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1"/>
  </p:notesMasterIdLst>
  <p:sldIdLst>
    <p:sldId id="559" r:id="rId2"/>
    <p:sldId id="386" r:id="rId3"/>
    <p:sldId id="463" r:id="rId4"/>
    <p:sldId id="515" r:id="rId5"/>
    <p:sldId id="516" r:id="rId6"/>
    <p:sldId id="517" r:id="rId7"/>
    <p:sldId id="518" r:id="rId8"/>
    <p:sldId id="519" r:id="rId9"/>
    <p:sldId id="520" r:id="rId10"/>
    <p:sldId id="522" r:id="rId11"/>
    <p:sldId id="523" r:id="rId12"/>
    <p:sldId id="524" r:id="rId13"/>
    <p:sldId id="512" r:id="rId14"/>
    <p:sldId id="525" r:id="rId15"/>
    <p:sldId id="526" r:id="rId16"/>
    <p:sldId id="528" r:id="rId17"/>
    <p:sldId id="529" r:id="rId18"/>
    <p:sldId id="513" r:id="rId19"/>
    <p:sldId id="530" r:id="rId20"/>
    <p:sldId id="531" r:id="rId21"/>
    <p:sldId id="532" r:id="rId22"/>
    <p:sldId id="533" r:id="rId23"/>
    <p:sldId id="534" r:id="rId24"/>
    <p:sldId id="514" r:id="rId25"/>
    <p:sldId id="536" r:id="rId26"/>
    <p:sldId id="537" r:id="rId27"/>
    <p:sldId id="560" r:id="rId28"/>
    <p:sldId id="535" r:id="rId29"/>
    <p:sldId id="557" r:id="rId30"/>
    <p:sldId id="538" r:id="rId31"/>
    <p:sldId id="539" r:id="rId32"/>
    <p:sldId id="558" r:id="rId33"/>
    <p:sldId id="541" r:id="rId34"/>
    <p:sldId id="561" r:id="rId35"/>
    <p:sldId id="542" r:id="rId36"/>
    <p:sldId id="543" r:id="rId37"/>
    <p:sldId id="545" r:id="rId38"/>
    <p:sldId id="544" r:id="rId39"/>
    <p:sldId id="546" r:id="rId40"/>
    <p:sldId id="547" r:id="rId41"/>
    <p:sldId id="548" r:id="rId42"/>
    <p:sldId id="549" r:id="rId43"/>
    <p:sldId id="550" r:id="rId44"/>
    <p:sldId id="551" r:id="rId45"/>
    <p:sldId id="552" r:id="rId46"/>
    <p:sldId id="553" r:id="rId47"/>
    <p:sldId id="554" r:id="rId48"/>
    <p:sldId id="556" r:id="rId49"/>
    <p:sldId id="555"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948" autoAdjust="0"/>
    <p:restoredTop sz="93708" autoAdjust="0"/>
  </p:normalViewPr>
  <p:slideViewPr>
    <p:cSldViewPr>
      <p:cViewPr>
        <p:scale>
          <a:sx n="117" d="100"/>
          <a:sy n="117" d="100"/>
        </p:scale>
        <p:origin x="3624" y="88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102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ED720524-DD43-5D49-A311-275113D7CAB2}" type="datetimeFigureOut">
              <a:rPr lang="zh-CN" altLang="en-US"/>
              <a:pPr>
                <a:defRPr/>
              </a:pPr>
              <a:t>2018/10/24</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endParaRPr lang="zh-CN" alt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79EED17A-740B-564E-B00E-653B087774AA}"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5060"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A43A8C9-87DF-D34A-94F7-1EEECDF26951}" type="slidenum">
              <a:rPr lang="zh-CN" altLang="en-US">
                <a:latin typeface="Calibri" charset="0"/>
              </a:rPr>
              <a:pPr eaLnBrk="1" hangingPunct="1"/>
              <a:t>1</a:t>
            </a:fld>
            <a:endParaRPr lang="zh-CN" altLang="en-US">
              <a:latin typeface="Calibri" charset="0"/>
            </a:endParaRPr>
          </a:p>
        </p:txBody>
      </p:sp>
    </p:spTree>
    <p:extLst>
      <p:ext uri="{BB962C8B-B14F-4D97-AF65-F5344CB8AC3E}">
        <p14:creationId xmlns:p14="http://schemas.microsoft.com/office/powerpoint/2010/main" val="537445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9EED17A-740B-564E-B00E-653B087774AA}" type="slidenum">
              <a:rPr lang="zh-CN" altLang="en-US" smtClean="0"/>
              <a:pPr/>
              <a:t>31</a:t>
            </a:fld>
            <a:endParaRPr lang="zh-CN" altLang="en-US"/>
          </a:p>
        </p:txBody>
      </p:sp>
    </p:spTree>
    <p:extLst>
      <p:ext uri="{BB962C8B-B14F-4D97-AF65-F5344CB8AC3E}">
        <p14:creationId xmlns:p14="http://schemas.microsoft.com/office/powerpoint/2010/main" val="833075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ltLang="zh-CN"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ltLang="zh-CN"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fld id="{1E1CFD7B-E947-764B-A7B4-09AA7E11EB67}" type="datetime5">
              <a:rPr lang="zh-CN" altLang="en-US"/>
              <a:pPr>
                <a:defRPr/>
              </a:pPr>
              <a:t>2018/10/24</a:t>
            </a:fld>
            <a:endParaRPr lang="zh-CN" altLang="en-US"/>
          </a:p>
        </p:txBody>
      </p:sp>
      <p:sp>
        <p:nvSpPr>
          <p:cNvPr id="7" name="Footer Placeholder 19"/>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8" name="Slide Number Placeholder 9"/>
          <p:cNvSpPr>
            <a:spLocks noGrp="1"/>
          </p:cNvSpPr>
          <p:nvPr>
            <p:ph type="sldNum" sz="quarter" idx="12"/>
          </p:nvPr>
        </p:nvSpPr>
        <p:spPr/>
        <p:txBody>
          <a:bodyPr/>
          <a:lstStyle>
            <a:lvl1pPr>
              <a:defRPr/>
            </a:lvl1pPr>
          </a:lstStyle>
          <a:p>
            <a:fld id="{976E3D51-3A60-DB48-9018-3E2492C7CD6F}" type="slidenum">
              <a:rPr lang="zh-CN" altLang="en-US"/>
              <a:pPr/>
              <a:t>‹#›</a:t>
            </a:fld>
            <a:endParaRPr lang="zh-CN" altLang="en-US"/>
          </a:p>
        </p:txBody>
      </p:sp>
    </p:spTree>
    <p:extLst>
      <p:ext uri="{BB962C8B-B14F-4D97-AF65-F5344CB8AC3E}">
        <p14:creationId xmlns:p14="http://schemas.microsoft.com/office/powerpoint/2010/main" val="1825527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174EE703-0DA8-7146-AB99-689939E03259}" type="datetime5">
              <a:rPr lang="zh-CN" altLang="en-US"/>
              <a:pPr>
                <a:defRPr/>
              </a:pPr>
              <a:t>2018/10/24</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232CD9BC-DDE4-F947-82A3-4B2B5131A33F}" type="slidenum">
              <a:rPr lang="zh-CN" altLang="en-US"/>
              <a:pPr/>
              <a:t>‹#›</a:t>
            </a:fld>
            <a:endParaRPr lang="zh-CN" altLang="en-US"/>
          </a:p>
        </p:txBody>
      </p:sp>
    </p:spTree>
    <p:extLst>
      <p:ext uri="{BB962C8B-B14F-4D97-AF65-F5344CB8AC3E}">
        <p14:creationId xmlns:p14="http://schemas.microsoft.com/office/powerpoint/2010/main" val="6198781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E8E9E0FE-EB71-6344-BD8D-353AC32863C4}" type="datetime5">
              <a:rPr lang="zh-CN" altLang="en-US"/>
              <a:pPr>
                <a:defRPr/>
              </a:pPr>
              <a:t>2018/10/24</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95699CB2-0E01-214A-B4FF-995FC1DF8EE5}" type="slidenum">
              <a:rPr lang="zh-CN" altLang="en-US"/>
              <a:pPr/>
              <a:t>‹#›</a:t>
            </a:fld>
            <a:endParaRPr lang="zh-CN" altLang="en-US"/>
          </a:p>
        </p:txBody>
      </p:sp>
    </p:spTree>
    <p:extLst>
      <p:ext uri="{BB962C8B-B14F-4D97-AF65-F5344CB8AC3E}">
        <p14:creationId xmlns:p14="http://schemas.microsoft.com/office/powerpoint/2010/main" val="848139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altLang="zh-CN" smtClean="0"/>
              <a:t>Click to edit Master title style</a:t>
            </a:r>
            <a:endParaRPr lang="en-US"/>
          </a:p>
        </p:txBody>
      </p:sp>
      <p:sp>
        <p:nvSpPr>
          <p:cNvPr id="3" name="Content Placeholder 2"/>
          <p:cNvSpPr>
            <a:spLocks noGrp="1"/>
          </p:cNvSpPr>
          <p:nvPr>
            <p:ph idx="1"/>
          </p:nvPr>
        </p:nvSpPr>
        <p:spPr/>
        <p:txBody>
          <a:bodyPr/>
          <a:lstStyle>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4A4EDC0D-1DAF-CA4B-9653-C401091A58DB}" type="datetime5">
              <a:rPr lang="zh-CN" altLang="en-US"/>
              <a:pPr>
                <a:defRPr/>
              </a:pPr>
              <a:t>2018/10/24</a:t>
            </a:fld>
            <a:endParaRPr lang="zh-CN" altLang="en-US"/>
          </a:p>
        </p:txBody>
      </p:sp>
      <p:sp>
        <p:nvSpPr>
          <p:cNvPr id="5"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6" name="Slide Number Placeholder 21"/>
          <p:cNvSpPr>
            <a:spLocks noGrp="1"/>
          </p:cNvSpPr>
          <p:nvPr>
            <p:ph type="sldNum" sz="quarter" idx="12"/>
          </p:nvPr>
        </p:nvSpPr>
        <p:spPr/>
        <p:txBody>
          <a:bodyPr/>
          <a:lstStyle>
            <a:lvl1pPr>
              <a:defRPr/>
            </a:lvl1pPr>
          </a:lstStyle>
          <a:p>
            <a:fld id="{078AB187-AC2F-3240-87A5-3E22D93A6053}" type="slidenum">
              <a:rPr lang="zh-CN" altLang="en-US"/>
              <a:pPr/>
              <a:t>‹#›</a:t>
            </a:fld>
            <a:endParaRPr lang="zh-CN" altLang="en-US"/>
          </a:p>
        </p:txBody>
      </p:sp>
    </p:spTree>
    <p:extLst>
      <p:ext uri="{BB962C8B-B14F-4D97-AF65-F5344CB8AC3E}">
        <p14:creationId xmlns:p14="http://schemas.microsoft.com/office/powerpoint/2010/main" val="1587439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Rectangle 4"/>
          <p:cNvSpPr>
            <a:spLocks noChangeArrowheads="1"/>
          </p:cNvSpPr>
          <p:nvPr/>
        </p:nvSpPr>
        <p:spPr bwMode="invGray">
          <a:xfrm>
            <a:off x="2286000" y="0"/>
            <a:ext cx="76200"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ltLang="zh-CN"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BBF638A2-6955-4646-B551-F0371A1F30F4}" type="datetime5">
              <a:rPr lang="zh-CN" altLang="en-US"/>
              <a:pPr>
                <a:defRPr/>
              </a:pPr>
              <a:t>2018/10/24</a:t>
            </a:fld>
            <a:endParaRPr lang="zh-CN" altLang="en-US"/>
          </a:p>
        </p:txBody>
      </p:sp>
      <p:sp>
        <p:nvSpPr>
          <p:cNvPr id="9" name="Footer Placeholder 4"/>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5"/>
          <p:cNvSpPr>
            <a:spLocks noGrp="1"/>
          </p:cNvSpPr>
          <p:nvPr>
            <p:ph type="sldNum" sz="quarter" idx="12"/>
          </p:nvPr>
        </p:nvSpPr>
        <p:spPr/>
        <p:txBody>
          <a:bodyPr/>
          <a:lstStyle>
            <a:lvl1pPr>
              <a:defRPr/>
            </a:lvl1pPr>
          </a:lstStyle>
          <a:p>
            <a:fld id="{51D82E73-EADB-3F48-8241-F483F6CB5DB0}" type="slidenum">
              <a:rPr lang="zh-CN" altLang="en-US"/>
              <a:pPr/>
              <a:t>‹#›</a:t>
            </a:fld>
            <a:endParaRPr lang="zh-CN" altLang="en-US"/>
          </a:p>
        </p:txBody>
      </p:sp>
    </p:spTree>
    <p:extLst>
      <p:ext uri="{BB962C8B-B14F-4D97-AF65-F5344CB8AC3E}">
        <p14:creationId xmlns:p14="http://schemas.microsoft.com/office/powerpoint/2010/main" val="53723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E3D1A858-A63E-A74D-87A2-41FEAB492B49}" type="datetime5">
              <a:rPr lang="zh-CN" altLang="en-US"/>
              <a:pPr>
                <a:defRPr/>
              </a:pPr>
              <a:t>2018/10/24</a:t>
            </a:fld>
            <a:endParaRPr lang="zh-CN" altLang="en-US"/>
          </a:p>
        </p:txBody>
      </p:sp>
      <p:sp>
        <p:nvSpPr>
          <p:cNvPr id="6"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7" name="Slide Number Placeholder 21"/>
          <p:cNvSpPr>
            <a:spLocks noGrp="1"/>
          </p:cNvSpPr>
          <p:nvPr>
            <p:ph type="sldNum" sz="quarter" idx="12"/>
          </p:nvPr>
        </p:nvSpPr>
        <p:spPr/>
        <p:txBody>
          <a:bodyPr/>
          <a:lstStyle>
            <a:lvl1pPr>
              <a:defRPr/>
            </a:lvl1pPr>
          </a:lstStyle>
          <a:p>
            <a:fld id="{A0B4D42E-2EFE-9C46-BC86-14032591E1B1}" type="slidenum">
              <a:rPr lang="zh-CN" altLang="en-US"/>
              <a:pPr/>
              <a:t>‹#›</a:t>
            </a:fld>
            <a:endParaRPr lang="zh-CN" altLang="en-US"/>
          </a:p>
        </p:txBody>
      </p:sp>
    </p:spTree>
    <p:extLst>
      <p:ext uri="{BB962C8B-B14F-4D97-AF65-F5344CB8AC3E}">
        <p14:creationId xmlns:p14="http://schemas.microsoft.com/office/powerpoint/2010/main" val="1900111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ltLang="zh-CN"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ltLang="zh-CN"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9AAD050C-6C71-5E45-9BD2-F761D18BA85A}" type="datetime5">
              <a:rPr lang="zh-CN" altLang="en-US"/>
              <a:pPr>
                <a:defRPr/>
              </a:pPr>
              <a:t>2018/10/24</a:t>
            </a:fld>
            <a:endParaRPr lang="zh-CN" altLang="en-US"/>
          </a:p>
        </p:txBody>
      </p:sp>
      <p:sp>
        <p:nvSpPr>
          <p:cNvPr id="8" name="Footer Placeholder 7"/>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9" name="Slide Number Placeholder 8"/>
          <p:cNvSpPr>
            <a:spLocks noGrp="1"/>
          </p:cNvSpPr>
          <p:nvPr>
            <p:ph type="sldNum" sz="quarter" idx="12"/>
          </p:nvPr>
        </p:nvSpPr>
        <p:spPr/>
        <p:txBody>
          <a:bodyPr/>
          <a:lstStyle>
            <a:lvl1pPr>
              <a:defRPr/>
            </a:lvl1pPr>
          </a:lstStyle>
          <a:p>
            <a:fld id="{73BCD181-0E1C-474F-AB96-36C34BA194B3}" type="slidenum">
              <a:rPr lang="zh-CN" altLang="en-US"/>
              <a:pPr/>
              <a:t>‹#›</a:t>
            </a:fld>
            <a:endParaRPr lang="zh-CN" altLang="en-US"/>
          </a:p>
        </p:txBody>
      </p:sp>
    </p:spTree>
    <p:extLst>
      <p:ext uri="{BB962C8B-B14F-4D97-AF65-F5344CB8AC3E}">
        <p14:creationId xmlns:p14="http://schemas.microsoft.com/office/powerpoint/2010/main" val="1363024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altLang="zh-CN"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F549B5C0-8447-8146-8C4F-DB4E7327C7ED}" type="datetime5">
              <a:rPr lang="zh-CN" altLang="en-US"/>
              <a:pPr>
                <a:defRPr/>
              </a:pPr>
              <a:t>2018/10/24</a:t>
            </a:fld>
            <a:endParaRPr lang="zh-CN" altLang="en-US"/>
          </a:p>
        </p:txBody>
      </p:sp>
      <p:sp>
        <p:nvSpPr>
          <p:cNvPr id="4" name="Footer Placeholder 9"/>
          <p:cNvSpPr>
            <a:spLocks noGrp="1"/>
          </p:cNvSpPr>
          <p:nvPr>
            <p:ph type="ftr" sz="quarter" idx="11"/>
          </p:nvPr>
        </p:nvSpPr>
        <p:spPr/>
        <p:txBody>
          <a:bodyPr/>
          <a:lstStyle>
            <a:lvl1pPr>
              <a:defRPr/>
            </a:lvl1pPr>
          </a:lstStyle>
          <a:p>
            <a:pPr>
              <a:defRPr/>
            </a:pPr>
            <a:r>
              <a:rPr lang="en-US" altLang="zh-CN"/>
              <a:t>Distributed Database Systems</a:t>
            </a:r>
            <a:endParaRPr lang="zh-CN" altLang="en-US"/>
          </a:p>
        </p:txBody>
      </p:sp>
      <p:sp>
        <p:nvSpPr>
          <p:cNvPr id="5" name="Slide Number Placeholder 21"/>
          <p:cNvSpPr>
            <a:spLocks noGrp="1"/>
          </p:cNvSpPr>
          <p:nvPr>
            <p:ph type="sldNum" sz="quarter" idx="12"/>
          </p:nvPr>
        </p:nvSpPr>
        <p:spPr/>
        <p:txBody>
          <a:bodyPr/>
          <a:lstStyle>
            <a:lvl1pPr>
              <a:defRPr/>
            </a:lvl1pPr>
          </a:lstStyle>
          <a:p>
            <a:fld id="{9A9D9AD4-0E63-C946-8722-6DC3D3FD9282}" type="slidenum">
              <a:rPr lang="zh-CN" altLang="en-US"/>
              <a:pPr/>
              <a:t>‹#›</a:t>
            </a:fld>
            <a:endParaRPr lang="zh-CN" altLang="en-US"/>
          </a:p>
        </p:txBody>
      </p:sp>
    </p:spTree>
    <p:extLst>
      <p:ext uri="{BB962C8B-B14F-4D97-AF65-F5344CB8AC3E}">
        <p14:creationId xmlns:p14="http://schemas.microsoft.com/office/powerpoint/2010/main" val="2087594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Rectangle 2"/>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4" name="Date Placeholder 1"/>
          <p:cNvSpPr>
            <a:spLocks noGrp="1"/>
          </p:cNvSpPr>
          <p:nvPr>
            <p:ph type="dt" sz="half" idx="10"/>
          </p:nvPr>
        </p:nvSpPr>
        <p:spPr/>
        <p:txBody>
          <a:bodyPr/>
          <a:lstStyle>
            <a:lvl1pPr>
              <a:defRPr/>
            </a:lvl1pPr>
            <a:extLst/>
          </a:lstStyle>
          <a:p>
            <a:pPr>
              <a:defRPr/>
            </a:pPr>
            <a:fld id="{7E0560AA-DF92-A04A-838B-244476AFD1E4}" type="datetime5">
              <a:rPr lang="zh-CN" altLang="en-US"/>
              <a:pPr>
                <a:defRPr/>
              </a:pPr>
              <a:t>2018/10/24</a:t>
            </a:fld>
            <a:endParaRPr lang="zh-CN" altLang="en-US"/>
          </a:p>
        </p:txBody>
      </p:sp>
      <p:sp>
        <p:nvSpPr>
          <p:cNvPr id="5" name="Footer Placeholder 2"/>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6" name="Slide Number Placeholder 3"/>
          <p:cNvSpPr>
            <a:spLocks noGrp="1"/>
          </p:cNvSpPr>
          <p:nvPr>
            <p:ph type="sldNum" sz="quarter" idx="12"/>
          </p:nvPr>
        </p:nvSpPr>
        <p:spPr/>
        <p:txBody>
          <a:bodyPr/>
          <a:lstStyle>
            <a:lvl1pPr>
              <a:defRPr/>
            </a:lvl1pPr>
          </a:lstStyle>
          <a:p>
            <a:fld id="{C97D5112-C426-8444-A09F-2C97147E3EC8}" type="slidenum">
              <a:rPr lang="zh-CN" altLang="en-US"/>
              <a:pPr/>
              <a:t>‹#›</a:t>
            </a:fld>
            <a:endParaRPr lang="zh-CN" altLang="en-US"/>
          </a:p>
        </p:txBody>
      </p:sp>
    </p:spTree>
    <p:extLst>
      <p:ext uri="{BB962C8B-B14F-4D97-AF65-F5344CB8AC3E}">
        <p14:creationId xmlns:p14="http://schemas.microsoft.com/office/powerpoint/2010/main" val="1144910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ltLang="zh-CN"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ltLang="zh-CN"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DC154A31-B29F-0F40-9435-59865B377270}" type="datetime5">
              <a:rPr lang="zh-CN" altLang="en-US"/>
              <a:pPr>
                <a:defRPr/>
              </a:pPr>
              <a:t>2018/10/24</a:t>
            </a:fld>
            <a:endParaRPr lang="zh-CN" altLang="en-US"/>
          </a:p>
        </p:txBody>
      </p:sp>
      <p:sp>
        <p:nvSpPr>
          <p:cNvPr id="6"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7" name="Slide Number Placeholder 6"/>
          <p:cNvSpPr>
            <a:spLocks noGrp="1"/>
          </p:cNvSpPr>
          <p:nvPr>
            <p:ph type="sldNum" sz="quarter" idx="12"/>
          </p:nvPr>
        </p:nvSpPr>
        <p:spPr/>
        <p:txBody>
          <a:bodyPr/>
          <a:lstStyle>
            <a:lvl1pPr>
              <a:defRPr/>
            </a:lvl1pPr>
          </a:lstStyle>
          <a:p>
            <a:fld id="{EEC03A50-CCB6-C749-B787-407129991C7A}" type="slidenum">
              <a:rPr lang="zh-CN" altLang="en-US"/>
              <a:pPr/>
              <a:t>‹#›</a:t>
            </a:fld>
            <a:endParaRPr lang="zh-CN" altLang="en-US"/>
          </a:p>
        </p:txBody>
      </p:sp>
    </p:spTree>
    <p:extLst>
      <p:ext uri="{BB962C8B-B14F-4D97-AF65-F5344CB8AC3E}">
        <p14:creationId xmlns:p14="http://schemas.microsoft.com/office/powerpoint/2010/main" val="1059565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ea typeface="+mn-ea"/>
            </a:endParaRPr>
          </a:p>
        </p:txBody>
      </p:sp>
      <p:sp>
        <p:nvSpPr>
          <p:cNvPr id="6" name="Flowchart: Process 13"/>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rgbClr val="E9E6D1">
                <a:alpha val="39999"/>
              </a:srgbClr>
            </a:outerShdw>
          </a:effec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7" name="Flowchart: Process 15"/>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blurRad="63500" dist="25400" dir="3299947" sx="96001" sy="96001" algn="tl" rotWithShape="0">
              <a:schemeClr val="bg2">
                <a:alpha val="20000"/>
              </a:schemeClr>
            </a:outerShdw>
          </a:effectLst>
        </p:spPr>
        <p:txBody>
          <a:bodyPr anchor="ctr"/>
          <a:lstStyle>
            <a:extLst/>
          </a:lstStyle>
          <a:p>
            <a:pPr algn="ctr" fontAlgn="auto">
              <a:spcBef>
                <a:spcPts val="0"/>
              </a:spcBef>
              <a:spcAft>
                <a:spcPts val="0"/>
              </a:spcAft>
              <a:defRPr/>
            </a:pPr>
            <a:endParaRPr lang="en-US" dirty="0">
              <a:solidFill>
                <a:schemeClr val="lt1"/>
              </a:solidFill>
              <a:latin typeface="+mn-lt"/>
              <a:ea typeface="+mn-ea"/>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ltLang="zh-CN"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altLang="zh-CN"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ltLang="zh-CN"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FAD924DD-C4B1-1442-95C5-A3ADF68A7B37}" type="datetime5">
              <a:rPr lang="zh-CN" altLang="en-US"/>
              <a:pPr>
                <a:defRPr/>
              </a:pPr>
              <a:t>2018/10/24</a:t>
            </a:fld>
            <a:endParaRPr lang="zh-CN" altLang="en-US"/>
          </a:p>
        </p:txBody>
      </p:sp>
      <p:sp>
        <p:nvSpPr>
          <p:cNvPr id="9" name="Footer Placeholder 5"/>
          <p:cNvSpPr>
            <a:spLocks noGrp="1"/>
          </p:cNvSpPr>
          <p:nvPr>
            <p:ph type="ftr" sz="quarter" idx="11"/>
          </p:nvPr>
        </p:nvSpPr>
        <p:spPr/>
        <p:txBody>
          <a:bodyPr/>
          <a:lstStyle>
            <a:lvl1pPr>
              <a:defRPr/>
            </a:lvl1pPr>
            <a:extLst/>
          </a:lstStyle>
          <a:p>
            <a:pPr>
              <a:defRPr/>
            </a:pPr>
            <a:r>
              <a:rPr lang="en-US" altLang="zh-CN"/>
              <a:t>Distributed Database Systems</a:t>
            </a:r>
            <a:endParaRPr lang="zh-CN" altLang="en-US"/>
          </a:p>
        </p:txBody>
      </p:sp>
      <p:sp>
        <p:nvSpPr>
          <p:cNvPr id="10" name="Slide Number Placeholder 6"/>
          <p:cNvSpPr>
            <a:spLocks noGrp="1"/>
          </p:cNvSpPr>
          <p:nvPr>
            <p:ph type="sldNum" sz="quarter" idx="12"/>
          </p:nvPr>
        </p:nvSpPr>
        <p:spPr/>
        <p:txBody>
          <a:bodyPr/>
          <a:lstStyle>
            <a:lvl1pPr>
              <a:defRPr/>
            </a:lvl1pPr>
          </a:lstStyle>
          <a:p>
            <a:fld id="{8D069073-EDF2-9648-81FE-0A348A93B2C6}" type="slidenum">
              <a:rPr lang="zh-CN" altLang="en-US"/>
              <a:pPr/>
              <a:t>‹#›</a:t>
            </a:fld>
            <a:endParaRPr lang="zh-CN" altLang="en-US"/>
          </a:p>
        </p:txBody>
      </p:sp>
    </p:spTree>
    <p:extLst>
      <p:ext uri="{BB962C8B-B14F-4D97-AF65-F5344CB8AC3E}">
        <p14:creationId xmlns:p14="http://schemas.microsoft.com/office/powerpoint/2010/main" val="11800163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Oval 7"/>
          <p:cNvSpPr>
            <a:spLocks noChangeArrowheads="1"/>
          </p:cNvSpPr>
          <p:nvPr/>
        </p:nvSpPr>
        <p:spPr bwMode="auto">
          <a:xfrm>
            <a:off x="168275" y="20638"/>
            <a:ext cx="1703388" cy="1703387"/>
          </a:xfrm>
          <a:prstGeom prst="ellipse">
            <a:avLst/>
          </a:prstGeom>
          <a:noFill/>
          <a:ln w="27305" cap="rnd">
            <a:solidFill>
              <a:srgbClr val="FEFBEC"/>
            </a:solidFill>
            <a:round/>
            <a:headEnd/>
            <a:tailEnd/>
          </a:ln>
          <a:effectLst>
            <a:outerShdw blurRad="63500" dist="26940" dir="5400000" algn="tl" rotWithShape="0">
              <a:srgbClr val="B1AFA3">
                <a:alpha val="84999"/>
              </a:srgbClr>
            </a:outerShdw>
          </a:effectLst>
          <a:extLst>
            <a:ext uri="{909E8E84-426E-40DD-AFC4-6F175D3DCCD1}">
              <a14:hiddenFill xmlns:a14="http://schemas.microsoft.com/office/drawing/2010/main">
                <a:solidFill>
                  <a:srgbClr val="FFFFFF"/>
                </a:solidFill>
              </a14:hiddenFill>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altLang="zh-CN" smtClean="0"/>
              <a:t>Click to edit Master title style</a:t>
            </a:r>
            <a:endParaRPr lang="en-US"/>
          </a:p>
        </p:txBody>
      </p:sp>
      <p:sp>
        <p:nvSpPr>
          <p:cNvPr id="12297"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defRPr>
            </a:lvl1pPr>
            <a:extLst/>
          </a:lstStyle>
          <a:p>
            <a:pPr>
              <a:defRPr/>
            </a:pPr>
            <a:fld id="{A976F3B6-5A38-D248-8B6B-17D98EE00F7B}" type="datetime5">
              <a:rPr lang="zh-CN" altLang="en-US"/>
              <a:pPr>
                <a:defRPr/>
              </a:pPr>
              <a:t>2018/10/24</a:t>
            </a:fld>
            <a:endParaRPr lang="zh-CN" alt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defRPr>
            </a:lvl1pPr>
            <a:extLst/>
          </a:lstStyle>
          <a:p>
            <a:pPr>
              <a:defRPr/>
            </a:pPr>
            <a:r>
              <a:rPr lang="en-US" altLang="zh-CN"/>
              <a:t>Distributed Database Systems</a:t>
            </a:r>
            <a:endParaRPr lang="zh-CN" alt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a:solidFill>
                  <a:srgbClr val="B4B1A0"/>
                </a:solidFill>
                <a:latin typeface="Gill Sans MT" charset="0"/>
                <a:ea typeface="华文中宋" charset="-122"/>
              </a:defRPr>
            </a:lvl1pPr>
          </a:lstStyle>
          <a:p>
            <a:fld id="{97641830-AFE1-7942-9581-B39872BD5556}" type="slidenum">
              <a:rPr lang="zh-CN" altLang="en-US"/>
              <a:pPr/>
              <a:t>‹#›</a:t>
            </a:fld>
            <a:endParaRPr lang="zh-CN" altLang="en-US"/>
          </a:p>
        </p:txBody>
      </p:sp>
      <p:sp>
        <p:nvSpPr>
          <p:cNvPr id="15" name="Rectangle 14"/>
          <p:cNvSpPr>
            <a:spLocks noChangeArrowheads="1"/>
          </p:cNvSpPr>
          <p:nvPr/>
        </p:nvSpPr>
        <p:spPr bwMode="invGray">
          <a:xfrm>
            <a:off x="1014413" y="0"/>
            <a:ext cx="73025" cy="6858000"/>
          </a:xfrm>
          <a:prstGeom prst="rect">
            <a:avLst/>
          </a:prstGeom>
          <a:solidFill>
            <a:schemeClr val="bg1"/>
          </a:solidFill>
          <a:ln>
            <a:noFill/>
          </a:ln>
          <a:effectLst>
            <a:outerShdw blurRad="63500" dist="38000" dir="10800000" algn="tl" rotWithShape="0">
              <a:srgbClr val="73726C">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extLst/>
          </a:lstStyle>
          <a:p>
            <a:pPr algn="ctr" fontAlgn="auto">
              <a:spcBef>
                <a:spcPts val="0"/>
              </a:spcBef>
              <a:spcAft>
                <a:spcPts val="0"/>
              </a:spcAft>
              <a:defRPr/>
            </a:pPr>
            <a:endParaRPr lang="en-US">
              <a:solidFill>
                <a:schemeClr val="lt1"/>
              </a:solidFill>
              <a:latin typeface="+mn-lt"/>
              <a:ea typeface="+mn-ea"/>
            </a:endParaRPr>
          </a:p>
        </p:txBody>
      </p:sp>
    </p:spTree>
  </p:cSld>
  <p:clrMap bg1="lt1" tx1="dk1" bg2="lt2" tx2="dk2" accent1="accent1" accent2="accent2" accent3="accent3" accent4="accent4" accent5="accent5" accent6="accent6" hlink="hlink" folHlink="folHlink"/>
  <p:sldLayoutIdLst>
    <p:sldLayoutId id="2147483838" r:id="rId1"/>
    <p:sldLayoutId id="2147483833" r:id="rId2"/>
    <p:sldLayoutId id="2147483839" r:id="rId3"/>
    <p:sldLayoutId id="2147483834" r:id="rId4"/>
    <p:sldLayoutId id="2147483840" r:id="rId5"/>
    <p:sldLayoutId id="2147483835" r:id="rId6"/>
    <p:sldLayoutId id="2147483841" r:id="rId7"/>
    <p:sldLayoutId id="2147483842" r:id="rId8"/>
    <p:sldLayoutId id="2147483843" r:id="rId9"/>
    <p:sldLayoutId id="2147483836" r:id="rId10"/>
    <p:sldLayoutId id="2147483837" r:id="rId11"/>
  </p:sldLayoutIdLst>
  <p:hf hdr="0" dt="0"/>
  <p:txStyles>
    <p:titleStyle>
      <a:lvl1pPr algn="l" rtl="0" eaLnBrk="0" fontAlgn="base" hangingPunct="0">
        <a:spcBef>
          <a:spcPct val="0"/>
        </a:spcBef>
        <a:spcAft>
          <a:spcPct val="0"/>
        </a:spcAft>
        <a:defRPr sz="4300" kern="1200">
          <a:solidFill>
            <a:srgbClr val="11488B"/>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11488B"/>
          </a:solidFill>
          <a:latin typeface="Gill Sans MT" pitchFamily="34" charset="0"/>
          <a:ea typeface="华文中宋" pitchFamily="2" charset="-122"/>
        </a:defRPr>
      </a:lvl2pPr>
      <a:lvl3pPr algn="l" rtl="0" eaLnBrk="0" fontAlgn="base" hangingPunct="0">
        <a:spcBef>
          <a:spcPct val="0"/>
        </a:spcBef>
        <a:spcAft>
          <a:spcPct val="0"/>
        </a:spcAft>
        <a:defRPr sz="4300">
          <a:solidFill>
            <a:srgbClr val="11488B"/>
          </a:solidFill>
          <a:latin typeface="Gill Sans MT" pitchFamily="34" charset="0"/>
          <a:ea typeface="华文中宋" pitchFamily="2" charset="-122"/>
        </a:defRPr>
      </a:lvl3pPr>
      <a:lvl4pPr algn="l" rtl="0" eaLnBrk="0" fontAlgn="base" hangingPunct="0">
        <a:spcBef>
          <a:spcPct val="0"/>
        </a:spcBef>
        <a:spcAft>
          <a:spcPct val="0"/>
        </a:spcAft>
        <a:defRPr sz="4300">
          <a:solidFill>
            <a:srgbClr val="11488B"/>
          </a:solidFill>
          <a:latin typeface="Gill Sans MT" pitchFamily="34" charset="0"/>
          <a:ea typeface="华文中宋" pitchFamily="2" charset="-122"/>
        </a:defRPr>
      </a:lvl4pPr>
      <a:lvl5pPr algn="l" rtl="0" eaLnBrk="0" fontAlgn="base" hangingPunct="0">
        <a:spcBef>
          <a:spcPct val="0"/>
        </a:spcBef>
        <a:spcAft>
          <a:spcPct val="0"/>
        </a:spcAft>
        <a:defRPr sz="4300">
          <a:solidFill>
            <a:srgbClr val="11488B"/>
          </a:solidFill>
          <a:latin typeface="Gill Sans MT" pitchFamily="34" charset="0"/>
          <a:ea typeface="华文中宋" pitchFamily="2" charset="-122"/>
        </a:defRPr>
      </a:lvl5pPr>
      <a:lvl6pPr marL="457200" algn="l" rtl="0" fontAlgn="base">
        <a:spcBef>
          <a:spcPct val="0"/>
        </a:spcBef>
        <a:spcAft>
          <a:spcPct val="0"/>
        </a:spcAft>
        <a:defRPr sz="4300">
          <a:solidFill>
            <a:srgbClr val="11488B"/>
          </a:solidFill>
          <a:latin typeface="Gill Sans MT" pitchFamily="34" charset="0"/>
          <a:ea typeface="华文中宋" pitchFamily="2" charset="-122"/>
        </a:defRPr>
      </a:lvl6pPr>
      <a:lvl7pPr marL="914400" algn="l" rtl="0" fontAlgn="base">
        <a:spcBef>
          <a:spcPct val="0"/>
        </a:spcBef>
        <a:spcAft>
          <a:spcPct val="0"/>
        </a:spcAft>
        <a:defRPr sz="4300">
          <a:solidFill>
            <a:srgbClr val="11488B"/>
          </a:solidFill>
          <a:latin typeface="Gill Sans MT" pitchFamily="34" charset="0"/>
          <a:ea typeface="华文中宋" pitchFamily="2" charset="-122"/>
        </a:defRPr>
      </a:lvl7pPr>
      <a:lvl8pPr marL="1371600" algn="l" rtl="0" fontAlgn="base">
        <a:spcBef>
          <a:spcPct val="0"/>
        </a:spcBef>
        <a:spcAft>
          <a:spcPct val="0"/>
        </a:spcAft>
        <a:defRPr sz="4300">
          <a:solidFill>
            <a:srgbClr val="11488B"/>
          </a:solidFill>
          <a:latin typeface="Gill Sans MT" pitchFamily="34" charset="0"/>
          <a:ea typeface="华文中宋" pitchFamily="2" charset="-122"/>
        </a:defRPr>
      </a:lvl8pPr>
      <a:lvl9pPr marL="1828800" algn="l" rtl="0" fontAlgn="base">
        <a:spcBef>
          <a:spcPct val="0"/>
        </a:spcBef>
        <a:spcAft>
          <a:spcPct val="0"/>
        </a:spcAft>
        <a:defRPr sz="4300">
          <a:solidFill>
            <a:srgbClr val="11488B"/>
          </a:solidFill>
          <a:latin typeface="Gill Sans MT" pitchFamily="34" charset="0"/>
          <a:ea typeface="华文中宋" pitchFamily="2" charset="-122"/>
        </a:defRPr>
      </a:lvl9pPr>
      <a:extLst/>
    </p:titleStyle>
    <p:body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D_INGRES_QOA.doc"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wmf"/><Relationship Id="rId5" Type="http://schemas.openxmlformats.org/officeDocument/2006/relationships/oleObject" Target="../embeddings/oleObject3.bin"/><Relationship Id="rId6" Type="http://schemas.openxmlformats.org/officeDocument/2006/relationships/image" Target="../media/image9.wmf"/><Relationship Id="rId7" Type="http://schemas.openxmlformats.org/officeDocument/2006/relationships/oleObject" Target="../embeddings/oleObject4.bin"/><Relationship Id="rId8"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R_Star_QOA.doc"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360363"/>
            <a:ext cx="7407275" cy="1471612"/>
          </a:xfrm>
        </p:spPr>
        <p:txBody>
          <a:bodyPr>
            <a:noAutofit/>
          </a:bodyPr>
          <a:lstStyle/>
          <a:p>
            <a:pPr eaLnBrk="1" fontAlgn="auto" hangingPunct="1">
              <a:spcAft>
                <a:spcPts val="0"/>
              </a:spcAft>
              <a:defRPr/>
            </a:pPr>
            <a:r>
              <a:rPr lang="en-US" altLang="zh-CN" sz="4400" dirty="0" smtClean="0">
                <a:solidFill>
                  <a:schemeClr val="tx2">
                    <a:satMod val="130000"/>
                  </a:schemeClr>
                </a:solidFill>
              </a:rPr>
              <a:t>Distributed Database Systems</a:t>
            </a:r>
            <a:endParaRPr lang="zh-CN" altLang="en-US" sz="4400" dirty="0">
              <a:solidFill>
                <a:schemeClr val="tx2">
                  <a:satMod val="130000"/>
                </a:schemeClr>
              </a:solidFill>
            </a:endParaRPr>
          </a:p>
        </p:txBody>
      </p:sp>
      <p:sp>
        <p:nvSpPr>
          <p:cNvPr id="3" name="Subtitle 2"/>
          <p:cNvSpPr>
            <a:spLocks noGrp="1"/>
          </p:cNvSpPr>
          <p:nvPr>
            <p:ph type="subTitle" idx="1"/>
          </p:nvPr>
        </p:nvSpPr>
        <p:spPr>
          <a:xfrm>
            <a:off x="1431925" y="1849438"/>
            <a:ext cx="7407275" cy="1752600"/>
          </a:xfrm>
        </p:spPr>
        <p:txBody>
          <a:bodyPr>
            <a:normAutofit/>
          </a:bodyPr>
          <a:lstStyle/>
          <a:p>
            <a:pPr eaLnBrk="1" fontAlgn="auto" hangingPunct="1">
              <a:spcAft>
                <a:spcPts val="0"/>
              </a:spcAft>
              <a:defRPr/>
            </a:pPr>
            <a:r>
              <a:rPr lang="en-US" altLang="zh-CN" sz="2800" dirty="0"/>
              <a:t>Autumn, </a:t>
            </a:r>
            <a:r>
              <a:rPr lang="en-US" altLang="zh-CN" sz="2800" dirty="0" smtClean="0"/>
              <a:t>2018</a:t>
            </a:r>
            <a:endParaRPr lang="zh-CN" altLang="en-US" sz="2800" dirty="0"/>
          </a:p>
          <a:p>
            <a:pPr eaLnBrk="1" fontAlgn="auto" hangingPunct="1">
              <a:spcAft>
                <a:spcPts val="0"/>
              </a:spcAft>
              <a:buFont typeface="Wingdings 2"/>
              <a:buNone/>
              <a:defRPr/>
            </a:pPr>
            <a:endParaRPr lang="zh-CN" altLang="en-US" sz="2800" dirty="0"/>
          </a:p>
        </p:txBody>
      </p:sp>
      <p:sp>
        <p:nvSpPr>
          <p:cNvPr id="20484" name="TextBox 3"/>
          <p:cNvSpPr txBox="1">
            <a:spLocks noChangeArrowheads="1"/>
          </p:cNvSpPr>
          <p:nvPr/>
        </p:nvSpPr>
        <p:spPr bwMode="auto">
          <a:xfrm>
            <a:off x="1428750" y="3000375"/>
            <a:ext cx="69294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5400" dirty="0" smtClean="0">
                <a:latin typeface="Gill Sans MT" charset="0"/>
                <a:ea typeface="华文中宋" charset="-122"/>
              </a:rPr>
              <a:t>Optimization </a:t>
            </a:r>
            <a:r>
              <a:rPr lang="en-US" altLang="zh-CN" sz="5400" dirty="0">
                <a:latin typeface="Gill Sans MT" charset="0"/>
                <a:ea typeface="华文中宋" charset="-122"/>
              </a:rPr>
              <a:t>of Distributed </a:t>
            </a:r>
            <a:r>
              <a:rPr lang="en-US" altLang="zh-CN" sz="5400" dirty="0" smtClean="0">
                <a:latin typeface="Gill Sans MT" charset="0"/>
                <a:ea typeface="华文中宋" charset="-122"/>
              </a:rPr>
              <a:t>Queries</a:t>
            </a:r>
          </a:p>
          <a:p>
            <a:pPr algn="ctr" eaLnBrk="1" hangingPunct="1"/>
            <a:r>
              <a:rPr lang="en-US" altLang="zh-CN" sz="3600" dirty="0" smtClean="0">
                <a:latin typeface="Gill Sans MT" charset="0"/>
                <a:ea typeface="华文中宋" charset="-122"/>
              </a:rPr>
              <a:t>(Part</a:t>
            </a:r>
            <a:r>
              <a:rPr lang="zh-CN" altLang="en-US" sz="3600" dirty="0" smtClean="0">
                <a:latin typeface="Gill Sans MT" charset="0"/>
                <a:ea typeface="华文中宋" charset="-122"/>
              </a:rPr>
              <a:t> </a:t>
            </a:r>
            <a:r>
              <a:rPr lang="en-US" altLang="zh-CN" sz="3600" dirty="0" smtClean="0">
                <a:latin typeface="Gill Sans MT" charset="0"/>
                <a:ea typeface="华文中宋" charset="-122"/>
              </a:rPr>
              <a:t>3/3)</a:t>
            </a:r>
            <a:endParaRPr lang="zh-CN" altLang="en-US" sz="2000" dirty="0">
              <a:latin typeface="Gill Sans MT" charset="0"/>
              <a:ea typeface="华文中宋" charset="-122"/>
            </a:endParaRPr>
          </a:p>
        </p:txBody>
      </p:sp>
      <p:sp>
        <p:nvSpPr>
          <p:cNvPr id="8" name="Slide Number Placeholder 7"/>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BA7474-F98A-8340-A836-CDDA679C1DBB}" type="slidenum">
              <a:rPr lang="zh-CN" altLang="en-US">
                <a:solidFill>
                  <a:srgbClr val="B4B1A0"/>
                </a:solidFill>
                <a:latin typeface="Gill Sans MT" charset="0"/>
                <a:ea typeface="华文中宋" charset="-122"/>
              </a:rPr>
              <a:pPr eaLnBrk="1" hangingPunct="1"/>
              <a:t>1</a:t>
            </a:fld>
            <a:endParaRPr lang="zh-CN" altLang="en-US">
              <a:solidFill>
                <a:srgbClr val="B4B1A0"/>
              </a:solidFill>
              <a:latin typeface="Gill Sans MT" charset="0"/>
              <a:ea typeface="华文中宋" charset="-122"/>
            </a:endParaRPr>
          </a:p>
        </p:txBody>
      </p:sp>
      <p:sp>
        <p:nvSpPr>
          <p:cNvPr id="9" name="Footer Placeholder 8"/>
          <p:cNvSpPr>
            <a:spLocks noGrp="1"/>
          </p:cNvSpPr>
          <p:nvPr>
            <p:ph type="ftr" sz="quarter" idx="11"/>
          </p:nvPr>
        </p:nvSpPr>
        <p:spPr/>
        <p:txBody>
          <a:bodyPr/>
          <a:lstStyle/>
          <a:p>
            <a:pPr>
              <a:defRPr/>
            </a:pPr>
            <a:r>
              <a:rPr lang="en-US" altLang="zh-CN" smtClean="0"/>
              <a:t>Distributed Database Systems</a:t>
            </a:r>
            <a:endParaRPr lang="zh-CN" altLang="en-US" dirty="0"/>
          </a:p>
        </p:txBody>
      </p:sp>
    </p:spTree>
    <p:extLst>
      <p:ext uri="{BB962C8B-B14F-4D97-AF65-F5344CB8AC3E}">
        <p14:creationId xmlns:p14="http://schemas.microsoft.com/office/powerpoint/2010/main" val="19654388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7651" name="Content Placeholder 2"/>
          <p:cNvSpPr>
            <a:spLocks noGrp="1"/>
          </p:cNvSpPr>
          <p:nvPr>
            <p:ph idx="1"/>
          </p:nvPr>
        </p:nvSpPr>
        <p:spPr/>
        <p:txBody>
          <a:bodyPr/>
          <a:lstStyle/>
          <a:p>
            <a:pPr eaLnBrk="1" hangingPunct="1"/>
            <a:r>
              <a:rPr lang="en-US" altLang="zh-CN"/>
              <a:t>In general, semi-join can be used to reduce the size of operand relations in multiple join queries.</a:t>
            </a:r>
          </a:p>
          <a:p>
            <a:pPr eaLnBrk="1" hangingPunct="1"/>
            <a:r>
              <a:rPr lang="en-US" altLang="zh-CN"/>
              <a:t>Example</a:t>
            </a:r>
          </a:p>
          <a:p>
            <a:pPr lvl="1" eaLnBrk="1" hangingPunct="1"/>
            <a:r>
              <a:rPr lang="en-US" altLang="zh-CN"/>
              <a:t>The join of EMP, ASG, and PROJ</a:t>
            </a:r>
          </a:p>
          <a:p>
            <a:pPr lvl="1" eaLnBrk="1" hangingPunct="1">
              <a:buFont typeface="Verdana" charset="0"/>
              <a:buNone/>
            </a:pPr>
            <a:r>
              <a:rPr lang="en-US" altLang="zh-CN"/>
              <a:t>	(next page)</a:t>
            </a: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33E0496-952C-8C45-BDEE-2EC1F37710DB}" type="slidenum">
              <a:rPr lang="zh-CN" altLang="en-US">
                <a:solidFill>
                  <a:srgbClr val="B4B1A0"/>
                </a:solidFill>
                <a:latin typeface="Gill Sans MT" charset="0"/>
                <a:ea typeface="华文中宋" charset="-122"/>
              </a:rPr>
              <a:pPr eaLnBrk="1" hangingPunct="1"/>
              <a:t>1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8675" name="Content Placeholder 2"/>
          <p:cNvSpPr>
            <a:spLocks noGrp="1"/>
          </p:cNvSpPr>
          <p:nvPr>
            <p:ph idx="1"/>
          </p:nvPr>
        </p:nvSpPr>
        <p:spPr>
          <a:xfrm>
            <a:off x="1435100" y="3429000"/>
            <a:ext cx="7499350" cy="2819400"/>
          </a:xfrm>
        </p:spPr>
        <p:txBody>
          <a:bodyPr/>
          <a:lstStyle/>
          <a:p>
            <a:pPr eaLnBrk="1" hangingPunct="1"/>
            <a:r>
              <a:rPr lang="en-US" altLang="zh-CN"/>
              <a:t>Semi-join can be used more than once to reduce operand relations</a:t>
            </a:r>
            <a:endParaRPr lang="zh-CN" altLang="en-US"/>
          </a:p>
          <a:p>
            <a:pPr lvl="1" eaLnBrk="1" hangingPunct="1"/>
            <a:r>
              <a:rPr lang="en-US" altLang="zh-CN"/>
              <a:t>E</a:t>
            </a:r>
            <a:r>
              <a:rPr lang="el-GR" altLang="zh-CN">
                <a:latin typeface="Times New Roman" charset="0"/>
                <a:ea typeface="Cambria Math" charset="0"/>
                <a:cs typeface="Times New Roman" charset="0"/>
              </a:rPr>
              <a:t>⋉</a:t>
            </a:r>
            <a:r>
              <a:rPr lang="en-US" altLang="zh-CN"/>
              <a:t>(G</a:t>
            </a:r>
            <a:r>
              <a:rPr lang="el-GR" altLang="zh-CN">
                <a:latin typeface="Times New Roman" charset="0"/>
              </a:rPr>
              <a:t>⋉</a:t>
            </a:r>
            <a:r>
              <a:rPr lang="en-US" altLang="zh-CN"/>
              <a:t>P)  -- to reduce E</a:t>
            </a:r>
            <a:endParaRPr lang="zh-CN" altLang="en-US"/>
          </a:p>
          <a:p>
            <a:pPr lvl="1" eaLnBrk="1" hangingPunct="1"/>
            <a:r>
              <a:rPr lang="en-US" altLang="zh-CN"/>
              <a:t>P</a:t>
            </a:r>
            <a:r>
              <a:rPr lang="el-GR" altLang="zh-CN">
                <a:latin typeface="Times New Roman" charset="0"/>
              </a:rPr>
              <a:t>⋉</a:t>
            </a:r>
            <a:r>
              <a:rPr lang="en-US" altLang="zh-CN"/>
              <a:t>(G</a:t>
            </a:r>
            <a:r>
              <a:rPr lang="el-GR" altLang="zh-CN">
                <a:latin typeface="Times New Roman" charset="0"/>
              </a:rPr>
              <a:t>⋉</a:t>
            </a:r>
            <a:r>
              <a:rPr lang="en-US" altLang="zh-CN"/>
              <a:t>E)  -- to reduce P</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2F3065C-4E03-6546-9CE4-C41D47B6445A}" type="slidenum">
              <a:rPr lang="zh-CN" altLang="en-US">
                <a:solidFill>
                  <a:srgbClr val="B4B1A0"/>
                </a:solidFill>
                <a:latin typeface="Gill Sans MT" charset="0"/>
                <a:ea typeface="华文中宋" charset="-122"/>
              </a:rPr>
              <a:pPr eaLnBrk="1" hangingPunct="1"/>
              <a:t>11</a:t>
            </a:fld>
            <a:endParaRPr lang="zh-CN" altLang="en-US">
              <a:solidFill>
                <a:srgbClr val="B4B1A0"/>
              </a:solidFill>
              <a:latin typeface="Gill Sans MT" charset="0"/>
              <a:ea typeface="华文中宋" charset="-122"/>
            </a:endParaRPr>
          </a:p>
        </p:txBody>
      </p: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1643063"/>
            <a:ext cx="34956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9699" name="Content Placeholder 2"/>
          <p:cNvSpPr>
            <a:spLocks noGrp="1"/>
          </p:cNvSpPr>
          <p:nvPr>
            <p:ph idx="1"/>
          </p:nvPr>
        </p:nvSpPr>
        <p:spPr/>
        <p:txBody>
          <a:bodyPr/>
          <a:lstStyle/>
          <a:p>
            <a:pPr eaLnBrk="1" hangingPunct="1"/>
            <a:r>
              <a:rPr lang="en-US" altLang="zh-CN"/>
              <a:t>The sequence of semi-join is called </a:t>
            </a:r>
            <a:r>
              <a:rPr lang="en-US" altLang="zh-CN">
                <a:solidFill>
                  <a:srgbClr val="C00000"/>
                </a:solidFill>
              </a:rPr>
              <a:t>semi-join program</a:t>
            </a:r>
            <a:r>
              <a:rPr lang="en-US" altLang="zh-CN" i="1"/>
              <a:t>.</a:t>
            </a:r>
            <a:r>
              <a:rPr lang="en-US" altLang="zh-CN"/>
              <a:t> For a given relation, the number of semi-join programs is exponential in the number of relations. But only one is optimal, called </a:t>
            </a:r>
            <a:r>
              <a:rPr lang="en-US" altLang="zh-CN">
                <a:solidFill>
                  <a:srgbClr val="C00000"/>
                </a:solidFill>
              </a:rPr>
              <a:t>full reducer</a:t>
            </a:r>
            <a:r>
              <a:rPr lang="en-US" altLang="zh-CN"/>
              <a:t>.</a:t>
            </a:r>
            <a:endParaRPr lang="zh-CN" altLang="en-US"/>
          </a:p>
          <a:p>
            <a:pPr eaLnBrk="1" hangingPunct="1"/>
            <a:r>
              <a:rPr lang="en-US" altLang="zh-CN"/>
              <a:t>It’s difficult to find the full reducer. Most systems </a:t>
            </a:r>
            <a:r>
              <a:rPr lang="en-US" altLang="zh-CN">
                <a:solidFill>
                  <a:srgbClr val="C00000"/>
                </a:solidFill>
              </a:rPr>
              <a:t>just use single semi-join </a:t>
            </a:r>
            <a:r>
              <a:rPr lang="en-US" altLang="zh-CN"/>
              <a:t>to reduce the size of operand relations.</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CB68E57-29E1-AA4B-92AD-E131CEBFD66A}" type="slidenum">
              <a:rPr lang="zh-CN" altLang="en-US">
                <a:solidFill>
                  <a:srgbClr val="B4B1A0"/>
                </a:solidFill>
                <a:latin typeface="Gill Sans MT" charset="0"/>
                <a:ea typeface="华文中宋" charset="-122"/>
              </a:rPr>
              <a:pPr eaLnBrk="1" hangingPunct="1"/>
              <a:t>1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30723" name="Content Placeholder 2"/>
          <p:cNvSpPr>
            <a:spLocks noGrp="1"/>
          </p:cNvSpPr>
          <p:nvPr>
            <p:ph idx="1"/>
          </p:nvPr>
        </p:nvSpPr>
        <p:spPr/>
        <p:txBody>
          <a:bodyPr/>
          <a:lstStyle/>
          <a:p>
            <a:pPr eaLnBrk="1" hangingPunct="1"/>
            <a:r>
              <a:rPr lang="en-US" altLang="zh-CN"/>
              <a:t>The Algorithms vary from system to system.</a:t>
            </a:r>
            <a:endParaRPr lang="zh-CN" altLang="en-US"/>
          </a:p>
          <a:p>
            <a:pPr eaLnBrk="1" hangingPunct="1"/>
            <a:r>
              <a:rPr lang="en-US" altLang="zh-CN"/>
              <a:t>Four distributed query optimization algorithms:</a:t>
            </a:r>
          </a:p>
          <a:p>
            <a:pPr lvl="1" eaLnBrk="1" hangingPunct="1"/>
            <a:r>
              <a:rPr lang="en-US" altLang="zh-CN"/>
              <a:t>Distributed INGRES</a:t>
            </a:r>
          </a:p>
          <a:p>
            <a:pPr lvl="1" eaLnBrk="1" hangingPunct="1"/>
            <a:r>
              <a:rPr lang="en-US" altLang="zh-CN"/>
              <a:t>System R*</a:t>
            </a:r>
          </a:p>
          <a:p>
            <a:pPr lvl="1" eaLnBrk="1" hangingPunct="1"/>
            <a:r>
              <a:rPr lang="en-US" altLang="zh-CN"/>
              <a:t>SDD-1</a:t>
            </a:r>
          </a:p>
          <a:p>
            <a:pPr lvl="1" eaLnBrk="1" hangingPunct="1"/>
            <a:r>
              <a:rPr lang="en-US" altLang="zh-CN"/>
              <a:t>AH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0842BAE-C7FB-6E40-ADCB-A7F9203626ED}" type="slidenum">
              <a:rPr lang="zh-CN" altLang="en-US">
                <a:solidFill>
                  <a:srgbClr val="B4B1A0"/>
                </a:solidFill>
                <a:latin typeface="Gill Sans MT" charset="0"/>
                <a:ea typeface="华文中宋" charset="-122"/>
              </a:rPr>
              <a:pPr eaLnBrk="1" hangingPunct="1"/>
              <a:t>1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QOA</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F09B162-A8BB-BC4B-BD48-35C61E8CC171}" type="slidenum">
              <a:rPr lang="zh-CN" altLang="en-US">
                <a:solidFill>
                  <a:srgbClr val="B4B1A0"/>
                </a:solidFill>
                <a:latin typeface="Gill Sans MT" charset="0"/>
                <a:ea typeface="华文中宋" charset="-122"/>
              </a:rPr>
              <a:pPr eaLnBrk="1" hangingPunct="1"/>
              <a:t>14</a:t>
            </a:fld>
            <a:endParaRPr lang="zh-CN" altLang="en-US">
              <a:solidFill>
                <a:srgbClr val="B4B1A0"/>
              </a:solidFill>
              <a:latin typeface="Gill Sans MT" charset="0"/>
              <a:ea typeface="华文中宋" charset="-122"/>
            </a:endParaRPr>
          </a:p>
        </p:txBody>
      </p:sp>
      <p:graphicFrame>
        <p:nvGraphicFramePr>
          <p:cNvPr id="7" name="Table 6"/>
          <p:cNvGraphicFramePr>
            <a:graphicFrameLocks noGrp="1"/>
          </p:cNvGraphicFramePr>
          <p:nvPr/>
        </p:nvGraphicFramePr>
        <p:xfrm>
          <a:off x="1357313" y="1357313"/>
          <a:ext cx="7286625" cy="5067438"/>
        </p:xfrm>
        <a:graphic>
          <a:graphicData uri="http://schemas.openxmlformats.org/drawingml/2006/table">
            <a:tbl>
              <a:tblPr/>
              <a:tblGrid>
                <a:gridCol w="920416"/>
                <a:gridCol w="936960"/>
                <a:gridCol w="1143000"/>
                <a:gridCol w="942974"/>
                <a:gridCol w="1028700"/>
                <a:gridCol w="685800"/>
                <a:gridCol w="771525"/>
                <a:gridCol w="857250"/>
              </a:tblGrid>
              <a:tr h="1219100">
                <a:tc>
                  <a:txBody>
                    <a:bodyPr/>
                    <a:lstStyle/>
                    <a:p>
                      <a:pPr algn="just">
                        <a:spcAft>
                          <a:spcPts val="0"/>
                        </a:spcAft>
                      </a:pPr>
                      <a:endParaRPr lang="en-US" sz="1600" kern="100" dirty="0" smtClean="0">
                        <a:latin typeface="Times New Roman"/>
                        <a:ea typeface="宋体"/>
                      </a:endParaRPr>
                    </a:p>
                    <a:p>
                      <a:pPr algn="just">
                        <a:spcAft>
                          <a:spcPts val="0"/>
                        </a:spcAft>
                      </a:pPr>
                      <a:r>
                        <a:rPr lang="en-US" sz="1600" kern="100" dirty="0" smtClean="0">
                          <a:latin typeface="Times New Roman"/>
                          <a:ea typeface="宋体"/>
                        </a:rPr>
                        <a:t>   Features</a:t>
                      </a:r>
                      <a:endParaRPr lang="zh-CN" sz="1600" kern="100" dirty="0">
                        <a:latin typeface="Times New Roman"/>
                        <a:ea typeface="宋体"/>
                      </a:endParaRPr>
                    </a:p>
                    <a:p>
                      <a:pPr algn="just">
                        <a:spcAft>
                          <a:spcPts val="0"/>
                        </a:spcAft>
                      </a:pPr>
                      <a:endParaRPr lang="en-US" sz="1600" kern="100" dirty="0" smtClean="0">
                        <a:latin typeface="Times New Roman"/>
                        <a:ea typeface="宋体"/>
                      </a:endParaRPr>
                    </a:p>
                    <a:p>
                      <a:pPr algn="just">
                        <a:spcAft>
                          <a:spcPts val="0"/>
                        </a:spcAft>
                      </a:pPr>
                      <a:r>
                        <a:rPr lang="en-US" sz="1600" kern="100" dirty="0" err="1" smtClean="0">
                          <a:latin typeface="Times New Roman"/>
                          <a:ea typeface="宋体"/>
                        </a:rPr>
                        <a:t>Alg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9525" cap="flat" cmpd="sng" algn="ctr">
                      <a:solidFill>
                        <a:srgbClr val="000000"/>
                      </a:solidFill>
                      <a:prstDash val="solid"/>
                      <a:round/>
                      <a:headEnd type="none" w="med" len="med"/>
                      <a:tailEnd type="none" w="med" len="med"/>
                    </a:lnTlToBr>
                    <a:solidFill>
                      <a:schemeClr val="bg2"/>
                    </a:solidFill>
                  </a:tcPr>
                </a:tc>
                <a:tc>
                  <a:txBody>
                    <a:bodyPr/>
                    <a:lstStyle/>
                    <a:p>
                      <a:pPr algn="just">
                        <a:spcAft>
                          <a:spcPts val="0"/>
                        </a:spcAft>
                      </a:pPr>
                      <a:r>
                        <a:rPr lang="en-US" sz="1600" kern="100" dirty="0">
                          <a:latin typeface="Times New Roman"/>
                          <a:ea typeface="宋体"/>
                        </a:rPr>
                        <a:t>Timing</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Objective</a:t>
                      </a:r>
                      <a:endParaRPr lang="zh-CN" sz="1600" kern="100" dirty="0">
                        <a:latin typeface="Times New Roman"/>
                        <a:ea typeface="宋体"/>
                      </a:endParaRPr>
                    </a:p>
                    <a:p>
                      <a:pPr algn="just">
                        <a:spcAft>
                          <a:spcPts val="0"/>
                        </a:spcAft>
                      </a:pPr>
                      <a:r>
                        <a:rPr lang="en-US" sz="1600" kern="100" dirty="0">
                          <a:latin typeface="Times New Roman"/>
                          <a:ea typeface="宋体"/>
                        </a:rPr>
                        <a:t>Function</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Optim</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Factor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Network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dirty="0">
                          <a:latin typeface="Times New Roman"/>
                          <a:ea typeface="宋体"/>
                        </a:rPr>
                        <a:t>Semi-</a:t>
                      </a:r>
                      <a:endParaRPr lang="zh-CN" sz="1600" kern="100" dirty="0">
                        <a:latin typeface="Times New Roman"/>
                        <a:ea typeface="宋体"/>
                      </a:endParaRPr>
                    </a:p>
                    <a:p>
                      <a:pPr algn="just">
                        <a:spcAft>
                          <a:spcPts val="0"/>
                        </a:spcAft>
                      </a:pPr>
                      <a:r>
                        <a:rPr lang="en-US" sz="1600" kern="100" dirty="0">
                          <a:latin typeface="Times New Roman"/>
                          <a:ea typeface="宋体"/>
                        </a:rPr>
                        <a:t> join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Sta-tistic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endParaRPr lang="en-US" sz="1600" kern="100" dirty="0">
                        <a:latin typeface="Times New Roman"/>
                        <a:ea typeface="宋体"/>
                      </a:endParaRPr>
                    </a:p>
                    <a:p>
                      <a:pPr algn="just">
                        <a:spcAft>
                          <a:spcPts val="0"/>
                        </a:spcAft>
                      </a:pPr>
                      <a:r>
                        <a:rPr lang="en-US" sz="1600" kern="100" dirty="0" err="1">
                          <a:latin typeface="Times New Roman"/>
                          <a:ea typeface="宋体"/>
                        </a:rPr>
                        <a:t>Frag-ment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1120186">
                <a:tc>
                  <a:txBody>
                    <a:bodyPr/>
                    <a:lstStyle/>
                    <a:p>
                      <a:pPr algn="just">
                        <a:spcAft>
                          <a:spcPts val="0"/>
                        </a:spcAft>
                      </a:pPr>
                      <a:r>
                        <a:rPr lang="en-US" sz="1600" kern="100" dirty="0" err="1">
                          <a:latin typeface="Times New Roman"/>
                          <a:ea typeface="宋体"/>
                        </a:rPr>
                        <a:t>Distri</a:t>
                      </a:r>
                      <a:r>
                        <a:rPr lang="en-US" sz="1600" kern="100" dirty="0">
                          <a:latin typeface="Times New Roman"/>
                          <a:ea typeface="宋体"/>
                        </a:rPr>
                        <a:t>.</a:t>
                      </a:r>
                      <a:endParaRPr lang="zh-CN" sz="1600" kern="100" dirty="0">
                        <a:latin typeface="Times New Roman"/>
                        <a:ea typeface="宋体"/>
                      </a:endParaRPr>
                    </a:p>
                    <a:p>
                      <a:pPr algn="just">
                        <a:spcAft>
                          <a:spcPts val="0"/>
                        </a:spcAft>
                      </a:pPr>
                      <a:r>
                        <a:rPr lang="en-US" sz="1600" kern="100" dirty="0">
                          <a:latin typeface="Times New Roman"/>
                          <a:ea typeface="宋体"/>
                        </a:rPr>
                        <a:t>INGRES</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Dynam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Response</a:t>
                      </a:r>
                      <a:endParaRPr lang="zh-CN" sz="1600" kern="100" dirty="0">
                        <a:latin typeface="Times New Roman"/>
                        <a:ea typeface="宋体"/>
                      </a:endParaRPr>
                    </a:p>
                    <a:p>
                      <a:pPr algn="just">
                        <a:spcAft>
                          <a:spcPts val="0"/>
                        </a:spcAft>
                      </a:pPr>
                      <a:r>
                        <a:rPr lang="en-US" sz="1600" kern="100" dirty="0">
                          <a:latin typeface="Times New Roman"/>
                          <a:ea typeface="宋体"/>
                        </a:rPr>
                        <a:t>Time,</a:t>
                      </a:r>
                      <a:endParaRPr lang="zh-CN" sz="1600" kern="100" dirty="0">
                        <a:latin typeface="Times New Roman"/>
                        <a:ea typeface="宋体"/>
                      </a:endParaRPr>
                    </a:p>
                    <a:p>
                      <a:pPr algn="just">
                        <a:spcAft>
                          <a:spcPts val="0"/>
                        </a:spcAft>
                      </a:pPr>
                      <a:r>
                        <a:rPr lang="en-US" sz="1600" kern="100" dirty="0">
                          <a:latin typeface="Times New Roman"/>
                          <a:ea typeface="宋体"/>
                        </a:rPr>
                        <a:t>Total 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Msg.</a:t>
                      </a:r>
                      <a:endParaRPr lang="zh-CN" sz="1600" kern="100" dirty="0">
                        <a:latin typeface="Times New Roman"/>
                        <a:ea typeface="宋体"/>
                      </a:endParaRPr>
                    </a:p>
                    <a:p>
                      <a:pPr algn="just">
                        <a:spcAft>
                          <a:spcPts val="0"/>
                        </a:spcAft>
                      </a:pPr>
                      <a:r>
                        <a:rPr lang="en-US" sz="1600" kern="100" dirty="0">
                          <a:latin typeface="Times New Roman"/>
                          <a:ea typeface="宋体"/>
                        </a:rPr>
                        <a:t>Size,</a:t>
                      </a:r>
                      <a:endParaRPr lang="zh-CN" sz="1600" kern="100" dirty="0">
                        <a:latin typeface="Times New Roman"/>
                        <a:ea typeface="宋体"/>
                      </a:endParaRPr>
                    </a:p>
                    <a:p>
                      <a:pPr algn="just">
                        <a:spcAft>
                          <a:spcPts val="0"/>
                        </a:spcAft>
                      </a:pPr>
                      <a:r>
                        <a:rPr lang="en-US" sz="1600" kern="100" dirty="0" smtClean="0">
                          <a:latin typeface="Times New Roman"/>
                          <a:ea typeface="宋体"/>
                        </a:rPr>
                        <a:t>Process-</a:t>
                      </a:r>
                      <a:r>
                        <a:rPr lang="en-US" sz="1600" kern="100" dirty="0" err="1" smtClean="0">
                          <a:latin typeface="Times New Roman"/>
                          <a:ea typeface="宋体"/>
                        </a:rPr>
                        <a:t>ing</a:t>
                      </a:r>
                      <a:r>
                        <a:rPr lang="en-US" sz="1600" kern="100" dirty="0" smtClean="0">
                          <a:latin typeface="Times New Roman"/>
                          <a:ea typeface="宋体"/>
                        </a:rPr>
                        <a:t> </a:t>
                      </a: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a:t>
                      </a:r>
                      <a:endParaRPr lang="zh-CN" sz="1600" kern="100">
                        <a:latin typeface="Times New Roman"/>
                        <a:ea typeface="宋体"/>
                      </a:endParaRPr>
                    </a:p>
                    <a:p>
                      <a:pPr algn="just">
                        <a:spcAft>
                          <a:spcPts val="0"/>
                        </a:spcAft>
                      </a:pPr>
                      <a:r>
                        <a:rPr lang="en-US" sz="1600" kern="100">
                          <a:latin typeface="Times New Roman"/>
                          <a:ea typeface="宋体"/>
                        </a:rPr>
                        <a:t>Or</a:t>
                      </a:r>
                      <a:endParaRPr lang="zh-CN" sz="1600" kern="100">
                        <a:latin typeface="Times New Roman"/>
                        <a:ea typeface="宋体"/>
                      </a:endParaRPr>
                    </a:p>
                    <a:p>
                      <a:pPr algn="just">
                        <a:spcAft>
                          <a:spcPts val="0"/>
                        </a:spcAft>
                      </a:pPr>
                      <a:r>
                        <a:rPr lang="en-US" sz="1600" kern="100">
                          <a:latin typeface="Times New Roman"/>
                          <a:ea typeface="宋体"/>
                        </a:rPr>
                        <a:t>broadca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Hori-zont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a:latin typeface="Times New Roman"/>
                          <a:ea typeface="宋体"/>
                        </a:rPr>
                        <a:t>R*</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Total</a:t>
                      </a:r>
                      <a:endParaRPr lang="zh-CN" sz="1600" kern="100" dirty="0">
                        <a:latin typeface="Times New Roman"/>
                        <a:ea typeface="宋体"/>
                      </a:endParaRPr>
                    </a:p>
                    <a:p>
                      <a:pPr algn="just">
                        <a:spcAft>
                          <a:spcPts val="0"/>
                        </a:spcAft>
                      </a:pPr>
                      <a:r>
                        <a:rPr lang="en-US" sz="1600" kern="100" dirty="0">
                          <a:latin typeface="Times New Roman"/>
                          <a:ea typeface="宋体"/>
                        </a:rPr>
                        <a:t>Cost</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 of </a:t>
                      </a:r>
                      <a:r>
                        <a:rPr lang="en-US" sz="1600" kern="100" dirty="0" err="1">
                          <a:latin typeface="Times New Roman"/>
                          <a:ea typeface="宋体"/>
                        </a:rPr>
                        <a:t>msg</a:t>
                      </a:r>
                      <a:endParaRPr lang="zh-CN" sz="1600" kern="100" dirty="0">
                        <a:latin typeface="Times New Roman"/>
                        <a:ea typeface="宋体"/>
                      </a:endParaRPr>
                    </a:p>
                    <a:p>
                      <a:pPr algn="just">
                        <a:spcAft>
                          <a:spcPts val="0"/>
                        </a:spcAft>
                      </a:pPr>
                      <a:r>
                        <a:rPr lang="en-US" sz="1600" kern="100" dirty="0" err="1">
                          <a:latin typeface="Times New Roman"/>
                          <a:ea typeface="宋体"/>
                        </a:rPr>
                        <a:t>Msg</a:t>
                      </a:r>
                      <a:r>
                        <a:rPr lang="en-US" sz="1600" kern="100" dirty="0">
                          <a:latin typeface="Times New Roman"/>
                          <a:ea typeface="宋体"/>
                        </a:rPr>
                        <a:t> size</a:t>
                      </a:r>
                      <a:endParaRPr lang="zh-CN" sz="1600" kern="100" dirty="0">
                        <a:latin typeface="Times New Roman"/>
                        <a:ea typeface="宋体"/>
                      </a:endParaRPr>
                    </a:p>
                    <a:p>
                      <a:pPr algn="just">
                        <a:spcAft>
                          <a:spcPts val="0"/>
                        </a:spcAft>
                      </a:pPr>
                      <a:r>
                        <a:rPr lang="en-US" sz="1600" kern="100" dirty="0">
                          <a:latin typeface="Times New Roman"/>
                          <a:ea typeface="宋体"/>
                        </a:rPr>
                        <a:t>I/O, &amp;CPU</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 or</a:t>
                      </a:r>
                      <a:endParaRPr lang="zh-CN" sz="1600" kern="100">
                        <a:latin typeface="Times New Roman"/>
                        <a:ea typeface="宋体"/>
                      </a:endParaRPr>
                    </a:p>
                    <a:p>
                      <a:pPr algn="just">
                        <a:spcAft>
                          <a:spcPts val="0"/>
                        </a:spcAft>
                      </a:pPr>
                      <a:r>
                        <a:rPr lang="en-US" sz="1600" kern="100">
                          <a:latin typeface="Times New Roman"/>
                          <a:ea typeface="宋体"/>
                        </a:rPr>
                        <a:t>loc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a:t>
                      </a:r>
                      <a:endParaRPr lang="zh-CN" sz="1600" kern="100">
                        <a:latin typeface="Times New Roman"/>
                        <a:ea typeface="宋体"/>
                      </a:endParaRPr>
                    </a:p>
                    <a:p>
                      <a:pPr algn="just">
                        <a:spcAft>
                          <a:spcPts val="0"/>
                        </a:spcAft>
                      </a:pPr>
                      <a:r>
                        <a:rPr lang="en-US" sz="1600" kern="100">
                          <a:latin typeface="Times New Roman"/>
                          <a:ea typeface="宋体"/>
                        </a:rPr>
                        <a:t>2</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40">
                <a:tc>
                  <a:txBody>
                    <a:bodyPr/>
                    <a:lstStyle/>
                    <a:p>
                      <a:pPr algn="just">
                        <a:spcAft>
                          <a:spcPts val="0"/>
                        </a:spcAft>
                      </a:pPr>
                      <a:r>
                        <a:rPr lang="en-US" sz="1600" kern="100">
                          <a:latin typeface="Times New Roman"/>
                          <a:ea typeface="宋体"/>
                        </a:rPr>
                        <a:t>SDD-1</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Total</a:t>
                      </a:r>
                      <a:endParaRPr lang="zh-CN" sz="1600" kern="100">
                        <a:latin typeface="Times New Roman"/>
                        <a:ea typeface="宋体"/>
                      </a:endParaRPr>
                    </a:p>
                    <a:p>
                      <a:pPr algn="just">
                        <a:spcAft>
                          <a:spcPts val="0"/>
                        </a:spcAft>
                      </a:pPr>
                      <a:r>
                        <a:rPr lang="en-US" sz="1600" kern="100">
                          <a:latin typeface="Times New Roman"/>
                          <a:ea typeface="宋体"/>
                        </a:rPr>
                        <a:t>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Msg.</a:t>
                      </a:r>
                      <a:endParaRPr lang="zh-CN" sz="1600" kern="100">
                        <a:latin typeface="Times New Roman"/>
                        <a:ea typeface="宋体"/>
                      </a:endParaRPr>
                    </a:p>
                    <a:p>
                      <a:pPr algn="just">
                        <a:spcAft>
                          <a:spcPts val="0"/>
                        </a:spcAft>
                      </a:pPr>
                      <a:r>
                        <a:rPr lang="en-US" sz="1600" kern="100">
                          <a:latin typeface="Times New Roman"/>
                          <a:ea typeface="宋体"/>
                        </a:rPr>
                        <a:t>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4,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No</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0186">
                <a:tc>
                  <a:txBody>
                    <a:bodyPr/>
                    <a:lstStyle/>
                    <a:p>
                      <a:pPr algn="just">
                        <a:spcAft>
                          <a:spcPts val="0"/>
                        </a:spcAft>
                      </a:pPr>
                      <a:r>
                        <a:rPr lang="en-US" sz="1600" kern="100" dirty="0">
                          <a:latin typeface="Times New Roman"/>
                          <a:ea typeface="宋体"/>
                        </a:rPr>
                        <a:t>AHY</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algn="just">
                        <a:spcAft>
                          <a:spcPts val="0"/>
                        </a:spcAft>
                      </a:pPr>
                      <a:r>
                        <a:rPr lang="en-US" sz="1600" kern="100">
                          <a:latin typeface="Times New Roman"/>
                          <a:ea typeface="宋体"/>
                        </a:rPr>
                        <a:t>Static</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Response time,total cost</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 of msg &amp;Msg. Size</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General</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Yes</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latin typeface="Times New Roman"/>
                          <a:ea typeface="宋体"/>
                        </a:rPr>
                        <a:t>1,3</a:t>
                      </a:r>
                      <a:endParaRPr lang="zh-CN" sz="1600" kern="100">
                        <a:latin typeface="Times New Roman"/>
                        <a:ea typeface="宋体"/>
                      </a:endParaRPr>
                    </a:p>
                    <a:p>
                      <a:pPr algn="just">
                        <a:spcAft>
                          <a:spcPts val="0"/>
                        </a:spcAft>
                      </a:pPr>
                      <a:r>
                        <a:rPr lang="en-US" sz="1600" kern="100">
                          <a:latin typeface="Times New Roman"/>
                          <a:ea typeface="宋体"/>
                        </a:rPr>
                        <a:t>5</a:t>
                      </a:r>
                      <a:endParaRPr lang="zh-CN" sz="1600" kern="10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latin typeface="Times New Roman"/>
                          <a:ea typeface="宋体"/>
                        </a:rPr>
                        <a:t>No</a:t>
                      </a:r>
                      <a:endParaRPr lang="zh-CN" sz="1600" kern="100" dirty="0">
                        <a:latin typeface="Times New Roman"/>
                        <a:ea typeface="宋体"/>
                      </a:endParaRPr>
                    </a:p>
                  </a:txBody>
                  <a:tcPr marL="51955" marR="5195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2771" name="Content Placeholder 2"/>
          <p:cNvSpPr>
            <a:spLocks noGrp="1"/>
          </p:cNvSpPr>
          <p:nvPr>
            <p:ph idx="1"/>
          </p:nvPr>
        </p:nvSpPr>
        <p:spPr/>
        <p:txBody>
          <a:bodyPr/>
          <a:lstStyle/>
          <a:p>
            <a:pPr eaLnBrk="1" hangingPunct="1"/>
            <a:r>
              <a:rPr lang="en-US" altLang="zh-CN"/>
              <a:t>Derived from centralized INGRES, and consists of </a:t>
            </a:r>
            <a:r>
              <a:rPr lang="en-US" altLang="zh-CN">
                <a:solidFill>
                  <a:srgbClr val="C00000"/>
                </a:solidFill>
              </a:rPr>
              <a:t>dynamically optimizing </a:t>
            </a:r>
            <a:r>
              <a:rPr lang="en-US" altLang="zh-CN"/>
              <a:t>the processing strategy of a given query.</a:t>
            </a:r>
            <a:endParaRPr lang="zh-CN" altLang="en-US"/>
          </a:p>
          <a:p>
            <a:pPr eaLnBrk="1" hangingPunct="1"/>
            <a:r>
              <a:rPr lang="en-US" altLang="zh-CN"/>
              <a:t>Objective</a:t>
            </a:r>
          </a:p>
          <a:p>
            <a:pPr eaLnBrk="1" hangingPunct="1">
              <a:buFont typeface="Wingdings 2" charset="2"/>
              <a:buNone/>
            </a:pPr>
            <a:r>
              <a:rPr lang="en-US" altLang="zh-CN"/>
              <a:t>	To optimize both </a:t>
            </a:r>
            <a:r>
              <a:rPr lang="en-US" altLang="zh-CN">
                <a:solidFill>
                  <a:srgbClr val="C00000"/>
                </a:solidFill>
              </a:rPr>
              <a:t>communication cost </a:t>
            </a:r>
            <a:r>
              <a:rPr lang="en-US" altLang="zh-CN"/>
              <a:t>and</a:t>
            </a:r>
            <a:r>
              <a:rPr lang="en-US" altLang="zh-CN" i="1"/>
              <a:t> </a:t>
            </a:r>
            <a:r>
              <a:rPr lang="en-US" altLang="zh-CN">
                <a:solidFill>
                  <a:srgbClr val="C00000"/>
                </a:solidFill>
              </a:rPr>
              <a:t>response time </a:t>
            </a:r>
            <a:r>
              <a:rPr lang="en-US" altLang="zh-CN"/>
              <a:t>by controlling the weight of the two conflicting objective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3403739-DE8D-3543-9A56-5FD32FFF384E}" type="slidenum">
              <a:rPr lang="zh-CN" altLang="en-US">
                <a:solidFill>
                  <a:srgbClr val="B4B1A0"/>
                </a:solidFill>
                <a:latin typeface="Gill Sans MT" charset="0"/>
                <a:ea typeface="华文中宋" charset="-122"/>
              </a:rPr>
              <a:pPr eaLnBrk="1" hangingPunct="1"/>
              <a:t>1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3795" name="Content Placeholder 2"/>
          <p:cNvSpPr>
            <a:spLocks noGrp="1"/>
          </p:cNvSpPr>
          <p:nvPr>
            <p:ph idx="1"/>
          </p:nvPr>
        </p:nvSpPr>
        <p:spPr/>
        <p:txBody>
          <a:bodyPr/>
          <a:lstStyle/>
          <a:p>
            <a:pPr eaLnBrk="1" hangingPunct="1"/>
            <a:r>
              <a:rPr lang="en-US" altLang="zh-CN"/>
              <a:t>Input of the optimization:</a:t>
            </a:r>
            <a:endParaRPr lang="zh-CN" altLang="en-US"/>
          </a:p>
          <a:p>
            <a:pPr lvl="1" eaLnBrk="1" hangingPunct="1"/>
            <a:r>
              <a:rPr lang="en-US" altLang="zh-CN" sz="3600">
                <a:solidFill>
                  <a:srgbClr val="C00000"/>
                </a:solidFill>
              </a:rPr>
              <a:t>Horizontal fragmentation</a:t>
            </a:r>
            <a:endParaRPr lang="zh-CN" altLang="en-US" sz="3600">
              <a:solidFill>
                <a:srgbClr val="C00000"/>
              </a:solidFill>
            </a:endParaRPr>
          </a:p>
          <a:p>
            <a:pPr lvl="1" eaLnBrk="1" hangingPunct="1"/>
            <a:r>
              <a:rPr lang="en-US" altLang="zh-CN" sz="3600">
                <a:solidFill>
                  <a:srgbClr val="C00000"/>
                </a:solidFill>
              </a:rPr>
              <a:t>Network topology</a:t>
            </a:r>
          </a:p>
          <a:p>
            <a:pPr lvl="1" eaLnBrk="1" hangingPunct="1">
              <a:buFont typeface="Verdana" charset="0"/>
              <a:buNone/>
            </a:pPr>
            <a:r>
              <a:rPr lang="en-US" altLang="zh-CN" sz="3600"/>
              <a:t>	General or broadcast. In broadcast network, fragments are replicated to maximize the degree of parallelism.</a:t>
            </a:r>
            <a:endParaRPr lang="zh-CN" altLang="en-US" sz="360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96BAA73-63E1-E04F-BBC2-2DBCE53B234E}" type="slidenum">
              <a:rPr lang="zh-CN" altLang="en-US">
                <a:solidFill>
                  <a:srgbClr val="B4B1A0"/>
                </a:solidFill>
                <a:latin typeface="Gill Sans MT" charset="0"/>
                <a:ea typeface="华文中宋" charset="-122"/>
              </a:rPr>
              <a:pPr eaLnBrk="1" hangingPunct="1"/>
              <a:t>1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4819" name="Content Placeholder 2"/>
          <p:cNvSpPr>
            <a:spLocks noGrp="1"/>
          </p:cNvSpPr>
          <p:nvPr>
            <p:ph idx="1"/>
          </p:nvPr>
        </p:nvSpPr>
        <p:spPr/>
        <p:txBody>
          <a:bodyPr/>
          <a:lstStyle/>
          <a:p>
            <a:pPr eaLnBrk="1" hangingPunct="1"/>
            <a:r>
              <a:rPr lang="en-US" altLang="zh-CN"/>
              <a:t>The optimization algorithm for RETRIEVE statemen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02F4AF6-7F33-D74B-B705-CDF7BD46C5D5}" type="slidenum">
              <a:rPr lang="zh-CN" altLang="en-US">
                <a:solidFill>
                  <a:srgbClr val="B4B1A0"/>
                </a:solidFill>
                <a:latin typeface="Gill Sans MT" charset="0"/>
                <a:ea typeface="华文中宋" charset="-122"/>
              </a:rPr>
              <a:pPr eaLnBrk="1" hangingPunct="1"/>
              <a:t>17</a:t>
            </a:fld>
            <a:endParaRPr lang="zh-CN" altLang="en-US">
              <a:solidFill>
                <a:srgbClr val="B4B1A0"/>
              </a:solidFill>
              <a:latin typeface="Gill Sans MT" charset="0"/>
              <a:ea typeface="华文中宋" charset="-122"/>
            </a:endParaRPr>
          </a:p>
        </p:txBody>
      </p:sp>
      <p:sp>
        <p:nvSpPr>
          <p:cNvPr id="34822" name="Rectangle 5"/>
          <p:cNvSpPr>
            <a:spLocks noChangeArrowheads="1"/>
          </p:cNvSpPr>
          <p:nvPr/>
        </p:nvSpPr>
        <p:spPr bwMode="auto">
          <a:xfrm>
            <a:off x="1857375" y="3354388"/>
            <a:ext cx="6673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3 D_INGRES_QOA</a:t>
            </a:r>
            <a:endParaRPr lang="zh-CN" altLang="en-US" sz="36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5843"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1: process all one variable queries.</a:t>
            </a:r>
            <a:endParaRPr lang="zh-CN" altLang="en-US"/>
          </a:p>
          <a:p>
            <a:pPr lvl="1" eaLnBrk="1" hangingPunct="1"/>
            <a:endParaRPr lang="en-US" altLang="zh-CN"/>
          </a:p>
          <a:p>
            <a:pPr lvl="1" eaLnBrk="1" hangingPunct="1"/>
            <a:r>
              <a:rPr lang="en-US" altLang="zh-CN"/>
              <a:t>Step 2: reduce the query, i.e. isolate all irreducible sub-queries and one-variable queries by detachment. OVQs will be ignored since they have been processed in step 1. </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70F4A88-145F-5047-8DDC-66B3B72A3192}" type="slidenum">
              <a:rPr lang="zh-CN" altLang="en-US">
                <a:solidFill>
                  <a:srgbClr val="B4B1A0"/>
                </a:solidFill>
                <a:latin typeface="Gill Sans MT" charset="0"/>
                <a:ea typeface="华文中宋" charset="-122"/>
              </a:rPr>
              <a:pPr eaLnBrk="1" hangingPunct="1"/>
              <a:t>1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6867" name="Content Placeholder 2"/>
          <p:cNvSpPr>
            <a:spLocks noGrp="1"/>
          </p:cNvSpPr>
          <p:nvPr>
            <p:ph idx="1"/>
          </p:nvPr>
        </p:nvSpPr>
        <p:spPr/>
        <p:txBody>
          <a:bodyPr/>
          <a:lstStyle/>
          <a:p>
            <a:pPr eaLnBrk="1" hangingPunct="1"/>
            <a:r>
              <a:rPr lang="en-US" altLang="zh-CN"/>
              <a:t>Explanation to the algorithm</a:t>
            </a:r>
          </a:p>
          <a:p>
            <a:pPr lvl="1" eaLnBrk="1" hangingPunct="1"/>
            <a:endParaRPr lang="en-US" altLang="zh-CN"/>
          </a:p>
          <a:p>
            <a:pPr lvl="1" eaLnBrk="1" hangingPunct="1"/>
            <a:r>
              <a:rPr lang="en-US" altLang="zh-CN"/>
              <a:t>Step 3.1 and 3.2: select the best strategy to process the query MVQ’ (to be discussed) described by a list of pair (F, S) meaning to transfer fragment F to site S.</a:t>
            </a:r>
            <a:endParaRPr lang="zh-CN" altLang="en-US"/>
          </a:p>
          <a:p>
            <a:pPr lvl="1" eaLnBrk="1" hangingPunct="1"/>
            <a:r>
              <a:rPr lang="en-US" altLang="zh-CN" sz="400"/>
              <a:t> </a:t>
            </a:r>
            <a:endParaRPr lang="zh-CN" altLang="en-US" sz="8400"/>
          </a:p>
          <a:p>
            <a:pPr lvl="1" eaLnBrk="1" hangingPunct="1"/>
            <a:r>
              <a:rPr lang="en-US" altLang="zh-CN"/>
              <a:t>Step 3.3: transfer all fragments to their processing sites.</a:t>
            </a:r>
            <a:endParaRPr lang="zh-CN" altLang="en-US"/>
          </a:p>
          <a:p>
            <a:pPr lvl="1" eaLnBrk="1" hangingPunct="1"/>
            <a:r>
              <a:rPr lang="en-US" altLang="zh-CN" sz="400"/>
              <a:t> </a:t>
            </a:r>
            <a:endParaRPr lang="zh-CN" altLang="en-US" sz="8400"/>
          </a:p>
          <a:p>
            <a:pPr lvl="1" eaLnBrk="1" hangingPunct="1"/>
            <a:r>
              <a:rPr lang="en-US" altLang="zh-CN"/>
              <a:t>Step 3.4: execute MVQ’.</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E44A451-88CE-3941-9DC1-387B779769CA}" type="slidenum">
              <a:rPr lang="zh-CN" altLang="en-US">
                <a:solidFill>
                  <a:srgbClr val="B4B1A0"/>
                </a:solidFill>
                <a:latin typeface="Gill Sans MT" charset="0"/>
                <a:ea typeface="华文中宋" charset="-122"/>
              </a:rPr>
              <a:pPr eaLnBrk="1" hangingPunct="1"/>
              <a:t>1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2714625"/>
            <a:ext cx="7497763" cy="1143000"/>
          </a:xfrm>
        </p:spPr>
        <p:txBody>
          <a:bodyPr>
            <a:noAutofit/>
          </a:bodyPr>
          <a:lstStyle/>
          <a:p>
            <a:pPr eaLnBrk="1" fontAlgn="auto" hangingPunct="1">
              <a:spcAft>
                <a:spcPts val="0"/>
              </a:spcAft>
              <a:defRPr/>
            </a:pPr>
            <a:r>
              <a:rPr lang="en-US" altLang="zh-CN" sz="3600" dirty="0" smtClean="0">
                <a:solidFill>
                  <a:schemeClr val="tx2">
                    <a:satMod val="130000"/>
                  </a:schemeClr>
                </a:solidFill>
              </a:rPr>
              <a:t>Join Ordering in Fragment Query</a:t>
            </a:r>
            <a:endParaRPr lang="zh-CN" altLang="en-US" sz="3600" dirty="0">
              <a:solidFill>
                <a:schemeClr val="tx2">
                  <a:satMod val="130000"/>
                </a:schemeClr>
              </a:solidFill>
            </a:endParaRPr>
          </a:p>
        </p:txBody>
      </p:sp>
      <p:sp>
        <p:nvSpPr>
          <p:cNvPr id="4" name="Footer Placeholder 3"/>
          <p:cNvSpPr>
            <a:spLocks noGrp="1"/>
          </p:cNvSpPr>
          <p:nvPr>
            <p:ph type="ftr" sz="quarter" idx="11"/>
          </p:nvPr>
        </p:nvSpPr>
        <p:spPr/>
        <p:txBody>
          <a:bodyPr/>
          <a:lstStyle/>
          <a:p>
            <a:pPr>
              <a:defRPr/>
            </a:pPr>
            <a:r>
              <a:rPr lang="en-US" altLang="zh-CN"/>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4A680E-CFD8-B84A-B907-92CEACE79207}" type="slidenum">
              <a:rPr lang="zh-CN" altLang="en-US">
                <a:solidFill>
                  <a:srgbClr val="B4B1A0"/>
                </a:solidFill>
                <a:latin typeface="Gill Sans MT" charset="0"/>
                <a:ea typeface="华文中宋" charset="-122"/>
              </a:rPr>
              <a:pPr eaLnBrk="1" hangingPunct="1"/>
              <a:t>2</a:t>
            </a:fld>
            <a:endParaRPr lang="zh-CN" altLang="en-US">
              <a:solidFill>
                <a:srgbClr val="B4B1A0"/>
              </a:solidFill>
              <a:latin typeface="Gill Sans MT" charset="0"/>
              <a:ea typeface="华文中宋" charset="-122"/>
            </a:endParaRPr>
          </a:p>
        </p:txBody>
      </p:sp>
      <p:sp>
        <p:nvSpPr>
          <p:cNvPr id="20485" name="Rectangle 5"/>
          <p:cNvSpPr>
            <a:spLocks noChangeArrowheads="1"/>
          </p:cNvSpPr>
          <p:nvPr/>
        </p:nvSpPr>
        <p:spPr bwMode="auto">
          <a:xfrm>
            <a:off x="1428750" y="4214813"/>
            <a:ext cx="7000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a:t>Join ordering is </a:t>
            </a:r>
          </a:p>
          <a:p>
            <a:pPr eaLnBrk="1" hangingPunct="1"/>
            <a:r>
              <a:rPr lang="en-US" altLang="zh-CN" sz="3200"/>
              <a:t>    important in centralized DB, and is</a:t>
            </a:r>
          </a:p>
          <a:p>
            <a:pPr eaLnBrk="1" hangingPunct="1"/>
            <a:r>
              <a:rPr lang="en-US" altLang="zh-CN" sz="3200"/>
              <a:t>    more important in distributed DB.</a:t>
            </a:r>
            <a:endParaRPr lang="zh-CN" altLang="en-US" sz="32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7891"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At this stage, the algorithm has produced sub-queries with several components and their dependency order (similar to algebra tree).</a:t>
            </a:r>
            <a:endParaRPr lang="zh-CN" altLang="en-US"/>
          </a:p>
          <a:p>
            <a:pPr lvl="1" eaLnBrk="1" hangingPunct="1"/>
            <a:endParaRPr lang="en-US" altLang="zh-CN"/>
          </a:p>
          <a:p>
            <a:pPr lvl="1" eaLnBrk="1" hangingPunct="1"/>
            <a:r>
              <a:rPr lang="en-US" altLang="zh-CN"/>
              <a:t>Step 3.1 chooses the next one having no predecessor and involving the smaller fragment. (see the figure on the next page)</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072BB39-853A-4145-91BC-236E49CD117F}" type="slidenum">
              <a:rPr lang="zh-CN" altLang="en-US">
                <a:solidFill>
                  <a:srgbClr val="B4B1A0"/>
                </a:solidFill>
                <a:latin typeface="Gill Sans MT" charset="0"/>
                <a:ea typeface="华文中宋" charset="-122"/>
              </a:rPr>
              <a:pPr eaLnBrk="1" hangingPunct="1"/>
              <a:t>2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8915" name="Content Placeholder 2"/>
          <p:cNvSpPr>
            <a:spLocks noGrp="1"/>
          </p:cNvSpPr>
          <p:nvPr>
            <p:ph idx="1"/>
          </p:nvPr>
        </p:nvSpPr>
        <p:spPr/>
        <p:txBody>
          <a:bodyPr/>
          <a:lstStyle/>
          <a:p>
            <a:pPr eaLnBrk="1" hangingPunct="1"/>
            <a:r>
              <a:rPr lang="en-US" altLang="zh-CN"/>
              <a:t>Optimization techniques in 3.1 and 3.2</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80D797-4B0B-FD4C-A243-C360B491ECDD}" type="slidenum">
              <a:rPr lang="zh-CN" altLang="en-US">
                <a:solidFill>
                  <a:srgbClr val="B4B1A0"/>
                </a:solidFill>
                <a:latin typeface="Gill Sans MT" charset="0"/>
                <a:ea typeface="华文中宋" charset="-122"/>
              </a:rPr>
              <a:pPr eaLnBrk="1" hangingPunct="1"/>
              <a:t>21</a:t>
            </a:fld>
            <a:endParaRPr lang="zh-CN" altLang="en-US">
              <a:solidFill>
                <a:srgbClr val="B4B1A0"/>
              </a:solidFill>
              <a:latin typeface="Gill Sans MT" charset="0"/>
              <a:ea typeface="华文中宋" charset="-122"/>
            </a:endParaRPr>
          </a:p>
        </p:txBody>
      </p:sp>
      <p:pic>
        <p:nvPicPr>
          <p:cNvPr id="389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357438"/>
            <a:ext cx="51435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6"/>
          <p:cNvSpPr>
            <a:spLocks noChangeArrowheads="1"/>
          </p:cNvSpPr>
          <p:nvPr/>
        </p:nvSpPr>
        <p:spPr bwMode="auto">
          <a:xfrm>
            <a:off x="2428875" y="5214938"/>
            <a:ext cx="5214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a:t>Choose q1 or q2 whichever has the smaller fragments</a:t>
            </a:r>
            <a:endParaRPr lang="zh-CN" altLang="en-US" sz="2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9939"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Step 3.2 determines how to execute the subquery by moving fragments at sites to a processing site, e.g. </a:t>
            </a:r>
          </a:p>
          <a:p>
            <a:pPr lvl="1" eaLnBrk="1" hangingPunct="1"/>
            <a:endParaRPr lang="en-US" altLang="zh-CN"/>
          </a:p>
          <a:p>
            <a:pPr lvl="2" eaLnBrk="1" hangingPunct="1">
              <a:buFont typeface="Wingdings 2" charset="2"/>
              <a:buNone/>
            </a:pPr>
            <a:r>
              <a:rPr lang="en-US" altLang="zh-CN" sz="3200"/>
              <a:t>			Site 1: EMP1, ASG</a:t>
            </a:r>
          </a:p>
          <a:p>
            <a:pPr lvl="2" eaLnBrk="1" hangingPunct="1">
              <a:buFont typeface="Wingdings 2" charset="2"/>
              <a:buNone/>
            </a:pPr>
            <a:r>
              <a:rPr lang="en-US" altLang="zh-CN" sz="3200"/>
              <a:t>			Site 2: EMP2, PROJ</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FBA18E9-3484-9045-8885-68FC004105A7}" type="slidenum">
              <a:rPr lang="zh-CN" altLang="en-US">
                <a:solidFill>
                  <a:srgbClr val="B4B1A0"/>
                </a:solidFill>
                <a:latin typeface="Gill Sans MT" charset="0"/>
                <a:ea typeface="华文中宋" charset="-122"/>
              </a:rPr>
              <a:pPr eaLnBrk="1" hangingPunct="1"/>
              <a:t>22</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0963" name="Content Placeholder 2"/>
          <p:cNvSpPr>
            <a:spLocks noGrp="1"/>
          </p:cNvSpPr>
          <p:nvPr>
            <p:ph idx="1"/>
          </p:nvPr>
        </p:nvSpPr>
        <p:spPr/>
        <p:txBody>
          <a:bodyPr/>
          <a:lstStyle/>
          <a:p>
            <a:pPr eaLnBrk="1" hangingPunct="1"/>
            <a:r>
              <a:rPr lang="en-US" altLang="zh-CN"/>
              <a:t>Optimization techniques in 3.1 and 3.2</a:t>
            </a:r>
          </a:p>
          <a:p>
            <a:pPr lvl="1" eaLnBrk="1" hangingPunct="1"/>
            <a:endParaRPr lang="en-US" altLang="zh-CN"/>
          </a:p>
          <a:p>
            <a:pPr lvl="1" eaLnBrk="1" hangingPunct="1"/>
            <a:r>
              <a:rPr lang="en-US" altLang="zh-CN"/>
              <a:t>E⋈G⋈J could be executed by</a:t>
            </a:r>
            <a:endParaRPr lang="zh-CN" altLang="en-US"/>
          </a:p>
          <a:p>
            <a:pPr lvl="2" eaLnBrk="1" hangingPunct="1"/>
            <a:endParaRPr lang="en-US" altLang="zh-CN"/>
          </a:p>
          <a:p>
            <a:pPr lvl="2" eaLnBrk="1" hangingPunct="1"/>
            <a:r>
              <a:rPr lang="en-US" altLang="zh-CN"/>
              <a:t>Moving EMP1, ASG to site 2, or</a:t>
            </a:r>
            <a:endParaRPr lang="zh-CN" altLang="en-US"/>
          </a:p>
          <a:p>
            <a:pPr lvl="2" eaLnBrk="1" hangingPunct="1"/>
            <a:r>
              <a:rPr lang="en-US" altLang="zh-CN"/>
              <a:t>Moving EMP1</a:t>
            </a:r>
            <a:r>
              <a:rPr lang="en-US" altLang="zh-CN">
                <a:sym typeface="Symbol" charset="2"/>
              </a:rPr>
              <a:t></a:t>
            </a:r>
            <a:r>
              <a:rPr lang="en-US" altLang="zh-CN"/>
              <a:t>ASG, and ASG to site 2, and</a:t>
            </a:r>
            <a:endParaRPr lang="zh-CN" altLang="en-US"/>
          </a:p>
          <a:p>
            <a:pPr lvl="2" eaLnBrk="1" hangingPunct="1"/>
            <a:r>
              <a:rPr lang="en-US" altLang="zh-CN"/>
              <a:t>etc……</a:t>
            </a:r>
            <a:endParaRPr lang="zh-CN" altLang="en-US"/>
          </a:p>
          <a:p>
            <a:pPr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44A0C9-96AD-4B40-BDEB-46F63EE79A39}" type="slidenum">
              <a:rPr lang="zh-CN" altLang="en-US">
                <a:solidFill>
                  <a:srgbClr val="B4B1A0"/>
                </a:solidFill>
                <a:latin typeface="Gill Sans MT" charset="0"/>
                <a:ea typeface="华文中宋" charset="-122"/>
              </a:rPr>
              <a:pPr eaLnBrk="1" hangingPunct="1"/>
              <a:t>2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1987" name="Content Placeholder 2"/>
          <p:cNvSpPr>
            <a:spLocks noGrp="1"/>
          </p:cNvSpPr>
          <p:nvPr>
            <p:ph idx="1"/>
          </p:nvPr>
        </p:nvSpPr>
        <p:spPr/>
        <p:txBody>
          <a:bodyPr/>
          <a:lstStyle/>
          <a:p>
            <a:pPr eaLnBrk="1" hangingPunct="1"/>
            <a:r>
              <a:rPr lang="en-US" altLang="zh-CN"/>
              <a:t>How to select the </a:t>
            </a:r>
            <a:r>
              <a:rPr lang="en-US" altLang="zh-CN">
                <a:solidFill>
                  <a:srgbClr val="C00000"/>
                </a:solidFill>
              </a:rPr>
              <a:t>best</a:t>
            </a:r>
            <a:r>
              <a:rPr lang="en-US" altLang="zh-CN"/>
              <a:t>?</a:t>
            </a:r>
          </a:p>
          <a:p>
            <a:pPr eaLnBrk="1" hangingPunct="1">
              <a:buFont typeface="Wingdings 2" charset="2"/>
              <a:buNone/>
            </a:pPr>
            <a:r>
              <a:rPr lang="en-US" altLang="zh-CN"/>
              <a:t>	Use fragment-and-replicate method for an n-variable query</a:t>
            </a:r>
          </a:p>
          <a:p>
            <a:pPr lvl="1" eaLnBrk="1" hangingPunct="1"/>
            <a:r>
              <a:rPr lang="en-US" altLang="zh-CN">
                <a:solidFill>
                  <a:srgbClr val="C00000"/>
                </a:solidFill>
              </a:rPr>
              <a:t>Rp</a:t>
            </a:r>
            <a:r>
              <a:rPr lang="en-US" altLang="zh-CN"/>
              <a:t>: a relation which may be partitioned into k equalized fragments.</a:t>
            </a:r>
            <a:endParaRPr lang="zh-CN" altLang="en-US"/>
          </a:p>
          <a:p>
            <a:pPr lvl="1" eaLnBrk="1" hangingPunct="1"/>
            <a:r>
              <a:rPr lang="en-US" altLang="zh-CN"/>
              <a:t>N-1 relations are moved to the k sites of Rp and duplicated for parallel processing at k site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6901CA4E-37F7-6E4F-A069-6805FD736271}" type="slidenum">
              <a:rPr lang="zh-CN" altLang="en-US">
                <a:solidFill>
                  <a:srgbClr val="B4B1A0"/>
                </a:solidFill>
                <a:latin typeface="Gill Sans MT" charset="0"/>
                <a:ea typeface="华文中宋" charset="-122"/>
              </a:rPr>
              <a:pPr eaLnBrk="1" hangingPunct="1"/>
              <a:t>24</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3011" name="Content Placeholder 2"/>
          <p:cNvSpPr>
            <a:spLocks noGrp="1"/>
          </p:cNvSpPr>
          <p:nvPr>
            <p:ph idx="1"/>
          </p:nvPr>
        </p:nvSpPr>
        <p:spPr/>
        <p:txBody>
          <a:bodyPr/>
          <a:lstStyle/>
          <a:p>
            <a:pPr eaLnBrk="1" hangingPunct="1"/>
            <a:r>
              <a:rPr lang="en-US" altLang="zh-CN"/>
              <a:t>The selection of Rp and k processing sites depends on</a:t>
            </a:r>
            <a:endParaRPr lang="zh-CN" altLang="en-US"/>
          </a:p>
          <a:p>
            <a:pPr lvl="1" eaLnBrk="1" hangingPunct="1"/>
            <a:r>
              <a:rPr lang="en-US" altLang="zh-CN">
                <a:solidFill>
                  <a:srgbClr val="C00000"/>
                </a:solidFill>
              </a:rPr>
              <a:t>network topology</a:t>
            </a:r>
            <a:r>
              <a:rPr lang="en-US" altLang="zh-CN"/>
              <a:t>, and</a:t>
            </a:r>
            <a:endParaRPr lang="zh-CN" altLang="en-US"/>
          </a:p>
          <a:p>
            <a:pPr lvl="1" eaLnBrk="1" hangingPunct="1"/>
            <a:r>
              <a:rPr lang="en-US" altLang="zh-CN">
                <a:solidFill>
                  <a:srgbClr val="C00000"/>
                </a:solidFill>
              </a:rPr>
              <a:t>objective function</a:t>
            </a:r>
          </a:p>
          <a:p>
            <a:pPr lvl="1" eaLnBrk="1" hangingPunct="1">
              <a:buFont typeface="Verdana" charset="0"/>
              <a:buNone/>
            </a:pPr>
            <a:r>
              <a:rPr lang="en-US" altLang="zh-CN"/>
              <a:t>	to minimize total communication cost or response time, the two conflicting factors.</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8ECDEBC-A778-4946-8E37-45C543047D2C}" type="slidenum">
              <a:rPr lang="zh-CN" altLang="en-US">
                <a:solidFill>
                  <a:srgbClr val="B4B1A0"/>
                </a:solidFill>
                <a:latin typeface="Gill Sans MT" charset="0"/>
                <a:ea typeface="华文中宋" charset="-122"/>
              </a:rPr>
              <a:pPr eaLnBrk="1" hangingPunct="1"/>
              <a:t>2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2054" name="Content Placeholder 2"/>
          <p:cNvSpPr>
            <a:spLocks noGrp="1"/>
          </p:cNvSpPr>
          <p:nvPr>
            <p:ph idx="1"/>
          </p:nvPr>
        </p:nvSpPr>
        <p:spPr/>
        <p:txBody>
          <a:bodyPr/>
          <a:lstStyle/>
          <a:p>
            <a:pPr eaLnBrk="1" hangingPunct="1"/>
            <a:r>
              <a:rPr lang="en-US" altLang="zh-CN"/>
              <a:t>Consider rule for minimizing communication cost, let</a:t>
            </a:r>
            <a:endParaRPr lang="zh-CN" altLang="en-US"/>
          </a:p>
          <a:p>
            <a:pPr eaLnBrk="1" hangingPunct="1">
              <a:buFont typeface="Wingdings 2" charset="2"/>
              <a:buNone/>
            </a:pPr>
            <a:r>
              <a:rPr lang="en-US" altLang="zh-CN"/>
              <a:t>			     be </a:t>
            </a:r>
            <a:r>
              <a:rPr lang="en-US" altLang="zh-CN" i="1">
                <a:latin typeface="Times New Roman" charset="0"/>
              </a:rPr>
              <a:t>n</a:t>
            </a:r>
            <a:r>
              <a:rPr lang="en-US" altLang="zh-CN"/>
              <a:t> relations (variables)</a:t>
            </a:r>
          </a:p>
          <a:p>
            <a:pPr eaLnBrk="1" hangingPunct="1">
              <a:buFont typeface="Wingdings 2" charset="2"/>
              <a:buNone/>
            </a:pPr>
            <a:r>
              <a:rPr lang="en-US" altLang="zh-CN"/>
              <a:t>		be the fragment of </a:t>
            </a:r>
            <a:r>
              <a:rPr lang="en-US" altLang="zh-CN" i="1">
                <a:latin typeface="Times New Roman" charset="0"/>
              </a:rPr>
              <a:t>R</a:t>
            </a:r>
            <a:r>
              <a:rPr lang="en-US" altLang="zh-CN" i="1" baseline="-25000">
                <a:latin typeface="Times New Roman" charset="0"/>
              </a:rPr>
              <a:t>i</a:t>
            </a:r>
            <a:r>
              <a:rPr lang="en-US" altLang="zh-CN"/>
              <a:t> stored at site </a:t>
            </a:r>
            <a:r>
              <a:rPr lang="en-US" altLang="zh-CN" i="1">
                <a:latin typeface="Times New Roman" charset="0"/>
              </a:rPr>
              <a:t>j</a:t>
            </a:r>
          </a:p>
          <a:p>
            <a:pPr eaLnBrk="1" hangingPunct="1">
              <a:buFont typeface="Wingdings 2" charset="2"/>
              <a:buNone/>
            </a:pPr>
            <a:r>
              <a:rPr lang="en-US" altLang="zh-CN"/>
              <a:t>			    be the communication cost of transferring </a:t>
            </a:r>
            <a:r>
              <a:rPr lang="en-US" altLang="zh-CN" i="1">
                <a:latin typeface="Times New Roman" charset="0"/>
              </a:rPr>
              <a:t>#bytes </a:t>
            </a:r>
            <a:r>
              <a:rPr lang="en-US" altLang="zh-CN"/>
              <a:t>to k sites, </a:t>
            </a:r>
            <a:r>
              <a:rPr lang="en-US" altLang="zh-CN">
                <a:latin typeface="Times New Roman" charset="0"/>
              </a:rPr>
              <a:t>1 ≤ </a:t>
            </a:r>
            <a:r>
              <a:rPr lang="en-US" altLang="zh-CN" i="1">
                <a:latin typeface="Times New Roman" charset="0"/>
              </a:rPr>
              <a:t>k</a:t>
            </a:r>
            <a:r>
              <a:rPr lang="en-US" altLang="zh-CN">
                <a:latin typeface="Times New Roman" charset="0"/>
              </a:rPr>
              <a:t> ≤ </a:t>
            </a:r>
            <a:r>
              <a:rPr lang="en-US" altLang="zh-CN" i="1">
                <a:latin typeface="Times New Roman" charset="0"/>
              </a:rPr>
              <a:t>m</a:t>
            </a:r>
            <a:r>
              <a:rPr lang="en-US" altLang="zh-CN"/>
              <a:t>, where </a:t>
            </a:r>
            <a:r>
              <a:rPr lang="en-US" altLang="zh-CN" i="1">
                <a:latin typeface="Times New Roman" charset="0"/>
              </a:rPr>
              <a:t>m</a:t>
            </a:r>
            <a:r>
              <a:rPr lang="en-US" altLang="zh-CN"/>
              <a:t> is the number of sites involved in the query.</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B65DC6A-6500-8D47-9432-895DFFF61655}" type="slidenum">
              <a:rPr lang="zh-CN" altLang="en-US">
                <a:solidFill>
                  <a:srgbClr val="B4B1A0"/>
                </a:solidFill>
                <a:latin typeface="Gill Sans MT" charset="0"/>
                <a:ea typeface="华文中宋" charset="-122"/>
              </a:rPr>
              <a:pPr eaLnBrk="1" hangingPunct="1"/>
              <a:t>26</a:t>
            </a:fld>
            <a:endParaRPr lang="zh-CN" altLang="en-US">
              <a:solidFill>
                <a:srgbClr val="B4B1A0"/>
              </a:solidFill>
              <a:latin typeface="Gill Sans MT" charset="0"/>
              <a:ea typeface="华文中宋" charset="-122"/>
            </a:endParaRPr>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0" name="Object 1"/>
          <p:cNvGraphicFramePr>
            <a:graphicFrameLocks noChangeAspect="1"/>
          </p:cNvGraphicFramePr>
          <p:nvPr/>
        </p:nvGraphicFramePr>
        <p:xfrm>
          <a:off x="1857375" y="2571750"/>
          <a:ext cx="1928813" cy="566738"/>
        </p:xfrm>
        <a:graphic>
          <a:graphicData uri="http://schemas.openxmlformats.org/presentationml/2006/ole">
            <mc:AlternateContent xmlns:mc="http://schemas.openxmlformats.org/markup-compatibility/2006">
              <mc:Choice xmlns:v="urn:schemas-microsoft-com:vml" Requires="v">
                <p:oleObj spid="_x0000_s2251" name="Equation" r:id="rId3" imgW="774028" imgH="228402" progId="Equation.DSMT4">
                  <p:embed/>
                </p:oleObj>
              </mc:Choice>
              <mc:Fallback>
                <p:oleObj name="Equation" r:id="rId3" imgW="774028"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571750"/>
                        <a:ext cx="192881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1" name="Object 3"/>
          <p:cNvGraphicFramePr>
            <a:graphicFrameLocks noChangeAspect="1"/>
          </p:cNvGraphicFramePr>
          <p:nvPr/>
        </p:nvGraphicFramePr>
        <p:xfrm>
          <a:off x="1857375" y="3124200"/>
          <a:ext cx="500063" cy="590550"/>
        </p:xfrm>
        <a:graphic>
          <a:graphicData uri="http://schemas.openxmlformats.org/presentationml/2006/ole">
            <mc:AlternateContent xmlns:mc="http://schemas.openxmlformats.org/markup-compatibility/2006">
              <mc:Choice xmlns:v="urn:schemas-microsoft-com:vml" Requires="v">
                <p:oleObj spid="_x0000_s2252"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3124200"/>
                        <a:ext cx="5000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2052" name="Object 5"/>
          <p:cNvGraphicFramePr>
            <a:graphicFrameLocks noChangeAspect="1"/>
          </p:cNvGraphicFramePr>
          <p:nvPr/>
        </p:nvGraphicFramePr>
        <p:xfrm>
          <a:off x="1857375" y="3714750"/>
          <a:ext cx="1852613" cy="500063"/>
        </p:xfrm>
        <a:graphic>
          <a:graphicData uri="http://schemas.openxmlformats.org/presentationml/2006/ole">
            <mc:AlternateContent xmlns:mc="http://schemas.openxmlformats.org/markup-compatibility/2006">
              <mc:Choice xmlns:v="urn:schemas-microsoft-com:vml" Requires="v">
                <p:oleObj spid="_x0000_s2253" name="Equation" r:id="rId7" imgW="838200" imgH="228600" progId="Equation.DSMT4">
                  <p:embed/>
                </p:oleObj>
              </mc:Choice>
              <mc:Fallback>
                <p:oleObj name="Equation" r:id="rId7" imgW="838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714750"/>
                        <a:ext cx="18526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ight Arrow 11"/>
          <p:cNvSpPr/>
          <p:nvPr/>
        </p:nvSpPr>
        <p:spPr>
          <a:xfrm>
            <a:off x="1571625" y="2714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Right Arrow 12"/>
          <p:cNvSpPr/>
          <p:nvPr/>
        </p:nvSpPr>
        <p:spPr>
          <a:xfrm>
            <a:off x="1571625" y="32861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Right Arrow 13"/>
          <p:cNvSpPr/>
          <p:nvPr/>
        </p:nvSpPr>
        <p:spPr>
          <a:xfrm>
            <a:off x="1571625" y="3857625"/>
            <a:ext cx="214313"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370840">
                    <a:tc>
                      <a:txBody>
                        <a:bodyPr/>
                        <a:lstStyle/>
                        <a:p>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𝟏</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𝟐</m:t>
                                    </m:r>
                                  </m:sub>
                                </m:sSub>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r>
                                  <a:rPr lang="en-US" altLang="zh-CN" sz="4000" b="1" i="1" smtClean="0">
                                    <a:latin typeface="Cambria Math" charset="0"/>
                                  </a:rPr>
                                  <m:t>…</m:t>
                                </m:r>
                              </m:oMath>
                            </m:oMathPara>
                          </a14:m>
                          <a:endParaRPr lang="en-US" sz="4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sz="4000" b="1" i="1" smtClean="0">
                                        <a:latin typeface="Cambria Math" charset="0"/>
                                      </a:rPr>
                                    </m:ctrlPr>
                                  </m:sSubPr>
                                  <m:e>
                                    <m:r>
                                      <a:rPr lang="en-US" altLang="zh-CN" sz="4000" b="1" i="1" smtClean="0">
                                        <a:latin typeface="Cambria Math" charset="0"/>
                                      </a:rPr>
                                      <m:t>𝑺</m:t>
                                    </m:r>
                                  </m:e>
                                  <m:sub>
                                    <m:r>
                                      <a:rPr lang="en-US" altLang="zh-CN" sz="4000" b="1" i="1" smtClean="0">
                                        <a:latin typeface="Cambria Math" charset="0"/>
                                      </a:rPr>
                                      <m:t>𝒎</m:t>
                                    </m:r>
                                  </m:sub>
                                </m:sSub>
                              </m:oMath>
                            </m:oMathPara>
                          </a14:m>
                          <a:endParaRPr lang="en-US" sz="4000" dirty="0"/>
                        </a:p>
                      </a:txBody>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1</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1</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2</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2</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r>
                                  <a:rPr lang="en-US" altLang="zh-CN" sz="4000" b="0" i="1" smtClean="0">
                                    <a:solidFill>
                                      <a:schemeClr val="bg1"/>
                                    </a:solidFill>
                                    <a:latin typeface="Cambria Math" charset="0"/>
                                  </a:rPr>
                                  <m:t>…</m:t>
                                </m:r>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sz="4000" b="0" i="1" smtClean="0">
                                        <a:solidFill>
                                          <a:schemeClr val="bg1"/>
                                        </a:solidFill>
                                        <a:latin typeface="Cambria Math" charset="0"/>
                                      </a:rPr>
                                    </m:ctrlPr>
                                  </m:sSubPr>
                                  <m:e>
                                    <m:r>
                                      <a:rPr lang="en-US" altLang="zh-CN" sz="4000" b="0" i="1" smtClean="0">
                                        <a:solidFill>
                                          <a:schemeClr val="bg1"/>
                                        </a:solidFill>
                                        <a:latin typeface="Cambria Math" charset="0"/>
                                      </a:rPr>
                                      <m:t>𝑅</m:t>
                                    </m:r>
                                  </m:e>
                                  <m:sub>
                                    <m:r>
                                      <a:rPr lang="en-US" altLang="zh-CN" sz="4000" b="0" i="1" smtClean="0">
                                        <a:solidFill>
                                          <a:schemeClr val="bg1"/>
                                        </a:solidFill>
                                        <a:latin typeface="Cambria Math" charset="0"/>
                                      </a:rPr>
                                      <m:t>𝑛</m:t>
                                    </m:r>
                                  </m:sub>
                                </m:sSub>
                              </m:oMath>
                            </m:oMathPara>
                          </a14:m>
                          <a:endParaRPr lang="en-US" sz="4000" dirty="0">
                            <a:solidFill>
                              <a:schemeClr val="bg1"/>
                            </a:solidFill>
                          </a:endParaRPr>
                        </a:p>
                      </a:txBody>
                      <a:tcPr>
                        <a:solidFill>
                          <a:schemeClr val="accent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1</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2</m:t>
                                    </m:r>
                                  </m:sup>
                                </m:sSubSup>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r>
                                  <a:rPr lang="en-US" altLang="zh-CN" sz="3600" b="1" i="1" smtClean="0">
                                    <a:latin typeface="Cambria Math" charset="0"/>
                                  </a:rPr>
                                  <m:t>…</m:t>
                                </m:r>
                              </m:oMath>
                            </m:oMathPara>
                          </a14:m>
                          <a:endParaRPr lang="en-US" sz="3600" dirty="0"/>
                        </a:p>
                      </a:txBody>
                      <a:tcPr>
                        <a:solidFill>
                          <a:schemeClr val="accent1">
                            <a:lumMod val="20000"/>
                            <a:lumOff val="80000"/>
                          </a:schemeClr>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US" altLang="zh-CN" sz="3600" b="0" i="1" smtClean="0">
                                        <a:latin typeface="Cambria Math" charset="0"/>
                                      </a:rPr>
                                    </m:ctrlPr>
                                  </m:sSubSupPr>
                                  <m:e>
                                    <m:r>
                                      <a:rPr lang="en-US" altLang="zh-CN" sz="3600" b="0" i="1" smtClean="0">
                                        <a:latin typeface="Cambria Math" charset="0"/>
                                      </a:rPr>
                                      <m:t>𝑅</m:t>
                                    </m:r>
                                  </m:e>
                                  <m:sub>
                                    <m:r>
                                      <a:rPr lang="en-US" altLang="zh-CN" sz="3600" b="0" i="1" smtClean="0">
                                        <a:latin typeface="Cambria Math" charset="0"/>
                                      </a:rPr>
                                      <m:t>𝑛</m:t>
                                    </m:r>
                                  </m:sub>
                                  <m:sup>
                                    <m:r>
                                      <a:rPr lang="en-US" altLang="zh-CN" sz="3600" b="0" i="1" smtClean="0">
                                        <a:latin typeface="Cambria Math" charset="0"/>
                                      </a:rPr>
                                      <m:t>𝑚</m:t>
                                    </m:r>
                                  </m:sup>
                                </m:sSubSup>
                              </m:oMath>
                            </m:oMathPara>
                          </a14:m>
                          <a:endParaRPr lang="en-US" sz="3600" dirty="0"/>
                        </a:p>
                      </a:txBody>
                      <a:tcPr>
                        <a:solidFill>
                          <a:schemeClr val="accent1">
                            <a:lumMod val="20000"/>
                            <a:lumOff val="80000"/>
                          </a:schemeClr>
                        </a:solidFill>
                      </a:tcPr>
                    </a:tc>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1178002497"/>
                  </p:ext>
                </p:extLst>
              </p:nvPr>
            </p:nvGraphicFramePr>
            <p:xfrm>
              <a:off x="1373336" y="1929185"/>
              <a:ext cx="7499350" cy="3505200"/>
            </p:xfrm>
            <a:graphic>
              <a:graphicData uri="http://schemas.openxmlformats.org/drawingml/2006/table">
                <a:tbl>
                  <a:tblPr firstRow="1" bandRow="1">
                    <a:tableStyleId>{5C22544A-7EE6-4342-B048-85BDC9FD1C3A}</a:tableStyleId>
                  </a:tblPr>
                  <a:tblGrid>
                    <a:gridCol w="1499870"/>
                    <a:gridCol w="1499870"/>
                    <a:gridCol w="1499870"/>
                    <a:gridCol w="1499870"/>
                    <a:gridCol w="1499870"/>
                  </a:tblGrid>
                  <a:tr h="701040">
                    <a:tc>
                      <a:txBody>
                        <a:bodyPr/>
                        <a:lstStyle/>
                        <a:p>
                          <a:endParaRPr lang="en-US" sz="4000" dirty="0"/>
                        </a:p>
                      </a:txBody>
                      <a:tcPr/>
                    </a:tc>
                    <a:tc>
                      <a:txBody>
                        <a:bodyPr/>
                        <a:lstStyle/>
                        <a:p>
                          <a:endParaRPr lang="en-US"/>
                        </a:p>
                      </a:txBody>
                      <a:tcPr>
                        <a:blipFill rotWithShape="0">
                          <a:blip r:embed="rId2"/>
                          <a:stretch>
                            <a:fillRect l="-100407" t="-870" r="-302033" b="-402609"/>
                          </a:stretch>
                        </a:blipFill>
                      </a:tcPr>
                    </a:tc>
                    <a:tc>
                      <a:txBody>
                        <a:bodyPr/>
                        <a:lstStyle/>
                        <a:p>
                          <a:endParaRPr lang="en-US"/>
                        </a:p>
                      </a:txBody>
                      <a:tcPr>
                        <a:blipFill rotWithShape="0">
                          <a:blip r:embed="rId2"/>
                          <a:stretch>
                            <a:fillRect l="-199595" t="-870" r="-200810" b="-402609"/>
                          </a:stretch>
                        </a:blipFill>
                      </a:tcPr>
                    </a:tc>
                    <a:tc>
                      <a:txBody>
                        <a:bodyPr/>
                        <a:lstStyle/>
                        <a:p>
                          <a:endParaRPr lang="en-US"/>
                        </a:p>
                      </a:txBody>
                      <a:tcPr>
                        <a:blipFill rotWithShape="0">
                          <a:blip r:embed="rId2"/>
                          <a:stretch>
                            <a:fillRect l="-300813" t="-870" r="-101626" b="-402609"/>
                          </a:stretch>
                        </a:blipFill>
                      </a:tcPr>
                    </a:tc>
                    <a:tc>
                      <a:txBody>
                        <a:bodyPr/>
                        <a:lstStyle/>
                        <a:p>
                          <a:endParaRPr lang="en-US"/>
                        </a:p>
                      </a:txBody>
                      <a:tcPr>
                        <a:blipFill rotWithShape="0">
                          <a:blip r:embed="rId2"/>
                          <a:stretch>
                            <a:fillRect l="-400813" t="-870" r="-1626" b="-402609"/>
                          </a:stretch>
                        </a:blipFill>
                      </a:tcPr>
                    </a:tc>
                  </a:tr>
                  <a:tr h="701040">
                    <a:tc>
                      <a:txBody>
                        <a:bodyPr/>
                        <a:lstStyle/>
                        <a:p>
                          <a:endParaRPr lang="en-US"/>
                        </a:p>
                      </a:txBody>
                      <a:tcPr>
                        <a:blipFill rotWithShape="0">
                          <a:blip r:embed="rId2"/>
                          <a:stretch>
                            <a:fillRect l="-407" t="-100870" r="-402033" b="-302609"/>
                          </a:stretch>
                        </a:blipFill>
                      </a:tcPr>
                    </a:tc>
                    <a:tc>
                      <a:txBody>
                        <a:bodyPr/>
                        <a:lstStyle/>
                        <a:p>
                          <a:endParaRPr lang="en-US"/>
                        </a:p>
                      </a:txBody>
                      <a:tcPr>
                        <a:blipFill rotWithShape="0">
                          <a:blip r:embed="rId2"/>
                          <a:stretch>
                            <a:fillRect l="-100407" t="-100870" r="-302033" b="-302609"/>
                          </a:stretch>
                        </a:blipFill>
                      </a:tcPr>
                    </a:tc>
                    <a:tc>
                      <a:txBody>
                        <a:bodyPr/>
                        <a:lstStyle/>
                        <a:p>
                          <a:endParaRPr lang="en-US"/>
                        </a:p>
                      </a:txBody>
                      <a:tcPr>
                        <a:blipFill rotWithShape="0">
                          <a:blip r:embed="rId2"/>
                          <a:stretch>
                            <a:fillRect l="-199595" t="-100870" r="-200810" b="-302609"/>
                          </a:stretch>
                        </a:blipFill>
                      </a:tcPr>
                    </a:tc>
                    <a:tc>
                      <a:txBody>
                        <a:bodyPr/>
                        <a:lstStyle/>
                        <a:p>
                          <a:endParaRPr lang="en-US"/>
                        </a:p>
                      </a:txBody>
                      <a:tcPr>
                        <a:blipFill rotWithShape="0">
                          <a:blip r:embed="rId2"/>
                          <a:stretch>
                            <a:fillRect l="-300813" t="-100870" r="-101626" b="-302609"/>
                          </a:stretch>
                        </a:blipFill>
                      </a:tcPr>
                    </a:tc>
                    <a:tc>
                      <a:txBody>
                        <a:bodyPr/>
                        <a:lstStyle/>
                        <a:p>
                          <a:endParaRPr lang="en-US"/>
                        </a:p>
                      </a:txBody>
                      <a:tcPr>
                        <a:blipFill rotWithShape="0">
                          <a:blip r:embed="rId2"/>
                          <a:stretch>
                            <a:fillRect l="-400813" t="-100870" r="-1626" b="-302609"/>
                          </a:stretch>
                        </a:blipFill>
                      </a:tcPr>
                    </a:tc>
                  </a:tr>
                  <a:tr h="701040">
                    <a:tc>
                      <a:txBody>
                        <a:bodyPr/>
                        <a:lstStyle/>
                        <a:p>
                          <a:endParaRPr lang="en-US"/>
                        </a:p>
                      </a:txBody>
                      <a:tcPr>
                        <a:blipFill rotWithShape="0">
                          <a:blip r:embed="rId2"/>
                          <a:stretch>
                            <a:fillRect l="-407" t="-199138" r="-402033" b="-200000"/>
                          </a:stretch>
                        </a:blipFill>
                      </a:tcPr>
                    </a:tc>
                    <a:tc>
                      <a:txBody>
                        <a:bodyPr/>
                        <a:lstStyle/>
                        <a:p>
                          <a:endParaRPr lang="en-US"/>
                        </a:p>
                      </a:txBody>
                      <a:tcPr>
                        <a:blipFill rotWithShape="0">
                          <a:blip r:embed="rId2"/>
                          <a:stretch>
                            <a:fillRect l="-100407" t="-199138" r="-302033" b="-200000"/>
                          </a:stretch>
                        </a:blipFill>
                      </a:tcPr>
                    </a:tc>
                    <a:tc>
                      <a:txBody>
                        <a:bodyPr/>
                        <a:lstStyle/>
                        <a:p>
                          <a:endParaRPr lang="en-US"/>
                        </a:p>
                      </a:txBody>
                      <a:tcPr>
                        <a:blipFill rotWithShape="0">
                          <a:blip r:embed="rId2"/>
                          <a:stretch>
                            <a:fillRect l="-199595" t="-199138" r="-200810" b="-200000"/>
                          </a:stretch>
                        </a:blipFill>
                      </a:tcPr>
                    </a:tc>
                    <a:tc>
                      <a:txBody>
                        <a:bodyPr/>
                        <a:lstStyle/>
                        <a:p>
                          <a:endParaRPr lang="en-US"/>
                        </a:p>
                      </a:txBody>
                      <a:tcPr>
                        <a:blipFill rotWithShape="0">
                          <a:blip r:embed="rId2"/>
                          <a:stretch>
                            <a:fillRect l="-300813" t="-199138" r="-101626" b="-200000"/>
                          </a:stretch>
                        </a:blipFill>
                      </a:tcPr>
                    </a:tc>
                    <a:tc>
                      <a:txBody>
                        <a:bodyPr/>
                        <a:lstStyle/>
                        <a:p>
                          <a:endParaRPr lang="en-US"/>
                        </a:p>
                      </a:txBody>
                      <a:tcPr>
                        <a:blipFill rotWithShape="0">
                          <a:blip r:embed="rId2"/>
                          <a:stretch>
                            <a:fillRect l="-400813" t="-199138" r="-1626" b="-200000"/>
                          </a:stretch>
                        </a:blipFill>
                      </a:tcPr>
                    </a:tc>
                  </a:tr>
                  <a:tr h="701040">
                    <a:tc>
                      <a:txBody>
                        <a:bodyPr/>
                        <a:lstStyle/>
                        <a:p>
                          <a:endParaRPr lang="en-US"/>
                        </a:p>
                      </a:txBody>
                      <a:tcPr>
                        <a:blipFill rotWithShape="0">
                          <a:blip r:embed="rId2"/>
                          <a:stretch>
                            <a:fillRect l="-407" t="-301739" r="-402033" b="-101739"/>
                          </a:stretch>
                        </a:blipFill>
                      </a:tcPr>
                    </a:tc>
                    <a:tc>
                      <a:txBody>
                        <a:bodyPr/>
                        <a:lstStyle/>
                        <a:p>
                          <a:endParaRPr lang="en-US"/>
                        </a:p>
                      </a:txBody>
                      <a:tcPr>
                        <a:blipFill rotWithShape="0">
                          <a:blip r:embed="rId2"/>
                          <a:stretch>
                            <a:fillRect l="-100407" t="-301739" r="-302033" b="-101739"/>
                          </a:stretch>
                        </a:blipFill>
                      </a:tcPr>
                    </a:tc>
                    <a:tc>
                      <a:txBody>
                        <a:bodyPr/>
                        <a:lstStyle/>
                        <a:p>
                          <a:endParaRPr lang="en-US"/>
                        </a:p>
                      </a:txBody>
                      <a:tcPr>
                        <a:blipFill rotWithShape="0">
                          <a:blip r:embed="rId2"/>
                          <a:stretch>
                            <a:fillRect l="-199595" t="-301739" r="-200810" b="-101739"/>
                          </a:stretch>
                        </a:blipFill>
                      </a:tcPr>
                    </a:tc>
                    <a:tc>
                      <a:txBody>
                        <a:bodyPr/>
                        <a:lstStyle/>
                        <a:p>
                          <a:endParaRPr lang="en-US"/>
                        </a:p>
                      </a:txBody>
                      <a:tcPr>
                        <a:blipFill rotWithShape="0">
                          <a:blip r:embed="rId2"/>
                          <a:stretch>
                            <a:fillRect l="-300813" t="-301739" r="-101626" b="-101739"/>
                          </a:stretch>
                        </a:blipFill>
                      </a:tcPr>
                    </a:tc>
                    <a:tc>
                      <a:txBody>
                        <a:bodyPr/>
                        <a:lstStyle/>
                        <a:p>
                          <a:endParaRPr lang="en-US"/>
                        </a:p>
                      </a:txBody>
                      <a:tcPr>
                        <a:blipFill rotWithShape="0">
                          <a:blip r:embed="rId2"/>
                          <a:stretch>
                            <a:fillRect l="-400813" t="-301739" r="-1626" b="-101739"/>
                          </a:stretch>
                        </a:blipFill>
                      </a:tcPr>
                    </a:tc>
                  </a:tr>
                  <a:tr h="701040">
                    <a:tc>
                      <a:txBody>
                        <a:bodyPr/>
                        <a:lstStyle/>
                        <a:p>
                          <a:endParaRPr lang="en-US"/>
                        </a:p>
                      </a:txBody>
                      <a:tcPr>
                        <a:blipFill rotWithShape="0">
                          <a:blip r:embed="rId2"/>
                          <a:stretch>
                            <a:fillRect l="-407" t="-401739" r="-402033" b="-1739"/>
                          </a:stretch>
                        </a:blipFill>
                      </a:tcPr>
                    </a:tc>
                    <a:tc>
                      <a:txBody>
                        <a:bodyPr/>
                        <a:lstStyle/>
                        <a:p>
                          <a:endParaRPr lang="en-US"/>
                        </a:p>
                      </a:txBody>
                      <a:tcPr>
                        <a:blipFill rotWithShape="0">
                          <a:blip r:embed="rId2"/>
                          <a:stretch>
                            <a:fillRect l="-100407" t="-401739" r="-302033" b="-1739"/>
                          </a:stretch>
                        </a:blipFill>
                      </a:tcPr>
                    </a:tc>
                    <a:tc>
                      <a:txBody>
                        <a:bodyPr/>
                        <a:lstStyle/>
                        <a:p>
                          <a:endParaRPr lang="en-US"/>
                        </a:p>
                      </a:txBody>
                      <a:tcPr>
                        <a:blipFill rotWithShape="0">
                          <a:blip r:embed="rId2"/>
                          <a:stretch>
                            <a:fillRect l="-199595" t="-401739" r="-200810" b="-1739"/>
                          </a:stretch>
                        </a:blipFill>
                      </a:tcPr>
                    </a:tc>
                    <a:tc>
                      <a:txBody>
                        <a:bodyPr/>
                        <a:lstStyle/>
                        <a:p>
                          <a:endParaRPr lang="en-US"/>
                        </a:p>
                      </a:txBody>
                      <a:tcPr>
                        <a:blipFill rotWithShape="0">
                          <a:blip r:embed="rId2"/>
                          <a:stretch>
                            <a:fillRect l="-300813" t="-401739" r="-101626" b="-1739"/>
                          </a:stretch>
                        </a:blipFill>
                      </a:tcPr>
                    </a:tc>
                    <a:tc>
                      <a:txBody>
                        <a:bodyPr/>
                        <a:lstStyle/>
                        <a:p>
                          <a:endParaRPr lang="en-US"/>
                        </a:p>
                      </a:txBody>
                      <a:tcPr>
                        <a:blipFill rotWithShape="0">
                          <a:blip r:embed="rId2"/>
                          <a:stretch>
                            <a:fillRect l="-400813" t="-401739" r="-1626" b="-1739"/>
                          </a:stretch>
                        </a:blipFill>
                      </a:tcPr>
                    </a:tc>
                  </a:tr>
                </a:tbl>
              </a:graphicData>
            </a:graphic>
          </p:graphicFrame>
        </mc:Fallback>
      </mc:AlternateContent>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27</a:t>
            </a:fld>
            <a:endParaRPr lang="zh-CN" altLang="en-US"/>
          </a:p>
        </p:txBody>
      </p:sp>
    </p:spTree>
    <p:extLst>
      <p:ext uri="{BB962C8B-B14F-4D97-AF65-F5344CB8AC3E}">
        <p14:creationId xmlns:p14="http://schemas.microsoft.com/office/powerpoint/2010/main" val="5669748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3077" name="Content Placeholder 2"/>
          <p:cNvSpPr>
            <a:spLocks noGrp="1"/>
          </p:cNvSpPr>
          <p:nvPr>
            <p:ph idx="1"/>
          </p:nvPr>
        </p:nvSpPr>
        <p:spPr/>
        <p:txBody>
          <a:bodyPr/>
          <a:lstStyle/>
          <a:p>
            <a:pPr eaLnBrk="1" hangingPunct="1"/>
            <a:r>
              <a:rPr lang="en-US" altLang="zh-CN"/>
              <a:t>In a </a:t>
            </a:r>
            <a:r>
              <a:rPr lang="en-US" altLang="zh-CN">
                <a:solidFill>
                  <a:srgbClr val="C00000"/>
                </a:solidFill>
              </a:rPr>
              <a:t>broadcasting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The rule for selecting Rp and k:</a:t>
            </a:r>
          </a:p>
          <a:p>
            <a:pPr eaLnBrk="1" hangingPunct="1">
              <a:buFont typeface="Wingdings 2" charset="2"/>
              <a:buNone/>
            </a:pPr>
            <a:endParaRPr lang="en-US" altLang="zh-CN"/>
          </a:p>
          <a:p>
            <a:pPr eaLnBrk="1" hangingPunct="1">
              <a:buFont typeface="Wingdings 2" charset="2"/>
              <a:buNone/>
            </a:pPr>
            <a:r>
              <a:rPr lang="en-US" altLang="zh-CN"/>
              <a:t>If                                                     Then</a:t>
            </a:r>
          </a:p>
          <a:p>
            <a:pPr eaLnBrk="1" hangingPunct="1">
              <a:buFont typeface="Wingdings 2" charset="2"/>
              <a:buNone/>
            </a:pPr>
            <a:r>
              <a:rPr lang="en-US" altLang="zh-CN"/>
              <a:t>	the processing site is j with the largest amount of data</a:t>
            </a:r>
            <a:endParaRPr lang="zh-CN" altLang="en-US"/>
          </a:p>
          <a:p>
            <a:pPr eaLnBrk="1" hangingPunct="1">
              <a:buFont typeface="Wingdings 2" charset="2"/>
              <a:buNone/>
            </a:pPr>
            <a:r>
              <a:rPr lang="en-US" altLang="zh-CN"/>
              <a:t>Else Rp is the largest relation and sites of Rp are the processing sites</a:t>
            </a:r>
            <a:endParaRPr lang="zh-CN" altLang="en-US"/>
          </a:p>
          <a:p>
            <a:pPr eaLnBrk="1" hangingPunct="1">
              <a:buFont typeface="Wingdings 2" charset="2"/>
              <a:buNone/>
            </a:pP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90EA36C9-793D-A84D-A088-F88F8500F954}" type="slidenum">
              <a:rPr lang="zh-CN" altLang="en-US">
                <a:solidFill>
                  <a:srgbClr val="B4B1A0"/>
                </a:solidFill>
                <a:latin typeface="Gill Sans MT" charset="0"/>
                <a:ea typeface="华文中宋" charset="-122"/>
              </a:rPr>
              <a:pPr eaLnBrk="1" hangingPunct="1"/>
              <a:t>28</a:t>
            </a:fld>
            <a:endParaRPr lang="zh-CN" altLang="en-US">
              <a:solidFill>
                <a:srgbClr val="B4B1A0"/>
              </a:solidFill>
              <a:latin typeface="Gill Sans MT" charset="0"/>
              <a:ea typeface="华文中宋" charset="-122"/>
            </a:endParaRPr>
          </a:p>
        </p:txBody>
      </p:sp>
      <p:sp>
        <p:nvSpPr>
          <p:cNvPr id="30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3074" name="Object 4"/>
          <p:cNvGraphicFramePr>
            <a:graphicFrameLocks noChangeAspect="1"/>
          </p:cNvGraphicFramePr>
          <p:nvPr/>
        </p:nvGraphicFramePr>
        <p:xfrm>
          <a:off x="2000250" y="3679825"/>
          <a:ext cx="5572125" cy="606425"/>
        </p:xfrm>
        <a:graphic>
          <a:graphicData uri="http://schemas.openxmlformats.org/presentationml/2006/ole">
            <mc:AlternateContent xmlns:mc="http://schemas.openxmlformats.org/markup-compatibility/2006">
              <mc:Choice xmlns:v="urn:schemas-microsoft-com:vml" Requires="v">
                <p:oleObj spid="_x0000_s3147" name="Equation" r:id="rId3" imgW="2730500" imgH="292100" progId="Equation.DSMT4">
                  <p:embed/>
                </p:oleObj>
              </mc:Choice>
              <mc:Fallback>
                <p:oleObj name="Equation" r:id="rId3" imgW="27305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679825"/>
                        <a:ext cx="55721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 name="Ink 9"/>
          <p:cNvSpPr>
            <a:spLocks noRot="1" noChangeAspect="1" noEditPoints="1" noChangeArrowheads="1" noChangeShapeType="1" noTextEdit="1"/>
          </p:cNvSpPr>
          <p:nvPr/>
        </p:nvSpPr>
        <p:spPr bwMode="auto">
          <a:xfrm>
            <a:off x="5064125" y="3305175"/>
            <a:ext cx="14288" cy="1588"/>
          </a:xfrm>
          <a:custGeom>
            <a:avLst/>
            <a:gdLst>
              <a:gd name="T0" fmla="+- 0 14068 14068"/>
              <a:gd name="T1" fmla="*/ T0 w 40"/>
              <a:gd name="T2" fmla="+- 0 9183 9183"/>
              <a:gd name="T3" fmla="*/ 9183 h 1"/>
              <a:gd name="T4" fmla="+- 0 14107 14068"/>
              <a:gd name="T5" fmla="*/ T4 w 40"/>
              <a:gd name="T6" fmla="+- 0 9183 9183"/>
              <a:gd name="T7" fmla="*/ 9183 h 1"/>
            </a:gdLst>
            <a:ahLst/>
            <a:cxnLst>
              <a:cxn ang="0">
                <a:pos x="T1" y="T3"/>
              </a:cxn>
              <a:cxn ang="0">
                <a:pos x="T5" y="T7"/>
              </a:cxn>
            </a:cxnLst>
            <a:rect l="0" t="0" r="r" b="b"/>
            <a:pathLst>
              <a:path w="40" h="1" extrusionOk="0">
                <a:moveTo>
                  <a:pt x="0" y="0"/>
                </a:moveTo>
                <a:cubicBezTo>
                  <a:pt x="13" y="0"/>
                  <a:pt x="26" y="0"/>
                  <a:pt x="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4156"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FF3338-D08A-A54E-AFF8-DEAFD65FDED4}" type="slidenum">
              <a:rPr lang="zh-CN" altLang="en-US">
                <a:solidFill>
                  <a:srgbClr val="B4B1A0"/>
                </a:solidFill>
                <a:latin typeface="Gill Sans MT" charset="0"/>
                <a:ea typeface="华文中宋" charset="-122"/>
              </a:rPr>
              <a:pPr eaLnBrk="1" hangingPunct="1"/>
              <a:t>29</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4098" name="Ink 3"/>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 name="Ink 4"/>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 name="Ink 5"/>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 name="Ink 6"/>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Ink 7"/>
          <p:cNvSpPr>
            <a:spLocks noRot="1" noChangeAspect="1" noEditPoints="1" noChangeArrowheads="1" noChangeShapeType="1" noTextEdit="1"/>
          </p:cNvSpPr>
          <p:nvPr/>
        </p:nvSpPr>
        <p:spPr bwMode="auto">
          <a:xfrm>
            <a:off x="6296025" y="3990975"/>
            <a:ext cx="184150" cy="258763"/>
          </a:xfrm>
          <a:custGeom>
            <a:avLst/>
            <a:gdLst>
              <a:gd name="T0" fmla="+- 0 17876 17490"/>
              <a:gd name="T1" fmla="*/ T0 w 509"/>
              <a:gd name="T2" fmla="+- 0 11090 11086"/>
              <a:gd name="T3" fmla="*/ 11090 h 718"/>
              <a:gd name="T4" fmla="+- 0 17795 17490"/>
              <a:gd name="T5" fmla="*/ T4 w 509"/>
              <a:gd name="T6" fmla="+- 0 11126 11086"/>
              <a:gd name="T7" fmla="*/ 11126 h 718"/>
              <a:gd name="T8" fmla="+- 0 17655 17490"/>
              <a:gd name="T9" fmla="*/ T8 w 509"/>
              <a:gd name="T10" fmla="+- 0 11231 11086"/>
              <a:gd name="T11" fmla="*/ 11231 h 718"/>
              <a:gd name="T12" fmla="+- 0 17524 17490"/>
              <a:gd name="T13" fmla="*/ T12 w 509"/>
              <a:gd name="T14" fmla="+- 0 11332 11086"/>
              <a:gd name="T15" fmla="*/ 11332 h 718"/>
              <a:gd name="T16" fmla="+- 0 17490 17490"/>
              <a:gd name="T17" fmla="*/ T16 w 509"/>
              <a:gd name="T18" fmla="+- 0 11358 11086"/>
              <a:gd name="T19" fmla="*/ 11358 h 718"/>
              <a:gd name="T20" fmla="+- 0 17585 17490"/>
              <a:gd name="T21" fmla="*/ T20 w 509"/>
              <a:gd name="T22" fmla="+- 0 11370 11086"/>
              <a:gd name="T23" fmla="*/ 11370 h 718"/>
              <a:gd name="T24" fmla="+- 0 17788 17490"/>
              <a:gd name="T25" fmla="*/ T24 w 509"/>
              <a:gd name="T26" fmla="+- 0 11423 11086"/>
              <a:gd name="T27" fmla="*/ 11423 h 718"/>
              <a:gd name="T28" fmla="+- 0 17943 17490"/>
              <a:gd name="T29" fmla="*/ T28 w 509"/>
              <a:gd name="T30" fmla="+- 0 11490 11086"/>
              <a:gd name="T31" fmla="*/ 11490 h 718"/>
              <a:gd name="T32" fmla="+- 0 17998 17490"/>
              <a:gd name="T33" fmla="*/ T32 w 509"/>
              <a:gd name="T34" fmla="+- 0 11564 11086"/>
              <a:gd name="T35" fmla="*/ 11564 h 718"/>
              <a:gd name="T36" fmla="+- 0 17899 17490"/>
              <a:gd name="T37" fmla="*/ T36 w 509"/>
              <a:gd name="T38" fmla="+- 0 11663 11086"/>
              <a:gd name="T39" fmla="*/ 11663 h 718"/>
              <a:gd name="T40" fmla="+- 0 17700 17490"/>
              <a:gd name="T41" fmla="*/ T40 w 509"/>
              <a:gd name="T42" fmla="+- 0 11774 11086"/>
              <a:gd name="T43" fmla="*/ 11774 h 718"/>
              <a:gd name="T44" fmla="+- 0 17603 17490"/>
              <a:gd name="T45" fmla="*/ T44 w 509"/>
              <a:gd name="T46" fmla="+- 0 11767 11086"/>
              <a:gd name="T47" fmla="*/ 11767 h 7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509" h="718" extrusionOk="0">
                <a:moveTo>
                  <a:pt x="386" y="4"/>
                </a:moveTo>
                <a:cubicBezTo>
                  <a:pt x="352" y="8"/>
                  <a:pt x="337" y="19"/>
                  <a:pt x="305" y="40"/>
                </a:cubicBezTo>
                <a:cubicBezTo>
                  <a:pt x="255" y="72"/>
                  <a:pt x="211" y="108"/>
                  <a:pt x="165" y="145"/>
                </a:cubicBezTo>
                <a:cubicBezTo>
                  <a:pt x="122" y="180"/>
                  <a:pt x="79" y="214"/>
                  <a:pt x="34" y="246"/>
                </a:cubicBezTo>
                <a:cubicBezTo>
                  <a:pt x="16" y="258"/>
                  <a:pt x="10" y="262"/>
                  <a:pt x="0" y="272"/>
                </a:cubicBezTo>
                <a:cubicBezTo>
                  <a:pt x="32" y="279"/>
                  <a:pt x="62" y="279"/>
                  <a:pt x="95" y="284"/>
                </a:cubicBezTo>
                <a:cubicBezTo>
                  <a:pt x="165" y="294"/>
                  <a:pt x="231" y="315"/>
                  <a:pt x="298" y="337"/>
                </a:cubicBezTo>
                <a:cubicBezTo>
                  <a:pt x="351" y="355"/>
                  <a:pt x="405" y="376"/>
                  <a:pt x="453" y="404"/>
                </a:cubicBezTo>
                <a:cubicBezTo>
                  <a:pt x="479" y="419"/>
                  <a:pt x="515" y="442"/>
                  <a:pt x="508" y="478"/>
                </a:cubicBezTo>
                <a:cubicBezTo>
                  <a:pt x="499" y="521"/>
                  <a:pt x="440" y="554"/>
                  <a:pt x="409" y="577"/>
                </a:cubicBezTo>
                <a:cubicBezTo>
                  <a:pt x="346" y="622"/>
                  <a:pt x="279" y="655"/>
                  <a:pt x="210" y="688"/>
                </a:cubicBezTo>
                <a:cubicBezTo>
                  <a:pt x="159" y="713"/>
                  <a:pt x="126" y="741"/>
                  <a:pt x="113" y="6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 name="Ink 8"/>
          <p:cNvSpPr>
            <a:spLocks noRot="1" noChangeAspect="1" noEditPoints="1" noChangeArrowheads="1" noChangeShapeType="1" noTextEdit="1"/>
          </p:cNvSpPr>
          <p:nvPr/>
        </p:nvSpPr>
        <p:spPr bwMode="auto">
          <a:xfrm>
            <a:off x="6483350" y="4032250"/>
            <a:ext cx="192088" cy="174625"/>
          </a:xfrm>
          <a:custGeom>
            <a:avLst/>
            <a:gdLst>
              <a:gd name="T0" fmla="+- 0 18067 18010"/>
              <a:gd name="T1" fmla="*/ T0 w 535"/>
              <a:gd name="T2" fmla="+- 0 11559 11202"/>
              <a:gd name="T3" fmla="*/ 11559 h 483"/>
              <a:gd name="T4" fmla="+- 0 18010 18010"/>
              <a:gd name="T5" fmla="*/ T4 w 535"/>
              <a:gd name="T6" fmla="+- 0 11564 11202"/>
              <a:gd name="T7" fmla="*/ 11564 h 483"/>
              <a:gd name="T8" fmla="+- 0 18117 18010"/>
              <a:gd name="T9" fmla="*/ T8 w 535"/>
              <a:gd name="T10" fmla="+- 0 11498 11202"/>
              <a:gd name="T11" fmla="*/ 11498 h 483"/>
              <a:gd name="T12" fmla="+- 0 18319 18010"/>
              <a:gd name="T13" fmla="*/ T12 w 535"/>
              <a:gd name="T14" fmla="+- 0 11381 11202"/>
              <a:gd name="T15" fmla="*/ 11381 h 483"/>
              <a:gd name="T16" fmla="+- 0 18465 18010"/>
              <a:gd name="T17" fmla="*/ T16 w 535"/>
              <a:gd name="T18" fmla="+- 0 11272 11202"/>
              <a:gd name="T19" fmla="*/ 11272 h 483"/>
              <a:gd name="T20" fmla="+- 0 18487 18010"/>
              <a:gd name="T21" fmla="*/ T20 w 535"/>
              <a:gd name="T22" fmla="+- 0 11215 11202"/>
              <a:gd name="T23" fmla="*/ 11215 h 483"/>
              <a:gd name="T24" fmla="+- 0 18343 18010"/>
              <a:gd name="T25" fmla="*/ T24 w 535"/>
              <a:gd name="T26" fmla="+- 0 11210 11202"/>
              <a:gd name="T27" fmla="*/ 11210 h 483"/>
              <a:gd name="T28" fmla="+- 0 18133 18010"/>
              <a:gd name="T29" fmla="*/ T28 w 535"/>
              <a:gd name="T30" fmla="+- 0 11293 11202"/>
              <a:gd name="T31" fmla="*/ 11293 h 483"/>
              <a:gd name="T32" fmla="+- 0 18128 18010"/>
              <a:gd name="T33" fmla="*/ T32 w 535"/>
              <a:gd name="T34" fmla="+- 0 11399 11202"/>
              <a:gd name="T35" fmla="*/ 11399 h 483"/>
              <a:gd name="T36" fmla="+- 0 18190 18010"/>
              <a:gd name="T37" fmla="*/ T36 w 535"/>
              <a:gd name="T38" fmla="+- 0 11559 11202"/>
              <a:gd name="T39" fmla="*/ 11559 h 483"/>
              <a:gd name="T40" fmla="+- 0 18275 18010"/>
              <a:gd name="T41" fmla="*/ T40 w 535"/>
              <a:gd name="T42" fmla="+- 0 11674 11202"/>
              <a:gd name="T43" fmla="*/ 11674 h 483"/>
              <a:gd name="T44" fmla="+- 0 18373 18010"/>
              <a:gd name="T45" fmla="*/ T44 w 535"/>
              <a:gd name="T46" fmla="+- 0 11664 11202"/>
              <a:gd name="T47" fmla="*/ 11664 h 483"/>
              <a:gd name="T48" fmla="+- 0 18487 18010"/>
              <a:gd name="T49" fmla="*/ T48 w 535"/>
              <a:gd name="T50" fmla="+- 0 11559 11202"/>
              <a:gd name="T51" fmla="*/ 11559 h 483"/>
              <a:gd name="T52" fmla="+- 0 18544 18010"/>
              <a:gd name="T53" fmla="*/ T52 w 535"/>
              <a:gd name="T54" fmla="+- 0 11497 11202"/>
              <a:gd name="T55" fmla="*/ 11497 h 4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5" h="483" extrusionOk="0">
                <a:moveTo>
                  <a:pt x="57" y="357"/>
                </a:moveTo>
                <a:cubicBezTo>
                  <a:pt x="37" y="358"/>
                  <a:pt x="19" y="360"/>
                  <a:pt x="0" y="362"/>
                </a:cubicBezTo>
                <a:cubicBezTo>
                  <a:pt x="29" y="332"/>
                  <a:pt x="70" y="315"/>
                  <a:pt x="107" y="296"/>
                </a:cubicBezTo>
                <a:cubicBezTo>
                  <a:pt x="177" y="261"/>
                  <a:pt x="243" y="222"/>
                  <a:pt x="309" y="179"/>
                </a:cubicBezTo>
                <a:cubicBezTo>
                  <a:pt x="360" y="146"/>
                  <a:pt x="411" y="111"/>
                  <a:pt x="455" y="70"/>
                </a:cubicBezTo>
                <a:cubicBezTo>
                  <a:pt x="481" y="45"/>
                  <a:pt x="482" y="44"/>
                  <a:pt x="477" y="13"/>
                </a:cubicBezTo>
                <a:cubicBezTo>
                  <a:pt x="428" y="-3"/>
                  <a:pt x="384" y="-1"/>
                  <a:pt x="333" y="8"/>
                </a:cubicBezTo>
                <a:cubicBezTo>
                  <a:pt x="269" y="19"/>
                  <a:pt x="162" y="30"/>
                  <a:pt x="123" y="91"/>
                </a:cubicBezTo>
                <a:cubicBezTo>
                  <a:pt x="103" y="122"/>
                  <a:pt x="110" y="164"/>
                  <a:pt x="118" y="197"/>
                </a:cubicBezTo>
                <a:cubicBezTo>
                  <a:pt x="132" y="253"/>
                  <a:pt x="154" y="306"/>
                  <a:pt x="180" y="357"/>
                </a:cubicBezTo>
                <a:cubicBezTo>
                  <a:pt x="200" y="396"/>
                  <a:pt x="227" y="446"/>
                  <a:pt x="265" y="472"/>
                </a:cubicBezTo>
                <a:cubicBezTo>
                  <a:pt x="294" y="491"/>
                  <a:pt x="336" y="480"/>
                  <a:pt x="363" y="462"/>
                </a:cubicBezTo>
                <a:cubicBezTo>
                  <a:pt x="405" y="433"/>
                  <a:pt x="441" y="393"/>
                  <a:pt x="477" y="357"/>
                </a:cubicBezTo>
                <a:cubicBezTo>
                  <a:pt x="506" y="327"/>
                  <a:pt x="516" y="317"/>
                  <a:pt x="534" y="2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Ink 9"/>
          <p:cNvSpPr>
            <a:spLocks noRot="1" noChangeAspect="1" noEditPoints="1" noChangeArrowheads="1" noChangeShapeType="1" noTextEdit="1"/>
          </p:cNvSpPr>
          <p:nvPr/>
        </p:nvSpPr>
        <p:spPr bwMode="auto">
          <a:xfrm>
            <a:off x="6694488" y="3997325"/>
            <a:ext cx="182562" cy="374650"/>
          </a:xfrm>
          <a:custGeom>
            <a:avLst/>
            <a:gdLst>
              <a:gd name="T0" fmla="+- 0 19024 18596"/>
              <a:gd name="T1" fmla="*/ T0 w 507"/>
              <a:gd name="T2" fmla="+- 0 11130 11104"/>
              <a:gd name="T3" fmla="*/ 11130 h 1040"/>
              <a:gd name="T4" fmla="+- 0 18939 18596"/>
              <a:gd name="T5" fmla="*/ T4 w 507"/>
              <a:gd name="T6" fmla="+- 0 11106 11104"/>
              <a:gd name="T7" fmla="*/ 11106 h 1040"/>
              <a:gd name="T8" fmla="+- 0 18757 18596"/>
              <a:gd name="T9" fmla="*/ T8 w 507"/>
              <a:gd name="T10" fmla="+- 0 11204 11104"/>
              <a:gd name="T11" fmla="*/ 11204 h 1040"/>
              <a:gd name="T12" fmla="+- 0 18627 18596"/>
              <a:gd name="T13" fmla="*/ T12 w 507"/>
              <a:gd name="T14" fmla="+- 0 11373 11104"/>
              <a:gd name="T15" fmla="*/ 11373 h 1040"/>
              <a:gd name="T16" fmla="+- 0 18604 18596"/>
              <a:gd name="T17" fmla="*/ T16 w 507"/>
              <a:gd name="T18" fmla="+- 0 11487 11104"/>
              <a:gd name="T19" fmla="*/ 11487 h 1040"/>
              <a:gd name="T20" fmla="+- 0 18728 18596"/>
              <a:gd name="T21" fmla="*/ T20 w 507"/>
              <a:gd name="T22" fmla="+- 0 11438 11104"/>
              <a:gd name="T23" fmla="*/ 11438 h 1040"/>
              <a:gd name="T24" fmla="+- 0 18952 18596"/>
              <a:gd name="T25" fmla="*/ T24 w 507"/>
              <a:gd name="T26" fmla="+- 0 11282 11104"/>
              <a:gd name="T27" fmla="*/ 11282 h 1040"/>
              <a:gd name="T28" fmla="+- 0 19040 18596"/>
              <a:gd name="T29" fmla="*/ T28 w 507"/>
              <a:gd name="T30" fmla="+- 0 11230 11104"/>
              <a:gd name="T31" fmla="*/ 11230 h 1040"/>
              <a:gd name="T32" fmla="+- 0 19009 18596"/>
              <a:gd name="T33" fmla="*/ T32 w 507"/>
              <a:gd name="T34" fmla="+- 0 11244 11104"/>
              <a:gd name="T35" fmla="*/ 11244 h 1040"/>
              <a:gd name="T36" fmla="+- 0 18995 18596"/>
              <a:gd name="T37" fmla="*/ T36 w 507"/>
              <a:gd name="T38" fmla="+- 0 11349 11104"/>
              <a:gd name="T39" fmla="*/ 11349 h 1040"/>
              <a:gd name="T40" fmla="+- 0 19037 18596"/>
              <a:gd name="T41" fmla="*/ T40 w 507"/>
              <a:gd name="T42" fmla="+- 0 11573 11104"/>
              <a:gd name="T43" fmla="*/ 11573 h 1040"/>
              <a:gd name="T44" fmla="+- 0 19099 18596"/>
              <a:gd name="T45" fmla="*/ T44 w 507"/>
              <a:gd name="T46" fmla="+- 0 11857 11104"/>
              <a:gd name="T47" fmla="*/ 11857 h 1040"/>
              <a:gd name="T48" fmla="+- 0 19074 18596"/>
              <a:gd name="T49" fmla="*/ T48 w 507"/>
              <a:gd name="T50" fmla="+- 0 12060 11104"/>
              <a:gd name="T51" fmla="*/ 12060 h 1040"/>
              <a:gd name="T52" fmla="+- 0 18931 18596"/>
              <a:gd name="T53" fmla="*/ T52 w 507"/>
              <a:gd name="T54" fmla="+- 0 12140 11104"/>
              <a:gd name="T55" fmla="*/ 12140 h 1040"/>
              <a:gd name="T56" fmla="+- 0 18729 18596"/>
              <a:gd name="T57" fmla="*/ T56 w 507"/>
              <a:gd name="T58" fmla="+- 0 12101 11104"/>
              <a:gd name="T59" fmla="*/ 12101 h 1040"/>
              <a:gd name="T60" fmla="+- 0 18645 18596"/>
              <a:gd name="T61" fmla="*/ T60 w 507"/>
              <a:gd name="T62" fmla="+- 0 11953 11104"/>
              <a:gd name="T63" fmla="*/ 11953 h 1040"/>
              <a:gd name="T64" fmla="+- 0 18656 18596"/>
              <a:gd name="T65" fmla="*/ T64 w 507"/>
              <a:gd name="T66" fmla="+- 0 11896 11104"/>
              <a:gd name="T67" fmla="*/ 11896 h 10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07" h="1040" extrusionOk="0">
                <a:moveTo>
                  <a:pt x="428" y="26"/>
                </a:moveTo>
                <a:cubicBezTo>
                  <a:pt x="402" y="12"/>
                  <a:pt x="392" y="-4"/>
                  <a:pt x="343" y="2"/>
                </a:cubicBezTo>
                <a:cubicBezTo>
                  <a:pt x="272" y="11"/>
                  <a:pt x="212" y="55"/>
                  <a:pt x="161" y="100"/>
                </a:cubicBezTo>
                <a:cubicBezTo>
                  <a:pt x="106" y="148"/>
                  <a:pt x="66" y="205"/>
                  <a:pt x="31" y="269"/>
                </a:cubicBezTo>
                <a:cubicBezTo>
                  <a:pt x="6" y="315"/>
                  <a:pt x="5" y="337"/>
                  <a:pt x="8" y="383"/>
                </a:cubicBezTo>
                <a:cubicBezTo>
                  <a:pt x="58" y="374"/>
                  <a:pt x="86" y="363"/>
                  <a:pt x="132" y="334"/>
                </a:cubicBezTo>
                <a:cubicBezTo>
                  <a:pt x="209" y="285"/>
                  <a:pt x="280" y="229"/>
                  <a:pt x="356" y="178"/>
                </a:cubicBezTo>
                <a:cubicBezTo>
                  <a:pt x="384" y="159"/>
                  <a:pt x="478" y="120"/>
                  <a:pt x="444" y="126"/>
                </a:cubicBezTo>
                <a:cubicBezTo>
                  <a:pt x="428" y="129"/>
                  <a:pt x="422" y="131"/>
                  <a:pt x="413" y="140"/>
                </a:cubicBezTo>
                <a:cubicBezTo>
                  <a:pt x="398" y="180"/>
                  <a:pt x="394" y="200"/>
                  <a:pt x="399" y="245"/>
                </a:cubicBezTo>
                <a:cubicBezTo>
                  <a:pt x="408" y="320"/>
                  <a:pt x="423" y="395"/>
                  <a:pt x="441" y="469"/>
                </a:cubicBezTo>
                <a:cubicBezTo>
                  <a:pt x="464" y="562"/>
                  <a:pt x="492" y="657"/>
                  <a:pt x="503" y="753"/>
                </a:cubicBezTo>
                <a:cubicBezTo>
                  <a:pt x="511" y="823"/>
                  <a:pt x="511" y="893"/>
                  <a:pt x="478" y="956"/>
                </a:cubicBezTo>
                <a:cubicBezTo>
                  <a:pt x="449" y="1012"/>
                  <a:pt x="393" y="1029"/>
                  <a:pt x="335" y="1036"/>
                </a:cubicBezTo>
                <a:cubicBezTo>
                  <a:pt x="267" y="1044"/>
                  <a:pt x="193" y="1030"/>
                  <a:pt x="133" y="997"/>
                </a:cubicBezTo>
                <a:cubicBezTo>
                  <a:pt x="72" y="963"/>
                  <a:pt x="41" y="918"/>
                  <a:pt x="49" y="849"/>
                </a:cubicBezTo>
                <a:cubicBezTo>
                  <a:pt x="53" y="830"/>
                  <a:pt x="56" y="811"/>
                  <a:pt x="60" y="79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 name="Ink 10"/>
          <p:cNvSpPr>
            <a:spLocks noRot="1" noChangeAspect="1" noEditPoints="1" noChangeArrowheads="1" noChangeShapeType="1" noTextEdit="1"/>
          </p:cNvSpPr>
          <p:nvPr/>
        </p:nvSpPr>
        <p:spPr bwMode="auto">
          <a:xfrm>
            <a:off x="6875463" y="4022725"/>
            <a:ext cx="322262" cy="171450"/>
          </a:xfrm>
          <a:custGeom>
            <a:avLst/>
            <a:gdLst>
              <a:gd name="T0" fmla="+- 0 19097 19097"/>
              <a:gd name="T1" fmla="*/ T0 w 898"/>
              <a:gd name="T2" fmla="+- 0 11365 11176"/>
              <a:gd name="T3" fmla="*/ 11365 h 475"/>
              <a:gd name="T4" fmla="+- 0 19159 19097"/>
              <a:gd name="T5" fmla="*/ T4 w 898"/>
              <a:gd name="T6" fmla="+- 0 11311 11176"/>
              <a:gd name="T7" fmla="*/ 11311 h 475"/>
              <a:gd name="T8" fmla="+- 0 19214 19097"/>
              <a:gd name="T9" fmla="*/ T8 w 898"/>
              <a:gd name="T10" fmla="+- 0 11381 11176"/>
              <a:gd name="T11" fmla="*/ 11381 h 475"/>
              <a:gd name="T12" fmla="+- 0 19223 19097"/>
              <a:gd name="T13" fmla="*/ T12 w 898"/>
              <a:gd name="T14" fmla="+- 0 11526 11176"/>
              <a:gd name="T15" fmla="*/ 11526 h 475"/>
              <a:gd name="T16" fmla="+- 0 19223 19097"/>
              <a:gd name="T17" fmla="*/ T16 w 898"/>
              <a:gd name="T18" fmla="+- 0 11635 11176"/>
              <a:gd name="T19" fmla="*/ 11635 h 475"/>
              <a:gd name="T20" fmla="+- 0 19224 19097"/>
              <a:gd name="T21" fmla="*/ T20 w 898"/>
              <a:gd name="T22" fmla="+- 0 11650 11176"/>
              <a:gd name="T23" fmla="*/ 11650 h 475"/>
              <a:gd name="T24" fmla="+- 0 19262 19097"/>
              <a:gd name="T25" fmla="*/ T24 w 898"/>
              <a:gd name="T26" fmla="+- 0 11554 11176"/>
              <a:gd name="T27" fmla="*/ 11554 h 475"/>
              <a:gd name="T28" fmla="+- 0 19314 19097"/>
              <a:gd name="T29" fmla="*/ T28 w 898"/>
              <a:gd name="T30" fmla="+- 0 11371 11176"/>
              <a:gd name="T31" fmla="*/ 11371 h 475"/>
              <a:gd name="T32" fmla="+- 0 19366 19097"/>
              <a:gd name="T33" fmla="*/ T32 w 898"/>
              <a:gd name="T34" fmla="+- 0 11222 11176"/>
              <a:gd name="T35" fmla="*/ 11222 h 475"/>
              <a:gd name="T36" fmla="+- 0 19394 19097"/>
              <a:gd name="T37" fmla="*/ T36 w 898"/>
              <a:gd name="T38" fmla="+- 0 11184 11176"/>
              <a:gd name="T39" fmla="*/ 11184 h 475"/>
              <a:gd name="T40" fmla="+- 0 19496 19097"/>
              <a:gd name="T41" fmla="*/ T40 w 898"/>
              <a:gd name="T42" fmla="+- 0 11310 11176"/>
              <a:gd name="T43" fmla="*/ 11310 h 475"/>
              <a:gd name="T44" fmla="+- 0 19600 19097"/>
              <a:gd name="T45" fmla="*/ T44 w 898"/>
              <a:gd name="T46" fmla="+- 0 11448 11176"/>
              <a:gd name="T47" fmla="*/ 11448 h 475"/>
              <a:gd name="T48" fmla="+- 0 19630 19097"/>
              <a:gd name="T49" fmla="*/ T48 w 898"/>
              <a:gd name="T50" fmla="+- 0 11479 11176"/>
              <a:gd name="T51" fmla="*/ 11479 h 475"/>
              <a:gd name="T52" fmla="+- 0 19641 19097"/>
              <a:gd name="T53" fmla="*/ T52 w 898"/>
              <a:gd name="T54" fmla="+- 0 11391 11176"/>
              <a:gd name="T55" fmla="*/ 11391 h 475"/>
              <a:gd name="T56" fmla="+- 0 19638 19097"/>
              <a:gd name="T57" fmla="*/ T56 w 898"/>
              <a:gd name="T58" fmla="+- 0 11233 11176"/>
              <a:gd name="T59" fmla="*/ 11233 h 475"/>
              <a:gd name="T60" fmla="+- 0 19705 19097"/>
              <a:gd name="T61" fmla="*/ T60 w 898"/>
              <a:gd name="T62" fmla="+- 0 11189 11176"/>
              <a:gd name="T63" fmla="*/ 11189 h 475"/>
              <a:gd name="T64" fmla="+- 0 19788 19097"/>
              <a:gd name="T65" fmla="*/ T64 w 898"/>
              <a:gd name="T66" fmla="+- 0 11176 11176"/>
              <a:gd name="T67" fmla="*/ 11176 h 475"/>
              <a:gd name="T68" fmla="+- 0 19866 19097"/>
              <a:gd name="T69" fmla="*/ T68 w 898"/>
              <a:gd name="T70" fmla="+- 0 11202 11176"/>
              <a:gd name="T71" fmla="*/ 11202 h 475"/>
              <a:gd name="T72" fmla="+- 0 19926 19097"/>
              <a:gd name="T73" fmla="*/ T72 w 898"/>
              <a:gd name="T74" fmla="+- 0 11314 11176"/>
              <a:gd name="T75" fmla="*/ 11314 h 475"/>
              <a:gd name="T76" fmla="+- 0 19980 19097"/>
              <a:gd name="T77" fmla="*/ T76 w 898"/>
              <a:gd name="T78" fmla="+- 0 11523 11176"/>
              <a:gd name="T79" fmla="*/ 11523 h 475"/>
              <a:gd name="T80" fmla="+- 0 19994 19097"/>
              <a:gd name="T81" fmla="*/ T80 w 898"/>
              <a:gd name="T82" fmla="+- 0 11570 11176"/>
              <a:gd name="T83" fmla="*/ 11570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898" h="475" extrusionOk="0">
                <a:moveTo>
                  <a:pt x="0" y="189"/>
                </a:moveTo>
                <a:cubicBezTo>
                  <a:pt x="11" y="172"/>
                  <a:pt x="38" y="138"/>
                  <a:pt x="62" y="135"/>
                </a:cubicBezTo>
                <a:cubicBezTo>
                  <a:pt x="114" y="129"/>
                  <a:pt x="110" y="164"/>
                  <a:pt x="117" y="205"/>
                </a:cubicBezTo>
                <a:cubicBezTo>
                  <a:pt x="125" y="253"/>
                  <a:pt x="126" y="301"/>
                  <a:pt x="126" y="350"/>
                </a:cubicBezTo>
                <a:cubicBezTo>
                  <a:pt x="126" y="387"/>
                  <a:pt x="125" y="422"/>
                  <a:pt x="126" y="459"/>
                </a:cubicBezTo>
                <a:cubicBezTo>
                  <a:pt x="126" y="464"/>
                  <a:pt x="127" y="469"/>
                  <a:pt x="127" y="474"/>
                </a:cubicBezTo>
                <a:cubicBezTo>
                  <a:pt x="142" y="442"/>
                  <a:pt x="154" y="412"/>
                  <a:pt x="165" y="378"/>
                </a:cubicBezTo>
                <a:cubicBezTo>
                  <a:pt x="185" y="318"/>
                  <a:pt x="199" y="256"/>
                  <a:pt x="217" y="195"/>
                </a:cubicBezTo>
                <a:cubicBezTo>
                  <a:pt x="232" y="144"/>
                  <a:pt x="246" y="94"/>
                  <a:pt x="269" y="46"/>
                </a:cubicBezTo>
                <a:cubicBezTo>
                  <a:pt x="279" y="25"/>
                  <a:pt x="284" y="18"/>
                  <a:pt x="297" y="8"/>
                </a:cubicBezTo>
                <a:cubicBezTo>
                  <a:pt x="340" y="42"/>
                  <a:pt x="368" y="89"/>
                  <a:pt x="399" y="134"/>
                </a:cubicBezTo>
                <a:cubicBezTo>
                  <a:pt x="431" y="181"/>
                  <a:pt x="464" y="230"/>
                  <a:pt x="503" y="272"/>
                </a:cubicBezTo>
                <a:cubicBezTo>
                  <a:pt x="518" y="287"/>
                  <a:pt x="523" y="292"/>
                  <a:pt x="533" y="303"/>
                </a:cubicBezTo>
                <a:cubicBezTo>
                  <a:pt x="543" y="272"/>
                  <a:pt x="545" y="250"/>
                  <a:pt x="544" y="215"/>
                </a:cubicBezTo>
                <a:cubicBezTo>
                  <a:pt x="542" y="171"/>
                  <a:pt x="525" y="99"/>
                  <a:pt x="541" y="57"/>
                </a:cubicBezTo>
                <a:cubicBezTo>
                  <a:pt x="552" y="27"/>
                  <a:pt x="579" y="22"/>
                  <a:pt x="608" y="13"/>
                </a:cubicBezTo>
                <a:cubicBezTo>
                  <a:pt x="633" y="6"/>
                  <a:pt x="664" y="2"/>
                  <a:pt x="691" y="0"/>
                </a:cubicBezTo>
                <a:cubicBezTo>
                  <a:pt x="720" y="-2"/>
                  <a:pt x="747" y="6"/>
                  <a:pt x="769" y="26"/>
                </a:cubicBezTo>
                <a:cubicBezTo>
                  <a:pt x="799" y="53"/>
                  <a:pt x="817" y="100"/>
                  <a:pt x="829" y="138"/>
                </a:cubicBezTo>
                <a:cubicBezTo>
                  <a:pt x="851" y="207"/>
                  <a:pt x="864" y="278"/>
                  <a:pt x="883" y="347"/>
                </a:cubicBezTo>
                <a:cubicBezTo>
                  <a:pt x="887" y="363"/>
                  <a:pt x="892" y="378"/>
                  <a:pt x="897"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 name="Ink 11"/>
          <p:cNvSpPr>
            <a:spLocks noRot="1" noChangeAspect="1" noEditPoints="1" noChangeArrowheads="1" noChangeShapeType="1" noTextEdit="1"/>
          </p:cNvSpPr>
          <p:nvPr/>
        </p:nvSpPr>
        <p:spPr bwMode="auto">
          <a:xfrm>
            <a:off x="7223125" y="4005263"/>
            <a:ext cx="377825" cy="168275"/>
          </a:xfrm>
          <a:custGeom>
            <a:avLst/>
            <a:gdLst>
              <a:gd name="T0" fmla="+- 0 20066 20066"/>
              <a:gd name="T1" fmla="*/ T0 w 1046"/>
              <a:gd name="T2" fmla="+- 0 11484 11127"/>
              <a:gd name="T3" fmla="*/ 11484 h 468"/>
              <a:gd name="T4" fmla="+- 0 20147 20066"/>
              <a:gd name="T5" fmla="*/ T4 w 1046"/>
              <a:gd name="T6" fmla="+- 0 11423 11127"/>
              <a:gd name="T7" fmla="*/ 11423 h 468"/>
              <a:gd name="T8" fmla="+- 0 20289 20066"/>
              <a:gd name="T9" fmla="*/ T8 w 1046"/>
              <a:gd name="T10" fmla="+- 0 11329 11127"/>
              <a:gd name="T11" fmla="*/ 11329 h 468"/>
              <a:gd name="T12" fmla="+- 0 20406 20066"/>
              <a:gd name="T13" fmla="*/ T12 w 1046"/>
              <a:gd name="T14" fmla="+- 0 11236 11127"/>
              <a:gd name="T15" fmla="*/ 11236 h 468"/>
              <a:gd name="T16" fmla="+- 0 20401 20066"/>
              <a:gd name="T17" fmla="*/ T16 w 1046"/>
              <a:gd name="T18" fmla="+- 0 11166 11127"/>
              <a:gd name="T19" fmla="*/ 11166 h 468"/>
              <a:gd name="T20" fmla="+- 0 20331 20066"/>
              <a:gd name="T21" fmla="*/ T20 w 1046"/>
              <a:gd name="T22" fmla="+- 0 11137 11127"/>
              <a:gd name="T23" fmla="*/ 11137 h 468"/>
              <a:gd name="T24" fmla="+- 0 20255 20066"/>
              <a:gd name="T25" fmla="*/ T24 w 1046"/>
              <a:gd name="T26" fmla="+- 0 11148 11127"/>
              <a:gd name="T27" fmla="*/ 11148 h 468"/>
              <a:gd name="T28" fmla="+- 0 20234 20066"/>
              <a:gd name="T29" fmla="*/ T28 w 1046"/>
              <a:gd name="T30" fmla="+- 0 11251 11127"/>
              <a:gd name="T31" fmla="*/ 11251 h 468"/>
              <a:gd name="T32" fmla="+- 0 20232 20066"/>
              <a:gd name="T33" fmla="*/ T32 w 1046"/>
              <a:gd name="T34" fmla="+- 0 11505 11127"/>
              <a:gd name="T35" fmla="*/ 11505 h 468"/>
              <a:gd name="T36" fmla="+- 0 20289 20066"/>
              <a:gd name="T37" fmla="*/ T36 w 1046"/>
              <a:gd name="T38" fmla="+- 0 11591 11127"/>
              <a:gd name="T39" fmla="*/ 11591 h 468"/>
              <a:gd name="T40" fmla="+- 0 20424 20066"/>
              <a:gd name="T41" fmla="*/ T40 w 1046"/>
              <a:gd name="T42" fmla="+- 0 11533 11127"/>
              <a:gd name="T43" fmla="*/ 11533 h 468"/>
              <a:gd name="T44" fmla="+- 0 20532 20066"/>
              <a:gd name="T45" fmla="*/ T44 w 1046"/>
              <a:gd name="T46" fmla="+- 0 11409 11127"/>
              <a:gd name="T47" fmla="*/ 11409 h 468"/>
              <a:gd name="T48" fmla="+- 0 20603 20066"/>
              <a:gd name="T49" fmla="*/ T48 w 1046"/>
              <a:gd name="T50" fmla="+- 0 11295 11127"/>
              <a:gd name="T51" fmla="*/ 11295 h 468"/>
              <a:gd name="T52" fmla="+- 0 20636 20066"/>
              <a:gd name="T53" fmla="*/ T52 w 1046"/>
              <a:gd name="T54" fmla="+- 0 11217 11127"/>
              <a:gd name="T55" fmla="*/ 11217 h 468"/>
              <a:gd name="T56" fmla="+- 0 20678 20066"/>
              <a:gd name="T57" fmla="*/ T56 w 1046"/>
              <a:gd name="T58" fmla="+- 0 11305 11127"/>
              <a:gd name="T59" fmla="*/ 11305 h 468"/>
              <a:gd name="T60" fmla="+- 0 20719 20066"/>
              <a:gd name="T61" fmla="*/ T60 w 1046"/>
              <a:gd name="T62" fmla="+- 0 11384 11127"/>
              <a:gd name="T63" fmla="*/ 11384 h 468"/>
              <a:gd name="T64" fmla="+- 0 20735 20066"/>
              <a:gd name="T65" fmla="*/ T64 w 1046"/>
              <a:gd name="T66" fmla="+- 0 11397 11127"/>
              <a:gd name="T67" fmla="*/ 11397 h 468"/>
              <a:gd name="T68" fmla="+- 0 20782 20066"/>
              <a:gd name="T69" fmla="*/ T68 w 1046"/>
              <a:gd name="T70" fmla="+- 0 11336 11127"/>
              <a:gd name="T71" fmla="*/ 11336 h 468"/>
              <a:gd name="T72" fmla="+- 0 20835 20066"/>
              <a:gd name="T73" fmla="*/ T72 w 1046"/>
              <a:gd name="T74" fmla="+- 0 11231 11127"/>
              <a:gd name="T75" fmla="*/ 11231 h 468"/>
              <a:gd name="T76" fmla="+- 0 20916 20066"/>
              <a:gd name="T77" fmla="*/ T76 w 1046"/>
              <a:gd name="T78" fmla="+- 0 11181 11127"/>
              <a:gd name="T79" fmla="*/ 11181 h 468"/>
              <a:gd name="T80" fmla="+- 0 21017 20066"/>
              <a:gd name="T81" fmla="*/ T80 w 1046"/>
              <a:gd name="T82" fmla="+- 0 11314 11127"/>
              <a:gd name="T83" fmla="*/ 11314 h 468"/>
              <a:gd name="T84" fmla="+- 0 21067 20066"/>
              <a:gd name="T85" fmla="*/ T84 w 1046"/>
              <a:gd name="T86" fmla="+- 0 11427 11127"/>
              <a:gd name="T87" fmla="*/ 11427 h 468"/>
              <a:gd name="T88" fmla="+- 0 21092 20066"/>
              <a:gd name="T89" fmla="*/ T88 w 1046"/>
              <a:gd name="T90" fmla="+- 0 11497 11127"/>
              <a:gd name="T91" fmla="*/ 11497 h 468"/>
              <a:gd name="T92" fmla="+- 0 21111 20066"/>
              <a:gd name="T93" fmla="*/ T92 w 1046"/>
              <a:gd name="T94" fmla="+- 0 11480 11127"/>
              <a:gd name="T95" fmla="*/ 11480 h 4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046" h="468" extrusionOk="0">
                <a:moveTo>
                  <a:pt x="0" y="357"/>
                </a:moveTo>
                <a:cubicBezTo>
                  <a:pt x="24" y="333"/>
                  <a:pt x="53" y="311"/>
                  <a:pt x="81" y="296"/>
                </a:cubicBezTo>
                <a:cubicBezTo>
                  <a:pt x="131" y="269"/>
                  <a:pt x="175" y="235"/>
                  <a:pt x="223" y="202"/>
                </a:cubicBezTo>
                <a:cubicBezTo>
                  <a:pt x="262" y="175"/>
                  <a:pt x="309" y="146"/>
                  <a:pt x="340" y="109"/>
                </a:cubicBezTo>
                <a:cubicBezTo>
                  <a:pt x="367" y="76"/>
                  <a:pt x="372" y="67"/>
                  <a:pt x="335" y="39"/>
                </a:cubicBezTo>
                <a:cubicBezTo>
                  <a:pt x="315" y="24"/>
                  <a:pt x="289" y="18"/>
                  <a:pt x="265" y="10"/>
                </a:cubicBezTo>
                <a:cubicBezTo>
                  <a:pt x="240" y="2"/>
                  <a:pt x="206" y="-9"/>
                  <a:pt x="189" y="21"/>
                </a:cubicBezTo>
                <a:cubicBezTo>
                  <a:pt x="173" y="50"/>
                  <a:pt x="172" y="92"/>
                  <a:pt x="168" y="124"/>
                </a:cubicBezTo>
                <a:cubicBezTo>
                  <a:pt x="157" y="207"/>
                  <a:pt x="151" y="295"/>
                  <a:pt x="166" y="378"/>
                </a:cubicBezTo>
                <a:cubicBezTo>
                  <a:pt x="173" y="418"/>
                  <a:pt x="186" y="445"/>
                  <a:pt x="223" y="464"/>
                </a:cubicBezTo>
                <a:cubicBezTo>
                  <a:pt x="266" y="486"/>
                  <a:pt x="330" y="431"/>
                  <a:pt x="358" y="406"/>
                </a:cubicBezTo>
                <a:cubicBezTo>
                  <a:pt x="398" y="370"/>
                  <a:pt x="435" y="326"/>
                  <a:pt x="466" y="282"/>
                </a:cubicBezTo>
                <a:cubicBezTo>
                  <a:pt x="491" y="246"/>
                  <a:pt x="518" y="207"/>
                  <a:pt x="537" y="168"/>
                </a:cubicBezTo>
                <a:cubicBezTo>
                  <a:pt x="549" y="143"/>
                  <a:pt x="559" y="116"/>
                  <a:pt x="570" y="90"/>
                </a:cubicBezTo>
                <a:cubicBezTo>
                  <a:pt x="584" y="118"/>
                  <a:pt x="600" y="147"/>
                  <a:pt x="612" y="178"/>
                </a:cubicBezTo>
                <a:cubicBezTo>
                  <a:pt x="623" y="205"/>
                  <a:pt x="634" y="234"/>
                  <a:pt x="653" y="257"/>
                </a:cubicBezTo>
                <a:cubicBezTo>
                  <a:pt x="658" y="261"/>
                  <a:pt x="664" y="266"/>
                  <a:pt x="669" y="270"/>
                </a:cubicBezTo>
                <a:cubicBezTo>
                  <a:pt x="689" y="250"/>
                  <a:pt x="701" y="238"/>
                  <a:pt x="716" y="209"/>
                </a:cubicBezTo>
                <a:cubicBezTo>
                  <a:pt x="734" y="174"/>
                  <a:pt x="751" y="139"/>
                  <a:pt x="769" y="104"/>
                </a:cubicBezTo>
                <a:cubicBezTo>
                  <a:pt x="790" y="63"/>
                  <a:pt x="805" y="28"/>
                  <a:pt x="850" y="54"/>
                </a:cubicBezTo>
                <a:cubicBezTo>
                  <a:pt x="894" y="79"/>
                  <a:pt x="929" y="145"/>
                  <a:pt x="951" y="187"/>
                </a:cubicBezTo>
                <a:cubicBezTo>
                  <a:pt x="970" y="222"/>
                  <a:pt x="989" y="262"/>
                  <a:pt x="1001" y="300"/>
                </a:cubicBezTo>
                <a:cubicBezTo>
                  <a:pt x="1004" y="310"/>
                  <a:pt x="1013" y="366"/>
                  <a:pt x="1026" y="370"/>
                </a:cubicBezTo>
                <a:cubicBezTo>
                  <a:pt x="1032" y="364"/>
                  <a:pt x="1039" y="359"/>
                  <a:pt x="1045" y="3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Ink 12"/>
          <p:cNvSpPr>
            <a:spLocks noRot="1" noChangeAspect="1" noEditPoints="1" noChangeArrowheads="1" noChangeShapeType="1" noTextEdit="1"/>
          </p:cNvSpPr>
          <p:nvPr/>
        </p:nvSpPr>
        <p:spPr bwMode="auto">
          <a:xfrm>
            <a:off x="7631113" y="3908425"/>
            <a:ext cx="266700" cy="269875"/>
          </a:xfrm>
          <a:custGeom>
            <a:avLst/>
            <a:gdLst>
              <a:gd name="T0" fmla="+- 0 21334 21198"/>
              <a:gd name="T1" fmla="*/ T0 w 740"/>
              <a:gd name="T2" fmla="+- 0 11463 10857"/>
              <a:gd name="T3" fmla="*/ 11463 h 748"/>
              <a:gd name="T4" fmla="+- 0 21378 21198"/>
              <a:gd name="T5" fmla="*/ T4 w 740"/>
              <a:gd name="T6" fmla="+- 0 11419 10857"/>
              <a:gd name="T7" fmla="*/ 11419 h 748"/>
              <a:gd name="T8" fmla="+- 0 21393 21198"/>
              <a:gd name="T9" fmla="*/ T8 w 740"/>
              <a:gd name="T10" fmla="+- 0 11316 10857"/>
              <a:gd name="T11" fmla="*/ 11316 h 748"/>
              <a:gd name="T12" fmla="+- 0 21349 21198"/>
              <a:gd name="T13" fmla="*/ T12 w 740"/>
              <a:gd name="T14" fmla="+- 0 11073 10857"/>
              <a:gd name="T15" fmla="*/ 11073 h 748"/>
              <a:gd name="T16" fmla="+- 0 21246 21198"/>
              <a:gd name="T17" fmla="*/ T16 w 740"/>
              <a:gd name="T18" fmla="+- 0 10876 10857"/>
              <a:gd name="T19" fmla="*/ 10876 h 748"/>
              <a:gd name="T20" fmla="+- 0 21227 21198"/>
              <a:gd name="T21" fmla="*/ T20 w 740"/>
              <a:gd name="T22" fmla="+- 0 10862 10857"/>
              <a:gd name="T23" fmla="*/ 10862 h 748"/>
              <a:gd name="T24" fmla="+- 0 21250 21198"/>
              <a:gd name="T25" fmla="*/ T24 w 740"/>
              <a:gd name="T26" fmla="+- 0 10937 10857"/>
              <a:gd name="T27" fmla="*/ 10937 h 748"/>
              <a:gd name="T28" fmla="+- 0 21422 21198"/>
              <a:gd name="T29" fmla="*/ T28 w 740"/>
              <a:gd name="T30" fmla="+- 0 11368 10857"/>
              <a:gd name="T31" fmla="*/ 11368 h 748"/>
              <a:gd name="T32" fmla="+- 0 21527 21198"/>
              <a:gd name="T33" fmla="*/ T32 w 740"/>
              <a:gd name="T34" fmla="+- 0 11590 10857"/>
              <a:gd name="T35" fmla="*/ 11590 h 748"/>
              <a:gd name="T36" fmla="+- 0 21580 21198"/>
              <a:gd name="T37" fmla="*/ T36 w 740"/>
              <a:gd name="T38" fmla="+- 0 11586 10857"/>
              <a:gd name="T39" fmla="*/ 11586 h 748"/>
              <a:gd name="T40" fmla="+- 0 21198 21198"/>
              <a:gd name="T41" fmla="*/ T40 w 740"/>
              <a:gd name="T42" fmla="+- 0 11205 10857"/>
              <a:gd name="T43" fmla="*/ 11205 h 748"/>
              <a:gd name="T44" fmla="+- 0 21351 21198"/>
              <a:gd name="T45" fmla="*/ T44 w 740"/>
              <a:gd name="T46" fmla="+- 0 11109 10857"/>
              <a:gd name="T47" fmla="*/ 11109 h 748"/>
              <a:gd name="T48" fmla="+- 0 21680 21198"/>
              <a:gd name="T49" fmla="*/ T48 w 740"/>
              <a:gd name="T50" fmla="+- 0 10953 10857"/>
              <a:gd name="T51" fmla="*/ 10953 h 748"/>
              <a:gd name="T52" fmla="+- 0 21937 21198"/>
              <a:gd name="T53" fmla="*/ T52 w 740"/>
              <a:gd name="T54" fmla="+- 0 10857 10857"/>
              <a:gd name="T55" fmla="*/ 10857 h 74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0" h="748" extrusionOk="0">
                <a:moveTo>
                  <a:pt x="136" y="606"/>
                </a:moveTo>
                <a:cubicBezTo>
                  <a:pt x="171" y="593"/>
                  <a:pt x="169" y="593"/>
                  <a:pt x="180" y="562"/>
                </a:cubicBezTo>
                <a:cubicBezTo>
                  <a:pt x="191" y="529"/>
                  <a:pt x="195" y="494"/>
                  <a:pt x="195" y="459"/>
                </a:cubicBezTo>
                <a:cubicBezTo>
                  <a:pt x="196" y="378"/>
                  <a:pt x="178" y="292"/>
                  <a:pt x="151" y="216"/>
                </a:cubicBezTo>
                <a:cubicBezTo>
                  <a:pt x="129" y="152"/>
                  <a:pt x="97" y="68"/>
                  <a:pt x="48" y="19"/>
                </a:cubicBezTo>
                <a:cubicBezTo>
                  <a:pt x="42" y="14"/>
                  <a:pt x="35" y="10"/>
                  <a:pt x="29" y="5"/>
                </a:cubicBezTo>
                <a:cubicBezTo>
                  <a:pt x="33" y="33"/>
                  <a:pt x="40" y="52"/>
                  <a:pt x="52" y="80"/>
                </a:cubicBezTo>
                <a:cubicBezTo>
                  <a:pt x="112" y="223"/>
                  <a:pt x="169" y="366"/>
                  <a:pt x="224" y="511"/>
                </a:cubicBezTo>
                <a:cubicBezTo>
                  <a:pt x="251" y="581"/>
                  <a:pt x="275" y="678"/>
                  <a:pt x="329" y="733"/>
                </a:cubicBezTo>
                <a:cubicBezTo>
                  <a:pt x="352" y="757"/>
                  <a:pt x="360" y="743"/>
                  <a:pt x="382" y="729"/>
                </a:cubicBezTo>
              </a:path>
              <a:path w="740" h="748" extrusionOk="0">
                <a:moveTo>
                  <a:pt x="0" y="348"/>
                </a:moveTo>
                <a:cubicBezTo>
                  <a:pt x="50" y="328"/>
                  <a:pt x="101" y="280"/>
                  <a:pt x="153" y="252"/>
                </a:cubicBezTo>
                <a:cubicBezTo>
                  <a:pt x="260" y="193"/>
                  <a:pt x="370" y="143"/>
                  <a:pt x="482" y="96"/>
                </a:cubicBezTo>
                <a:cubicBezTo>
                  <a:pt x="567" y="60"/>
                  <a:pt x="651" y="29"/>
                  <a:pt x="73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Ink 13"/>
          <p:cNvSpPr>
            <a:spLocks noRot="1" noChangeAspect="1" noEditPoints="1" noChangeArrowheads="1" noChangeShapeType="1" noTextEdit="1"/>
          </p:cNvSpPr>
          <p:nvPr/>
        </p:nvSpPr>
        <p:spPr bwMode="auto">
          <a:xfrm>
            <a:off x="5013325" y="4887913"/>
            <a:ext cx="114300" cy="227012"/>
          </a:xfrm>
          <a:custGeom>
            <a:avLst/>
            <a:gdLst>
              <a:gd name="T0" fmla="+- 0 14159 13928"/>
              <a:gd name="T1" fmla="*/ T0 w 315"/>
              <a:gd name="T2" fmla="+- 0 13584 13576"/>
              <a:gd name="T3" fmla="*/ 13584 h 634"/>
              <a:gd name="T4" fmla="+- 0 14095 13928"/>
              <a:gd name="T5" fmla="*/ T4 w 315"/>
              <a:gd name="T6" fmla="+- 0 13622 13576"/>
              <a:gd name="T7" fmla="*/ 13622 h 634"/>
              <a:gd name="T8" fmla="+- 0 14040 13928"/>
              <a:gd name="T9" fmla="*/ T8 w 315"/>
              <a:gd name="T10" fmla="+- 0 13739 13576"/>
              <a:gd name="T11" fmla="*/ 13739 h 634"/>
              <a:gd name="T12" fmla="+- 0 13983 13928"/>
              <a:gd name="T13" fmla="*/ T12 w 315"/>
              <a:gd name="T14" fmla="+- 0 13936 13576"/>
              <a:gd name="T15" fmla="*/ 13936 h 634"/>
              <a:gd name="T16" fmla="+- 0 13928 13928"/>
              <a:gd name="T17" fmla="*/ T16 w 315"/>
              <a:gd name="T18" fmla="+- 0 14201 13576"/>
              <a:gd name="T19" fmla="*/ 14201 h 634"/>
              <a:gd name="T20" fmla="+- 0 14009 13928"/>
              <a:gd name="T21" fmla="*/ T20 w 315"/>
              <a:gd name="T22" fmla="+- 0 14174 13576"/>
              <a:gd name="T23" fmla="*/ 14174 h 634"/>
              <a:gd name="T24" fmla="+- 0 14108 13928"/>
              <a:gd name="T25" fmla="*/ T24 w 315"/>
              <a:gd name="T26" fmla="+- 0 14131 13576"/>
              <a:gd name="T27" fmla="*/ 14131 h 634"/>
              <a:gd name="T28" fmla="+- 0 14185 13928"/>
              <a:gd name="T29" fmla="*/ T28 w 315"/>
              <a:gd name="T30" fmla="+- 0 14115 13576"/>
              <a:gd name="T31" fmla="*/ 14115 h 634"/>
              <a:gd name="T32" fmla="+- 0 14242 13928"/>
              <a:gd name="T33" fmla="*/ T32 w 315"/>
              <a:gd name="T34" fmla="+- 0 14097 13576"/>
              <a:gd name="T35" fmla="*/ 14097 h 6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15" h="634" extrusionOk="0">
                <a:moveTo>
                  <a:pt x="231" y="8"/>
                </a:moveTo>
                <a:cubicBezTo>
                  <a:pt x="199" y="4"/>
                  <a:pt x="184" y="14"/>
                  <a:pt x="167" y="46"/>
                </a:cubicBezTo>
                <a:cubicBezTo>
                  <a:pt x="147" y="83"/>
                  <a:pt x="126" y="124"/>
                  <a:pt x="112" y="163"/>
                </a:cubicBezTo>
                <a:cubicBezTo>
                  <a:pt x="89" y="227"/>
                  <a:pt x="72" y="294"/>
                  <a:pt x="55" y="360"/>
                </a:cubicBezTo>
                <a:cubicBezTo>
                  <a:pt x="33" y="446"/>
                  <a:pt x="9" y="537"/>
                  <a:pt x="0" y="625"/>
                </a:cubicBezTo>
                <a:cubicBezTo>
                  <a:pt x="32" y="629"/>
                  <a:pt x="50" y="614"/>
                  <a:pt x="81" y="598"/>
                </a:cubicBezTo>
                <a:cubicBezTo>
                  <a:pt x="113" y="582"/>
                  <a:pt x="145" y="565"/>
                  <a:pt x="180" y="555"/>
                </a:cubicBezTo>
                <a:cubicBezTo>
                  <a:pt x="205" y="548"/>
                  <a:pt x="231" y="543"/>
                  <a:pt x="257" y="539"/>
                </a:cubicBezTo>
                <a:cubicBezTo>
                  <a:pt x="282" y="536"/>
                  <a:pt x="293" y="532"/>
                  <a:pt x="314" y="5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Ink 14"/>
          <p:cNvSpPr>
            <a:spLocks noRot="1" noChangeAspect="1" noEditPoints="1" noChangeArrowheads="1" noChangeShapeType="1" noTextEdit="1"/>
          </p:cNvSpPr>
          <p:nvPr/>
        </p:nvSpPr>
        <p:spPr bwMode="auto">
          <a:xfrm>
            <a:off x="5172075" y="5006975"/>
            <a:ext cx="230188" cy="149225"/>
          </a:xfrm>
          <a:custGeom>
            <a:avLst/>
            <a:gdLst>
              <a:gd name="T0" fmla="+- 0 14830 14367"/>
              <a:gd name="T1" fmla="*/ T0 w 641"/>
              <a:gd name="T2" fmla="+- 0 13910 13910"/>
              <a:gd name="T3" fmla="*/ 13910 h 414"/>
              <a:gd name="T4" fmla="+- 0 14729 14367"/>
              <a:gd name="T5" fmla="*/ T4 w 641"/>
              <a:gd name="T6" fmla="+- 0 13929 13910"/>
              <a:gd name="T7" fmla="*/ 13929 h 414"/>
              <a:gd name="T8" fmla="+- 0 14587 14367"/>
              <a:gd name="T9" fmla="*/ T8 w 641"/>
              <a:gd name="T10" fmla="+- 0 14007 13910"/>
              <a:gd name="T11" fmla="*/ 14007 h 414"/>
              <a:gd name="T12" fmla="+- 0 14441 14367"/>
              <a:gd name="T13" fmla="*/ T12 w 641"/>
              <a:gd name="T14" fmla="+- 0 14152 13910"/>
              <a:gd name="T15" fmla="*/ 14152 h 414"/>
              <a:gd name="T16" fmla="+- 0 14367 14367"/>
              <a:gd name="T17" fmla="*/ T16 w 641"/>
              <a:gd name="T18" fmla="+- 0 14281 13910"/>
              <a:gd name="T19" fmla="*/ 14281 h 414"/>
              <a:gd name="T20" fmla="+- 0 14374 14367"/>
              <a:gd name="T21" fmla="*/ T20 w 641"/>
              <a:gd name="T22" fmla="+- 0 14318 13910"/>
              <a:gd name="T23" fmla="*/ 14318 h 414"/>
              <a:gd name="T24" fmla="+- 0 14476 14367"/>
              <a:gd name="T25" fmla="*/ T24 w 641"/>
              <a:gd name="T26" fmla="+- 0 14278 13910"/>
              <a:gd name="T27" fmla="*/ 14278 h 414"/>
              <a:gd name="T28" fmla="+- 0 14574 14367"/>
              <a:gd name="T29" fmla="*/ T28 w 641"/>
              <a:gd name="T30" fmla="+- 0 14167 13910"/>
              <a:gd name="T31" fmla="*/ 14167 h 414"/>
              <a:gd name="T32" fmla="+- 0 14631 14367"/>
              <a:gd name="T33" fmla="*/ T32 w 641"/>
              <a:gd name="T34" fmla="+- 0 14071 13910"/>
              <a:gd name="T35" fmla="*/ 14071 h 414"/>
              <a:gd name="T36" fmla="+- 0 14698 14367"/>
              <a:gd name="T37" fmla="*/ T36 w 641"/>
              <a:gd name="T38" fmla="+- 0 14126 13910"/>
              <a:gd name="T39" fmla="*/ 14126 h 414"/>
              <a:gd name="T40" fmla="+- 0 14766 14367"/>
              <a:gd name="T41" fmla="*/ T40 w 641"/>
              <a:gd name="T42" fmla="+- 0 14190 13910"/>
              <a:gd name="T43" fmla="*/ 14190 h 414"/>
              <a:gd name="T44" fmla="+- 0 14913 14367"/>
              <a:gd name="T45" fmla="*/ T44 w 641"/>
              <a:gd name="T46" fmla="+- 0 14206 13910"/>
              <a:gd name="T47" fmla="*/ 14206 h 414"/>
              <a:gd name="T48" fmla="+- 0 15004 14367"/>
              <a:gd name="T49" fmla="*/ T48 w 641"/>
              <a:gd name="T50" fmla="+- 0 14188 13910"/>
              <a:gd name="T51" fmla="*/ 14188 h 414"/>
              <a:gd name="T52" fmla="+- 0 15007 14367"/>
              <a:gd name="T53" fmla="*/ T52 w 641"/>
              <a:gd name="T54" fmla="+- 0 14169 13910"/>
              <a:gd name="T55" fmla="*/ 1416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641" h="414" extrusionOk="0">
                <a:moveTo>
                  <a:pt x="463" y="0"/>
                </a:moveTo>
                <a:cubicBezTo>
                  <a:pt x="430" y="6"/>
                  <a:pt x="394" y="8"/>
                  <a:pt x="362" y="19"/>
                </a:cubicBezTo>
                <a:cubicBezTo>
                  <a:pt x="314" y="36"/>
                  <a:pt x="259" y="66"/>
                  <a:pt x="220" y="97"/>
                </a:cubicBezTo>
                <a:cubicBezTo>
                  <a:pt x="167" y="139"/>
                  <a:pt x="117" y="189"/>
                  <a:pt x="74" y="242"/>
                </a:cubicBezTo>
                <a:cubicBezTo>
                  <a:pt x="45" y="278"/>
                  <a:pt x="9" y="324"/>
                  <a:pt x="0" y="371"/>
                </a:cubicBezTo>
                <a:cubicBezTo>
                  <a:pt x="0" y="392"/>
                  <a:pt x="-1" y="397"/>
                  <a:pt x="7" y="408"/>
                </a:cubicBezTo>
                <a:cubicBezTo>
                  <a:pt x="53" y="410"/>
                  <a:pt x="72" y="399"/>
                  <a:pt x="109" y="368"/>
                </a:cubicBezTo>
                <a:cubicBezTo>
                  <a:pt x="147" y="336"/>
                  <a:pt x="178" y="297"/>
                  <a:pt x="207" y="257"/>
                </a:cubicBezTo>
                <a:cubicBezTo>
                  <a:pt x="229" y="226"/>
                  <a:pt x="249" y="196"/>
                  <a:pt x="264" y="161"/>
                </a:cubicBezTo>
                <a:cubicBezTo>
                  <a:pt x="291" y="177"/>
                  <a:pt x="309" y="189"/>
                  <a:pt x="331" y="216"/>
                </a:cubicBezTo>
                <a:cubicBezTo>
                  <a:pt x="351" y="241"/>
                  <a:pt x="371" y="263"/>
                  <a:pt x="399" y="280"/>
                </a:cubicBezTo>
                <a:cubicBezTo>
                  <a:pt x="446" y="309"/>
                  <a:pt x="494" y="303"/>
                  <a:pt x="546" y="296"/>
                </a:cubicBezTo>
                <a:cubicBezTo>
                  <a:pt x="564" y="293"/>
                  <a:pt x="624" y="292"/>
                  <a:pt x="637" y="278"/>
                </a:cubicBezTo>
                <a:cubicBezTo>
                  <a:pt x="638" y="272"/>
                  <a:pt x="639" y="265"/>
                  <a:pt x="640" y="25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Ink 15"/>
          <p:cNvSpPr>
            <a:spLocks noRot="1" noChangeAspect="1" noEditPoints="1" noChangeArrowheads="1" noChangeShapeType="1" noTextEdit="1"/>
          </p:cNvSpPr>
          <p:nvPr/>
        </p:nvSpPr>
        <p:spPr bwMode="auto">
          <a:xfrm>
            <a:off x="5435600" y="5016500"/>
            <a:ext cx="127000" cy="163513"/>
          </a:xfrm>
          <a:custGeom>
            <a:avLst/>
            <a:gdLst>
              <a:gd name="T0" fmla="+- 0 15118 15097"/>
              <a:gd name="T1" fmla="*/ T0 w 354"/>
              <a:gd name="T2" fmla="+- 0 14048 13934"/>
              <a:gd name="T3" fmla="*/ 14048 h 455"/>
              <a:gd name="T4" fmla="+- 0 15113 15097"/>
              <a:gd name="T5" fmla="*/ T4 w 354"/>
              <a:gd name="T6" fmla="+- 0 14125 13934"/>
              <a:gd name="T7" fmla="*/ 14125 h 455"/>
              <a:gd name="T8" fmla="+- 0 15118 15097"/>
              <a:gd name="T9" fmla="*/ T8 w 354"/>
              <a:gd name="T10" fmla="+- 0 14231 13934"/>
              <a:gd name="T11" fmla="*/ 14231 h 455"/>
              <a:gd name="T12" fmla="+- 0 15120 15097"/>
              <a:gd name="T13" fmla="*/ T12 w 354"/>
              <a:gd name="T14" fmla="+- 0 14388 13934"/>
              <a:gd name="T15" fmla="*/ 14388 h 455"/>
              <a:gd name="T16" fmla="+- 0 15110 15097"/>
              <a:gd name="T17" fmla="*/ T16 w 354"/>
              <a:gd name="T18" fmla="+- 0 14276 13934"/>
              <a:gd name="T19" fmla="*/ 14276 h 455"/>
              <a:gd name="T20" fmla="+- 0 15123 15097"/>
              <a:gd name="T21" fmla="*/ T20 w 354"/>
              <a:gd name="T22" fmla="+- 0 14092 13934"/>
              <a:gd name="T23" fmla="*/ 14092 h 455"/>
              <a:gd name="T24" fmla="+- 0 15160 15097"/>
              <a:gd name="T25" fmla="*/ T24 w 354"/>
              <a:gd name="T26" fmla="+- 0 14007 13934"/>
              <a:gd name="T27" fmla="*/ 14007 h 455"/>
              <a:gd name="T28" fmla="+- 0 15251 15097"/>
              <a:gd name="T29" fmla="*/ T28 w 354"/>
              <a:gd name="T30" fmla="+- 0 13962 13934"/>
              <a:gd name="T31" fmla="*/ 13962 h 455"/>
              <a:gd name="T32" fmla="+- 0 15365 15097"/>
              <a:gd name="T33" fmla="*/ T32 w 354"/>
              <a:gd name="T34" fmla="+- 0 13939 13934"/>
              <a:gd name="T35" fmla="*/ 13939 h 455"/>
              <a:gd name="T36" fmla="+- 0 15450 15097"/>
              <a:gd name="T37" fmla="*/ T36 w 354"/>
              <a:gd name="T38" fmla="+- 0 13949 13934"/>
              <a:gd name="T39" fmla="*/ 13949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4" h="455" extrusionOk="0">
                <a:moveTo>
                  <a:pt x="21" y="114"/>
                </a:moveTo>
                <a:cubicBezTo>
                  <a:pt x="-6" y="151"/>
                  <a:pt x="12" y="146"/>
                  <a:pt x="16" y="191"/>
                </a:cubicBezTo>
                <a:cubicBezTo>
                  <a:pt x="19" y="226"/>
                  <a:pt x="19" y="262"/>
                  <a:pt x="21" y="297"/>
                </a:cubicBezTo>
                <a:cubicBezTo>
                  <a:pt x="24" y="349"/>
                  <a:pt x="24" y="402"/>
                  <a:pt x="23" y="454"/>
                </a:cubicBezTo>
                <a:cubicBezTo>
                  <a:pt x="14" y="417"/>
                  <a:pt x="13" y="380"/>
                  <a:pt x="13" y="342"/>
                </a:cubicBezTo>
                <a:cubicBezTo>
                  <a:pt x="13" y="280"/>
                  <a:pt x="15" y="219"/>
                  <a:pt x="26" y="158"/>
                </a:cubicBezTo>
                <a:cubicBezTo>
                  <a:pt x="32" y="129"/>
                  <a:pt x="40" y="94"/>
                  <a:pt x="63" y="73"/>
                </a:cubicBezTo>
                <a:cubicBezTo>
                  <a:pt x="88" y="50"/>
                  <a:pt x="122" y="38"/>
                  <a:pt x="154" y="28"/>
                </a:cubicBezTo>
                <a:cubicBezTo>
                  <a:pt x="192" y="16"/>
                  <a:pt x="229" y="11"/>
                  <a:pt x="268" y="5"/>
                </a:cubicBezTo>
                <a:cubicBezTo>
                  <a:pt x="299" y="0"/>
                  <a:pt x="323" y="5"/>
                  <a:pt x="353" y="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Ink 16"/>
          <p:cNvSpPr>
            <a:spLocks noRot="1" noChangeAspect="1" noEditPoints="1" noChangeArrowheads="1" noChangeShapeType="1" noTextEdit="1"/>
          </p:cNvSpPr>
          <p:nvPr/>
        </p:nvSpPr>
        <p:spPr bwMode="auto">
          <a:xfrm>
            <a:off x="5584825" y="4991100"/>
            <a:ext cx="268288" cy="255588"/>
          </a:xfrm>
          <a:custGeom>
            <a:avLst/>
            <a:gdLst>
              <a:gd name="T0" fmla="+- 0 15688 15515"/>
              <a:gd name="T1" fmla="*/ T0 w 742"/>
              <a:gd name="T2" fmla="+- 0 13892 13866"/>
              <a:gd name="T3" fmla="*/ 13892 h 709"/>
              <a:gd name="T4" fmla="+- 0 15698 15515"/>
              <a:gd name="T5" fmla="*/ T4 w 742"/>
              <a:gd name="T6" fmla="+- 0 13872 13866"/>
              <a:gd name="T7" fmla="*/ 13872 h 709"/>
              <a:gd name="T8" fmla="+- 0 15608 15515"/>
              <a:gd name="T9" fmla="*/ T8 w 742"/>
              <a:gd name="T10" fmla="+- 0 13908 13866"/>
              <a:gd name="T11" fmla="*/ 13908 h 709"/>
              <a:gd name="T12" fmla="+- 0 15544 15515"/>
              <a:gd name="T13" fmla="*/ T12 w 742"/>
              <a:gd name="T14" fmla="+- 0 13986 13866"/>
              <a:gd name="T15" fmla="*/ 13986 h 709"/>
              <a:gd name="T16" fmla="+- 0 15518 15515"/>
              <a:gd name="T17" fmla="*/ T16 w 742"/>
              <a:gd name="T18" fmla="+- 0 14081 13866"/>
              <a:gd name="T19" fmla="*/ 14081 h 709"/>
              <a:gd name="T20" fmla="+- 0 15587 15515"/>
              <a:gd name="T21" fmla="*/ T20 w 742"/>
              <a:gd name="T22" fmla="+- 0 14086 13866"/>
              <a:gd name="T23" fmla="*/ 14086 h 709"/>
              <a:gd name="T24" fmla="+- 0 15647 15515"/>
              <a:gd name="T25" fmla="*/ T24 w 742"/>
              <a:gd name="T26" fmla="+- 0 14027 13866"/>
              <a:gd name="T27" fmla="*/ 14027 h 709"/>
              <a:gd name="T28" fmla="+- 0 15650 15515"/>
              <a:gd name="T29" fmla="*/ T28 w 742"/>
              <a:gd name="T30" fmla="+- 0 13977 13866"/>
              <a:gd name="T31" fmla="*/ 13977 h 709"/>
              <a:gd name="T32" fmla="+- 0 15676 15515"/>
              <a:gd name="T33" fmla="*/ T32 w 742"/>
              <a:gd name="T34" fmla="+- 0 14086 13866"/>
              <a:gd name="T35" fmla="*/ 14086 h 709"/>
              <a:gd name="T36" fmla="+- 0 15707 15515"/>
              <a:gd name="T37" fmla="*/ T36 w 742"/>
              <a:gd name="T38" fmla="+- 0 14278 13866"/>
              <a:gd name="T39" fmla="*/ 14278 h 709"/>
              <a:gd name="T40" fmla="+- 0 15719 15515"/>
              <a:gd name="T41" fmla="*/ T40 w 742"/>
              <a:gd name="T42" fmla="+- 0 14519 13866"/>
              <a:gd name="T43" fmla="*/ 14519 h 709"/>
              <a:gd name="T44" fmla="+- 0 15683 15515"/>
              <a:gd name="T45" fmla="*/ T44 w 742"/>
              <a:gd name="T46" fmla="+- 0 14574 13866"/>
              <a:gd name="T47" fmla="*/ 14574 h 709"/>
              <a:gd name="T48" fmla="+- 0 15606 15515"/>
              <a:gd name="T49" fmla="*/ T48 w 742"/>
              <a:gd name="T50" fmla="+- 0 14535 13866"/>
              <a:gd name="T51" fmla="*/ 14535 h 709"/>
              <a:gd name="T52" fmla="+- 0 15530 15515"/>
              <a:gd name="T53" fmla="*/ T52 w 742"/>
              <a:gd name="T54" fmla="+- 0 14457 13866"/>
              <a:gd name="T55" fmla="*/ 14457 h 709"/>
              <a:gd name="T56" fmla="+- 0 15614 15515"/>
              <a:gd name="T57" fmla="*/ T56 w 742"/>
              <a:gd name="T58" fmla="+- 0 14372 13866"/>
              <a:gd name="T59" fmla="*/ 14372 h 709"/>
              <a:gd name="T60" fmla="+- 0 15839 15515"/>
              <a:gd name="T61" fmla="*/ T60 w 742"/>
              <a:gd name="T62" fmla="+- 0 14208 13866"/>
              <a:gd name="T63" fmla="*/ 14208 h 709"/>
              <a:gd name="T64" fmla="+- 0 16186 15515"/>
              <a:gd name="T65" fmla="*/ T64 w 742"/>
              <a:gd name="T66" fmla="+- 0 13965 13866"/>
              <a:gd name="T67" fmla="*/ 13965 h 709"/>
              <a:gd name="T68" fmla="+- 0 16256 15515"/>
              <a:gd name="T69" fmla="*/ T68 w 742"/>
              <a:gd name="T70" fmla="+- 0 13897 13866"/>
              <a:gd name="T71" fmla="*/ 13897 h 709"/>
              <a:gd name="T72" fmla="+- 0 16168 15515"/>
              <a:gd name="T73" fmla="*/ T72 w 742"/>
              <a:gd name="T74" fmla="+- 0 13898 13866"/>
              <a:gd name="T75" fmla="*/ 13898 h 709"/>
              <a:gd name="T76" fmla="+- 0 16061 15515"/>
              <a:gd name="T77" fmla="*/ T76 w 742"/>
              <a:gd name="T78" fmla="+- 0 13931 13866"/>
              <a:gd name="T79" fmla="*/ 13931 h 709"/>
              <a:gd name="T80" fmla="+- 0 15986 15515"/>
              <a:gd name="T81" fmla="*/ T80 w 742"/>
              <a:gd name="T82" fmla="+- 0 13983 13866"/>
              <a:gd name="T83" fmla="*/ 13983 h 709"/>
              <a:gd name="T84" fmla="+- 0 15976 15515"/>
              <a:gd name="T85" fmla="*/ T84 w 742"/>
              <a:gd name="T86" fmla="+- 0 14068 13866"/>
              <a:gd name="T87" fmla="*/ 14068 h 709"/>
              <a:gd name="T88" fmla="+- 0 16018 15515"/>
              <a:gd name="T89" fmla="*/ T88 w 742"/>
              <a:gd name="T90" fmla="+- 0 14196 13866"/>
              <a:gd name="T91" fmla="*/ 14196 h 709"/>
              <a:gd name="T92" fmla="+- 0 16191 15515"/>
              <a:gd name="T93" fmla="*/ T92 w 742"/>
              <a:gd name="T94" fmla="+- 0 14231 13866"/>
              <a:gd name="T95" fmla="*/ 14231 h 709"/>
              <a:gd name="T96" fmla="+- 0 16246 15515"/>
              <a:gd name="T97" fmla="*/ T96 w 742"/>
              <a:gd name="T98" fmla="+- 0 14224 13866"/>
              <a:gd name="T99" fmla="*/ 14224 h 7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742" h="709" extrusionOk="0">
                <a:moveTo>
                  <a:pt x="173" y="26"/>
                </a:moveTo>
                <a:cubicBezTo>
                  <a:pt x="176" y="19"/>
                  <a:pt x="180" y="13"/>
                  <a:pt x="183" y="6"/>
                </a:cubicBezTo>
                <a:cubicBezTo>
                  <a:pt x="144" y="5"/>
                  <a:pt x="122" y="14"/>
                  <a:pt x="93" y="42"/>
                </a:cubicBezTo>
                <a:cubicBezTo>
                  <a:pt x="70" y="64"/>
                  <a:pt x="46" y="93"/>
                  <a:pt x="29" y="120"/>
                </a:cubicBezTo>
                <a:cubicBezTo>
                  <a:pt x="8" y="154"/>
                  <a:pt x="7" y="179"/>
                  <a:pt x="3" y="215"/>
                </a:cubicBezTo>
                <a:cubicBezTo>
                  <a:pt x="33" y="229"/>
                  <a:pt x="39" y="233"/>
                  <a:pt x="72" y="220"/>
                </a:cubicBezTo>
                <a:cubicBezTo>
                  <a:pt x="99" y="209"/>
                  <a:pt x="120" y="186"/>
                  <a:pt x="132" y="161"/>
                </a:cubicBezTo>
                <a:cubicBezTo>
                  <a:pt x="141" y="142"/>
                  <a:pt x="134" y="129"/>
                  <a:pt x="135" y="111"/>
                </a:cubicBezTo>
                <a:cubicBezTo>
                  <a:pt x="144" y="147"/>
                  <a:pt x="154" y="183"/>
                  <a:pt x="161" y="220"/>
                </a:cubicBezTo>
                <a:cubicBezTo>
                  <a:pt x="173" y="284"/>
                  <a:pt x="185" y="347"/>
                  <a:pt x="192" y="412"/>
                </a:cubicBezTo>
                <a:cubicBezTo>
                  <a:pt x="200" y="489"/>
                  <a:pt x="214" y="575"/>
                  <a:pt x="204" y="653"/>
                </a:cubicBezTo>
                <a:cubicBezTo>
                  <a:pt x="199" y="692"/>
                  <a:pt x="193" y="684"/>
                  <a:pt x="168" y="708"/>
                </a:cubicBezTo>
                <a:cubicBezTo>
                  <a:pt x="141" y="696"/>
                  <a:pt x="115" y="686"/>
                  <a:pt x="91" y="669"/>
                </a:cubicBezTo>
                <a:cubicBezTo>
                  <a:pt x="58" y="646"/>
                  <a:pt x="39" y="621"/>
                  <a:pt x="15" y="591"/>
                </a:cubicBezTo>
                <a:cubicBezTo>
                  <a:pt x="38" y="557"/>
                  <a:pt x="66" y="531"/>
                  <a:pt x="99" y="506"/>
                </a:cubicBezTo>
                <a:cubicBezTo>
                  <a:pt x="173" y="450"/>
                  <a:pt x="248" y="396"/>
                  <a:pt x="324" y="342"/>
                </a:cubicBezTo>
                <a:cubicBezTo>
                  <a:pt x="439" y="260"/>
                  <a:pt x="554" y="178"/>
                  <a:pt x="671" y="99"/>
                </a:cubicBezTo>
                <a:cubicBezTo>
                  <a:pt x="704" y="76"/>
                  <a:pt x="720" y="60"/>
                  <a:pt x="741" y="31"/>
                </a:cubicBezTo>
                <a:cubicBezTo>
                  <a:pt x="709" y="26"/>
                  <a:pt x="686" y="25"/>
                  <a:pt x="653" y="32"/>
                </a:cubicBezTo>
                <a:cubicBezTo>
                  <a:pt x="617" y="40"/>
                  <a:pt x="580" y="52"/>
                  <a:pt x="546" y="65"/>
                </a:cubicBezTo>
                <a:cubicBezTo>
                  <a:pt x="516" y="77"/>
                  <a:pt x="487" y="86"/>
                  <a:pt x="471" y="117"/>
                </a:cubicBezTo>
                <a:cubicBezTo>
                  <a:pt x="457" y="144"/>
                  <a:pt x="459" y="173"/>
                  <a:pt x="461" y="202"/>
                </a:cubicBezTo>
                <a:cubicBezTo>
                  <a:pt x="464" y="247"/>
                  <a:pt x="473" y="294"/>
                  <a:pt x="503" y="330"/>
                </a:cubicBezTo>
                <a:cubicBezTo>
                  <a:pt x="549" y="386"/>
                  <a:pt x="614" y="374"/>
                  <a:pt x="676" y="365"/>
                </a:cubicBezTo>
                <a:cubicBezTo>
                  <a:pt x="694" y="362"/>
                  <a:pt x="713" y="361"/>
                  <a:pt x="731"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Ink 17"/>
          <p:cNvSpPr>
            <a:spLocks noRot="1" noChangeAspect="1" noEditPoints="1" noChangeArrowheads="1" noChangeShapeType="1" noTextEdit="1"/>
          </p:cNvSpPr>
          <p:nvPr/>
        </p:nvSpPr>
        <p:spPr bwMode="auto">
          <a:xfrm>
            <a:off x="5889625" y="5033963"/>
            <a:ext cx="109538" cy="157162"/>
          </a:xfrm>
          <a:custGeom>
            <a:avLst/>
            <a:gdLst>
              <a:gd name="T0" fmla="+- 0 16626 16359"/>
              <a:gd name="T1" fmla="*/ T0 w 307"/>
              <a:gd name="T2" fmla="+- 0 13985 13985"/>
              <a:gd name="T3" fmla="*/ 13985 h 434"/>
              <a:gd name="T4" fmla="+- 0 16512 16359"/>
              <a:gd name="T5" fmla="*/ T4 w 307"/>
              <a:gd name="T6" fmla="+- 0 14038 13985"/>
              <a:gd name="T7" fmla="*/ 14038 h 434"/>
              <a:gd name="T8" fmla="+- 0 16396 16359"/>
              <a:gd name="T9" fmla="*/ T8 w 307"/>
              <a:gd name="T10" fmla="+- 0 14107 13985"/>
              <a:gd name="T11" fmla="*/ 14107 h 434"/>
              <a:gd name="T12" fmla="+- 0 16359 16359"/>
              <a:gd name="T13" fmla="*/ T12 w 307"/>
              <a:gd name="T14" fmla="+- 0 14136 13985"/>
              <a:gd name="T15" fmla="*/ 14136 h 434"/>
              <a:gd name="T16" fmla="+- 0 16443 16359"/>
              <a:gd name="T17" fmla="*/ T16 w 307"/>
              <a:gd name="T18" fmla="+- 0 14167 13985"/>
              <a:gd name="T19" fmla="*/ 14167 h 434"/>
              <a:gd name="T20" fmla="+- 0 16583 16359"/>
              <a:gd name="T21" fmla="*/ T20 w 307"/>
              <a:gd name="T22" fmla="+- 0 14198 13985"/>
              <a:gd name="T23" fmla="*/ 14198 h 434"/>
              <a:gd name="T24" fmla="+- 0 16665 16359"/>
              <a:gd name="T25" fmla="*/ T24 w 307"/>
              <a:gd name="T26" fmla="+- 0 14283 13985"/>
              <a:gd name="T27" fmla="*/ 14283 h 434"/>
              <a:gd name="T28" fmla="+- 0 16619 16359"/>
              <a:gd name="T29" fmla="*/ T28 w 307"/>
              <a:gd name="T30" fmla="+- 0 14361 13985"/>
              <a:gd name="T31" fmla="*/ 14361 h 434"/>
              <a:gd name="T32" fmla="+- 0 16543 16359"/>
              <a:gd name="T33" fmla="*/ T32 w 307"/>
              <a:gd name="T34" fmla="+- 0 14418 13985"/>
              <a:gd name="T35" fmla="*/ 14418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307" h="434" extrusionOk="0">
                <a:moveTo>
                  <a:pt x="267" y="0"/>
                </a:moveTo>
                <a:cubicBezTo>
                  <a:pt x="228" y="16"/>
                  <a:pt x="191" y="34"/>
                  <a:pt x="153" y="53"/>
                </a:cubicBezTo>
                <a:cubicBezTo>
                  <a:pt x="113" y="74"/>
                  <a:pt x="76" y="99"/>
                  <a:pt x="37" y="122"/>
                </a:cubicBezTo>
                <a:cubicBezTo>
                  <a:pt x="16" y="133"/>
                  <a:pt x="9" y="137"/>
                  <a:pt x="0" y="151"/>
                </a:cubicBezTo>
                <a:cubicBezTo>
                  <a:pt x="30" y="172"/>
                  <a:pt x="48" y="176"/>
                  <a:pt x="84" y="182"/>
                </a:cubicBezTo>
                <a:cubicBezTo>
                  <a:pt x="132" y="190"/>
                  <a:pt x="178" y="197"/>
                  <a:pt x="224" y="213"/>
                </a:cubicBezTo>
                <a:cubicBezTo>
                  <a:pt x="268" y="228"/>
                  <a:pt x="298" y="249"/>
                  <a:pt x="306" y="298"/>
                </a:cubicBezTo>
                <a:cubicBezTo>
                  <a:pt x="311" y="330"/>
                  <a:pt x="280" y="358"/>
                  <a:pt x="260" y="376"/>
                </a:cubicBezTo>
                <a:cubicBezTo>
                  <a:pt x="235" y="399"/>
                  <a:pt x="212" y="415"/>
                  <a:pt x="184" y="43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Ink 18"/>
          <p:cNvSpPr>
            <a:spLocks noRot="1" noChangeAspect="1" noEditPoints="1" noChangeArrowheads="1" noChangeShapeType="1" noTextEdit="1"/>
          </p:cNvSpPr>
          <p:nvPr/>
        </p:nvSpPr>
        <p:spPr bwMode="auto">
          <a:xfrm>
            <a:off x="6019800" y="4879975"/>
            <a:ext cx="269875" cy="284163"/>
          </a:xfrm>
          <a:custGeom>
            <a:avLst/>
            <a:gdLst>
              <a:gd name="T0" fmla="+- 0 16723 16723"/>
              <a:gd name="T1" fmla="*/ T0 w 747"/>
              <a:gd name="T2" fmla="+- 0 14331 13556"/>
              <a:gd name="T3" fmla="*/ 14331 h 788"/>
              <a:gd name="T4" fmla="+- 0 16774 16723"/>
              <a:gd name="T5" fmla="*/ T4 w 747"/>
              <a:gd name="T6" fmla="+- 0 14288 13556"/>
              <a:gd name="T7" fmla="*/ 14288 h 788"/>
              <a:gd name="T8" fmla="+- 0 16797 16723"/>
              <a:gd name="T9" fmla="*/ T8 w 747"/>
              <a:gd name="T10" fmla="+- 0 14144 13556"/>
              <a:gd name="T11" fmla="*/ 14144 h 788"/>
              <a:gd name="T12" fmla="+- 0 16842 16723"/>
              <a:gd name="T13" fmla="*/ T12 w 747"/>
              <a:gd name="T14" fmla="+- 0 13902 13556"/>
              <a:gd name="T15" fmla="*/ 13902 h 788"/>
              <a:gd name="T16" fmla="+- 0 16889 16723"/>
              <a:gd name="T17" fmla="*/ T16 w 747"/>
              <a:gd name="T18" fmla="+- 0 13674 13556"/>
              <a:gd name="T19" fmla="*/ 13674 h 788"/>
              <a:gd name="T20" fmla="+- 0 16920 16723"/>
              <a:gd name="T21" fmla="*/ T20 w 747"/>
              <a:gd name="T22" fmla="+- 0 13556 13556"/>
              <a:gd name="T23" fmla="*/ 13556 h 788"/>
              <a:gd name="T24" fmla="+- 0 16863 16723"/>
              <a:gd name="T25" fmla="*/ T24 w 747"/>
              <a:gd name="T26" fmla="+- 0 13669 13556"/>
              <a:gd name="T27" fmla="*/ 13669 h 788"/>
              <a:gd name="T28" fmla="+- 0 16805 16723"/>
              <a:gd name="T29" fmla="*/ T28 w 747"/>
              <a:gd name="T30" fmla="+- 0 14089 13556"/>
              <a:gd name="T31" fmla="*/ 14089 h 788"/>
              <a:gd name="T32" fmla="+- 0 16878 16723"/>
              <a:gd name="T33" fmla="*/ T32 w 747"/>
              <a:gd name="T34" fmla="+- 0 14297 13556"/>
              <a:gd name="T35" fmla="*/ 14297 h 788"/>
              <a:gd name="T36" fmla="+- 0 16998 16723"/>
              <a:gd name="T37" fmla="*/ T36 w 747"/>
              <a:gd name="T38" fmla="+- 0 14310 13556"/>
              <a:gd name="T39" fmla="*/ 14310 h 788"/>
              <a:gd name="T40" fmla="+- 0 17018 16723"/>
              <a:gd name="T41" fmla="*/ T40 w 747"/>
              <a:gd name="T42" fmla="+- 0 14283 13556"/>
              <a:gd name="T43" fmla="*/ 14283 h 788"/>
              <a:gd name="T44" fmla="+- 0 16902 16723"/>
              <a:gd name="T45" fmla="*/ T44 w 747"/>
              <a:gd name="T46" fmla="+- 0 13766 13556"/>
              <a:gd name="T47" fmla="*/ 13766 h 788"/>
              <a:gd name="T48" fmla="+- 0 17129 16723"/>
              <a:gd name="T49" fmla="*/ T48 w 747"/>
              <a:gd name="T50" fmla="+- 0 13731 13556"/>
              <a:gd name="T51" fmla="*/ 13731 h 788"/>
              <a:gd name="T52" fmla="+- 0 17469 16723"/>
              <a:gd name="T53" fmla="*/ T52 w 747"/>
              <a:gd name="T54" fmla="+- 0 13633 13556"/>
              <a:gd name="T55" fmla="*/ 13633 h 7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47" h="788" extrusionOk="0">
                <a:moveTo>
                  <a:pt x="0" y="775"/>
                </a:moveTo>
                <a:cubicBezTo>
                  <a:pt x="45" y="796"/>
                  <a:pt x="43" y="775"/>
                  <a:pt x="51" y="732"/>
                </a:cubicBezTo>
                <a:cubicBezTo>
                  <a:pt x="60" y="684"/>
                  <a:pt x="66" y="636"/>
                  <a:pt x="74" y="588"/>
                </a:cubicBezTo>
                <a:cubicBezTo>
                  <a:pt x="88" y="507"/>
                  <a:pt x="101" y="426"/>
                  <a:pt x="119" y="346"/>
                </a:cubicBezTo>
                <a:cubicBezTo>
                  <a:pt x="136" y="270"/>
                  <a:pt x="148" y="193"/>
                  <a:pt x="166" y="118"/>
                </a:cubicBezTo>
                <a:cubicBezTo>
                  <a:pt x="175" y="79"/>
                  <a:pt x="186" y="39"/>
                  <a:pt x="197" y="0"/>
                </a:cubicBezTo>
                <a:cubicBezTo>
                  <a:pt x="166" y="31"/>
                  <a:pt x="154" y="71"/>
                  <a:pt x="140" y="113"/>
                </a:cubicBezTo>
                <a:cubicBezTo>
                  <a:pt x="94" y="247"/>
                  <a:pt x="71" y="391"/>
                  <a:pt x="82" y="533"/>
                </a:cubicBezTo>
                <a:cubicBezTo>
                  <a:pt x="88" y="604"/>
                  <a:pt x="103" y="687"/>
                  <a:pt x="155" y="741"/>
                </a:cubicBezTo>
                <a:cubicBezTo>
                  <a:pt x="187" y="774"/>
                  <a:pt x="236" y="785"/>
                  <a:pt x="275" y="754"/>
                </a:cubicBezTo>
                <a:cubicBezTo>
                  <a:pt x="282" y="745"/>
                  <a:pt x="288" y="736"/>
                  <a:pt x="295" y="727"/>
                </a:cubicBezTo>
              </a:path>
              <a:path w="747" h="788" extrusionOk="0">
                <a:moveTo>
                  <a:pt x="179" y="210"/>
                </a:moveTo>
                <a:cubicBezTo>
                  <a:pt x="256" y="203"/>
                  <a:pt x="330" y="192"/>
                  <a:pt x="406" y="175"/>
                </a:cubicBezTo>
                <a:cubicBezTo>
                  <a:pt x="523" y="150"/>
                  <a:pt x="635" y="120"/>
                  <a:pt x="746" y="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Ink 19"/>
          <p:cNvSpPr>
            <a:spLocks noRot="1" noChangeAspect="1" noEditPoints="1" noChangeArrowheads="1" noChangeShapeType="1" noTextEdit="1"/>
          </p:cNvSpPr>
          <p:nvPr/>
        </p:nvSpPr>
        <p:spPr bwMode="auto">
          <a:xfrm>
            <a:off x="5129213" y="5451475"/>
            <a:ext cx="171450" cy="246063"/>
          </a:xfrm>
          <a:custGeom>
            <a:avLst/>
            <a:gdLst>
              <a:gd name="T0" fmla="+- 0 14607 14250"/>
              <a:gd name="T1" fmla="*/ T0 w 472"/>
              <a:gd name="T2" fmla="+- 0 15198 15141"/>
              <a:gd name="T3" fmla="*/ 15198 h 686"/>
              <a:gd name="T4" fmla="+- 0 14633 14250"/>
              <a:gd name="T5" fmla="*/ T4 w 472"/>
              <a:gd name="T6" fmla="+- 0 15146 15141"/>
              <a:gd name="T7" fmla="*/ 15146 h 686"/>
              <a:gd name="T8" fmla="+- 0 14538 14250"/>
              <a:gd name="T9" fmla="*/ T8 w 472"/>
              <a:gd name="T10" fmla="+- 0 15165 15141"/>
              <a:gd name="T11" fmla="*/ 15165 h 686"/>
              <a:gd name="T12" fmla="+- 0 14403 14250"/>
              <a:gd name="T13" fmla="*/ T12 w 472"/>
              <a:gd name="T14" fmla="+- 0 15222 15141"/>
              <a:gd name="T15" fmla="*/ 15222 h 686"/>
              <a:gd name="T16" fmla="+- 0 14304 14250"/>
              <a:gd name="T17" fmla="*/ T16 w 472"/>
              <a:gd name="T18" fmla="+- 0 15260 15141"/>
              <a:gd name="T19" fmla="*/ 15260 h 686"/>
              <a:gd name="T20" fmla="+- 0 14257 14250"/>
              <a:gd name="T21" fmla="*/ T20 w 472"/>
              <a:gd name="T22" fmla="+- 0 15326 15141"/>
              <a:gd name="T23" fmla="*/ 15326 h 686"/>
              <a:gd name="T24" fmla="+- 0 14276 14250"/>
              <a:gd name="T25" fmla="*/ T24 w 472"/>
              <a:gd name="T26" fmla="+- 0 15439 15141"/>
              <a:gd name="T27" fmla="*/ 15439 h 686"/>
              <a:gd name="T28" fmla="+- 0 14424 14250"/>
              <a:gd name="T29" fmla="*/ T28 w 472"/>
              <a:gd name="T30" fmla="+- 0 15510 15141"/>
              <a:gd name="T31" fmla="*/ 15510 h 686"/>
              <a:gd name="T32" fmla="+- 0 14623 14250"/>
              <a:gd name="T33" fmla="*/ T32 w 472"/>
              <a:gd name="T34" fmla="+- 0 15562 15141"/>
              <a:gd name="T35" fmla="*/ 15562 h 686"/>
              <a:gd name="T36" fmla="+- 0 14721 14250"/>
              <a:gd name="T37" fmla="*/ T36 w 472"/>
              <a:gd name="T38" fmla="+- 0 15637 15141"/>
              <a:gd name="T39" fmla="*/ 15637 h 686"/>
              <a:gd name="T40" fmla="+- 0 14670 14250"/>
              <a:gd name="T41" fmla="*/ T40 w 472"/>
              <a:gd name="T42" fmla="+- 0 15740 15141"/>
              <a:gd name="T43" fmla="*/ 15740 h 686"/>
              <a:gd name="T44" fmla="+- 0 14538 14250"/>
              <a:gd name="T45" fmla="*/ T44 w 472"/>
              <a:gd name="T46" fmla="+- 0 15816 15141"/>
              <a:gd name="T47" fmla="*/ 15816 h 686"/>
              <a:gd name="T48" fmla="+- 0 14441 14250"/>
              <a:gd name="T49" fmla="*/ T48 w 472"/>
              <a:gd name="T50" fmla="+- 0 15785 15141"/>
              <a:gd name="T51" fmla="*/ 15785 h 686"/>
              <a:gd name="T52" fmla="+- 0 14454 14250"/>
              <a:gd name="T53" fmla="*/ T52 w 472"/>
              <a:gd name="T54" fmla="+- 0 15719 15141"/>
              <a:gd name="T55" fmla="*/ 15719 h 6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72" h="686" extrusionOk="0">
                <a:moveTo>
                  <a:pt x="357" y="57"/>
                </a:moveTo>
                <a:cubicBezTo>
                  <a:pt x="379" y="33"/>
                  <a:pt x="374" y="32"/>
                  <a:pt x="383" y="5"/>
                </a:cubicBezTo>
                <a:cubicBezTo>
                  <a:pt x="347" y="1"/>
                  <a:pt x="323" y="10"/>
                  <a:pt x="288" y="24"/>
                </a:cubicBezTo>
                <a:cubicBezTo>
                  <a:pt x="243" y="41"/>
                  <a:pt x="198" y="62"/>
                  <a:pt x="153" y="81"/>
                </a:cubicBezTo>
                <a:cubicBezTo>
                  <a:pt x="120" y="95"/>
                  <a:pt x="88" y="108"/>
                  <a:pt x="54" y="119"/>
                </a:cubicBezTo>
                <a:cubicBezTo>
                  <a:pt x="18" y="131"/>
                  <a:pt x="16" y="149"/>
                  <a:pt x="7" y="185"/>
                </a:cubicBezTo>
                <a:cubicBezTo>
                  <a:pt x="-4" y="225"/>
                  <a:pt x="-5" y="266"/>
                  <a:pt x="26" y="298"/>
                </a:cubicBezTo>
                <a:cubicBezTo>
                  <a:pt x="64" y="337"/>
                  <a:pt x="124" y="355"/>
                  <a:pt x="174" y="369"/>
                </a:cubicBezTo>
                <a:cubicBezTo>
                  <a:pt x="240" y="387"/>
                  <a:pt x="309" y="397"/>
                  <a:pt x="373" y="421"/>
                </a:cubicBezTo>
                <a:cubicBezTo>
                  <a:pt x="407" y="434"/>
                  <a:pt x="461" y="456"/>
                  <a:pt x="471" y="496"/>
                </a:cubicBezTo>
                <a:cubicBezTo>
                  <a:pt x="480" y="532"/>
                  <a:pt x="445" y="578"/>
                  <a:pt x="420" y="599"/>
                </a:cubicBezTo>
                <a:cubicBezTo>
                  <a:pt x="384" y="629"/>
                  <a:pt x="334" y="662"/>
                  <a:pt x="288" y="675"/>
                </a:cubicBezTo>
                <a:cubicBezTo>
                  <a:pt x="248" y="687"/>
                  <a:pt x="204" y="695"/>
                  <a:pt x="191" y="644"/>
                </a:cubicBezTo>
                <a:cubicBezTo>
                  <a:pt x="191" y="610"/>
                  <a:pt x="191" y="598"/>
                  <a:pt x="204" y="57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Ink 20"/>
          <p:cNvSpPr>
            <a:spLocks noRot="1" noChangeAspect="1" noEditPoints="1" noChangeArrowheads="1" noChangeShapeType="1" noTextEdit="1"/>
          </p:cNvSpPr>
          <p:nvPr/>
        </p:nvSpPr>
        <p:spPr bwMode="auto">
          <a:xfrm>
            <a:off x="5359400" y="5424488"/>
            <a:ext cx="74613" cy="263525"/>
          </a:xfrm>
          <a:custGeom>
            <a:avLst/>
            <a:gdLst>
              <a:gd name="T0" fmla="+- 0 15069 14887"/>
              <a:gd name="T1" fmla="*/ T0 w 206"/>
              <a:gd name="T2" fmla="+- 0 15069 15069"/>
              <a:gd name="T3" fmla="*/ 15069 h 730"/>
              <a:gd name="T4" fmla="+- 0 15082 14887"/>
              <a:gd name="T5" fmla="*/ T4 w 206"/>
              <a:gd name="T6" fmla="+- 0 15167 15069"/>
              <a:gd name="T7" fmla="*/ 15167 h 730"/>
              <a:gd name="T8" fmla="+- 0 15085 14887"/>
              <a:gd name="T9" fmla="*/ T8 w 206"/>
              <a:gd name="T10" fmla="+- 0 15253 15069"/>
              <a:gd name="T11" fmla="*/ 15253 h 730"/>
              <a:gd name="T12" fmla="+- 0 15054 14887"/>
              <a:gd name="T13" fmla="*/ T12 w 206"/>
              <a:gd name="T14" fmla="+- 0 15302 15069"/>
              <a:gd name="T15" fmla="*/ 15302 h 730"/>
              <a:gd name="T16" fmla="+- 0 14887 14887"/>
              <a:gd name="T17" fmla="*/ T16 w 206"/>
              <a:gd name="T18" fmla="+- 0 15502 15069"/>
              <a:gd name="T19" fmla="*/ 15502 h 730"/>
              <a:gd name="T20" fmla="+- 0 14921 14887"/>
              <a:gd name="T21" fmla="*/ T20 w 206"/>
              <a:gd name="T22" fmla="+- 0 15587 15069"/>
              <a:gd name="T23" fmla="*/ 15587 h 730"/>
              <a:gd name="T24" fmla="+- 0 14916 14887"/>
              <a:gd name="T25" fmla="*/ T24 w 206"/>
              <a:gd name="T26" fmla="+- 0 15691 15069"/>
              <a:gd name="T27" fmla="*/ 15691 h 730"/>
              <a:gd name="T28" fmla="+- 0 14909 14887"/>
              <a:gd name="T29" fmla="*/ T28 w 206"/>
              <a:gd name="T30" fmla="+- 0 15790 15069"/>
              <a:gd name="T31" fmla="*/ 15790 h 730"/>
              <a:gd name="T32" fmla="+- 0 14926 14887"/>
              <a:gd name="T33" fmla="*/ T32 w 206"/>
              <a:gd name="T34" fmla="+- 0 15798 15069"/>
              <a:gd name="T35" fmla="*/ 15798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06" h="730" extrusionOk="0">
                <a:moveTo>
                  <a:pt x="182" y="0"/>
                </a:moveTo>
                <a:cubicBezTo>
                  <a:pt x="188" y="33"/>
                  <a:pt x="193" y="65"/>
                  <a:pt x="195" y="98"/>
                </a:cubicBezTo>
                <a:cubicBezTo>
                  <a:pt x="197" y="130"/>
                  <a:pt x="207" y="152"/>
                  <a:pt x="198" y="184"/>
                </a:cubicBezTo>
                <a:cubicBezTo>
                  <a:pt x="191" y="209"/>
                  <a:pt x="185" y="216"/>
                  <a:pt x="167" y="233"/>
                </a:cubicBezTo>
              </a:path>
              <a:path w="206" h="730" extrusionOk="0">
                <a:moveTo>
                  <a:pt x="0" y="433"/>
                </a:moveTo>
                <a:cubicBezTo>
                  <a:pt x="13" y="458"/>
                  <a:pt x="32" y="488"/>
                  <a:pt x="34" y="518"/>
                </a:cubicBezTo>
                <a:cubicBezTo>
                  <a:pt x="37" y="553"/>
                  <a:pt x="32" y="587"/>
                  <a:pt x="29" y="622"/>
                </a:cubicBezTo>
                <a:cubicBezTo>
                  <a:pt x="27" y="643"/>
                  <a:pt x="8" y="702"/>
                  <a:pt x="22" y="721"/>
                </a:cubicBezTo>
                <a:cubicBezTo>
                  <a:pt x="28" y="724"/>
                  <a:pt x="33" y="726"/>
                  <a:pt x="39" y="7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Ink 21"/>
          <p:cNvSpPr>
            <a:spLocks noRot="1" noChangeAspect="1" noEditPoints="1" noChangeArrowheads="1" noChangeShapeType="1" noTextEdit="1"/>
          </p:cNvSpPr>
          <p:nvPr/>
        </p:nvSpPr>
        <p:spPr bwMode="auto">
          <a:xfrm>
            <a:off x="5487988" y="5465763"/>
            <a:ext cx="131762" cy="271462"/>
          </a:xfrm>
          <a:custGeom>
            <a:avLst/>
            <a:gdLst>
              <a:gd name="T0" fmla="+- 0 15290 15243"/>
              <a:gd name="T1" fmla="*/ T0 w 366"/>
              <a:gd name="T2" fmla="+- 0 15183 15183"/>
              <a:gd name="T3" fmla="*/ 15183 h 753"/>
              <a:gd name="T4" fmla="+- 0 15279 15243"/>
              <a:gd name="T5" fmla="*/ T4 w 366"/>
              <a:gd name="T6" fmla="+- 0 15318 15183"/>
              <a:gd name="T7" fmla="*/ 15318 h 753"/>
              <a:gd name="T8" fmla="+- 0 15248 15243"/>
              <a:gd name="T9" fmla="*/ T8 w 366"/>
              <a:gd name="T10" fmla="+- 0 15556 15183"/>
              <a:gd name="T11" fmla="*/ 15556 h 753"/>
              <a:gd name="T12" fmla="+- 0 15250 15243"/>
              <a:gd name="T13" fmla="*/ T12 w 366"/>
              <a:gd name="T14" fmla="+- 0 15782 15183"/>
              <a:gd name="T15" fmla="*/ 15782 h 753"/>
              <a:gd name="T16" fmla="+- 0 15300 15243"/>
              <a:gd name="T17" fmla="*/ T16 w 366"/>
              <a:gd name="T18" fmla="+- 0 15912 15183"/>
              <a:gd name="T19" fmla="*/ 15912 h 753"/>
              <a:gd name="T20" fmla="+- 0 15378 15243"/>
              <a:gd name="T21" fmla="*/ T20 w 366"/>
              <a:gd name="T22" fmla="+- 0 15898 15183"/>
              <a:gd name="T23" fmla="*/ 15898 h 753"/>
              <a:gd name="T24" fmla="+- 0 15401 15243"/>
              <a:gd name="T25" fmla="*/ T24 w 366"/>
              <a:gd name="T26" fmla="+- 0 15849 15183"/>
              <a:gd name="T27" fmla="*/ 15849 h 753"/>
              <a:gd name="T28" fmla="+- 0 15250 15243"/>
              <a:gd name="T29" fmla="*/ T28 w 366"/>
              <a:gd name="T30" fmla="+- 0 15497 15183"/>
              <a:gd name="T31" fmla="*/ 15497 h 753"/>
              <a:gd name="T32" fmla="+- 0 15357 15243"/>
              <a:gd name="T33" fmla="*/ T32 w 366"/>
              <a:gd name="T34" fmla="+- 0 15450 15183"/>
              <a:gd name="T35" fmla="*/ 15450 h 753"/>
              <a:gd name="T36" fmla="+- 0 15518 15243"/>
              <a:gd name="T37" fmla="*/ T36 w 366"/>
              <a:gd name="T38" fmla="+- 0 15385 15183"/>
              <a:gd name="T39" fmla="*/ 15385 h 753"/>
              <a:gd name="T40" fmla="+- 0 15608 15243"/>
              <a:gd name="T41" fmla="*/ T40 w 366"/>
              <a:gd name="T42" fmla="+- 0 15364 15183"/>
              <a:gd name="T43" fmla="*/ 15364 h 7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66" h="753" extrusionOk="0">
                <a:moveTo>
                  <a:pt x="47" y="0"/>
                </a:moveTo>
                <a:cubicBezTo>
                  <a:pt x="56" y="48"/>
                  <a:pt x="43" y="84"/>
                  <a:pt x="36" y="135"/>
                </a:cubicBezTo>
                <a:cubicBezTo>
                  <a:pt x="26" y="214"/>
                  <a:pt x="10" y="294"/>
                  <a:pt x="5" y="373"/>
                </a:cubicBezTo>
                <a:cubicBezTo>
                  <a:pt x="0" y="447"/>
                  <a:pt x="-4" y="525"/>
                  <a:pt x="7" y="599"/>
                </a:cubicBezTo>
                <a:cubicBezTo>
                  <a:pt x="14" y="645"/>
                  <a:pt x="25" y="694"/>
                  <a:pt x="57" y="729"/>
                </a:cubicBezTo>
                <a:cubicBezTo>
                  <a:pt x="88" y="762"/>
                  <a:pt x="111" y="749"/>
                  <a:pt x="135" y="715"/>
                </a:cubicBezTo>
                <a:cubicBezTo>
                  <a:pt x="147" y="691"/>
                  <a:pt x="152" y="683"/>
                  <a:pt x="158" y="666"/>
                </a:cubicBezTo>
              </a:path>
              <a:path w="366" h="753" extrusionOk="0">
                <a:moveTo>
                  <a:pt x="7" y="314"/>
                </a:moveTo>
                <a:cubicBezTo>
                  <a:pt x="44" y="302"/>
                  <a:pt x="78" y="284"/>
                  <a:pt x="114" y="267"/>
                </a:cubicBezTo>
                <a:cubicBezTo>
                  <a:pt x="166" y="243"/>
                  <a:pt x="220" y="219"/>
                  <a:pt x="275" y="202"/>
                </a:cubicBezTo>
                <a:cubicBezTo>
                  <a:pt x="306" y="192"/>
                  <a:pt x="334" y="185"/>
                  <a:pt x="365" y="18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Ink 22"/>
          <p:cNvSpPr>
            <a:spLocks noRot="1" noChangeAspect="1" noEditPoints="1" noChangeArrowheads="1" noChangeShapeType="1" noTextEdit="1"/>
          </p:cNvSpPr>
          <p:nvPr/>
        </p:nvSpPr>
        <p:spPr bwMode="auto">
          <a:xfrm>
            <a:off x="5637213" y="5530850"/>
            <a:ext cx="166687" cy="169863"/>
          </a:xfrm>
          <a:custGeom>
            <a:avLst/>
            <a:gdLst>
              <a:gd name="T0" fmla="+- 0 15658 15658"/>
              <a:gd name="T1" fmla="*/ T0 w 465"/>
              <a:gd name="T2" fmla="+- 0 15815 15362"/>
              <a:gd name="T3" fmla="*/ 15815 h 475"/>
              <a:gd name="T4" fmla="+- 0 15719 15658"/>
              <a:gd name="T5" fmla="*/ T4 w 465"/>
              <a:gd name="T6" fmla="+- 0 15711 15362"/>
              <a:gd name="T7" fmla="*/ 15711 h 475"/>
              <a:gd name="T8" fmla="+- 0 15794 15658"/>
              <a:gd name="T9" fmla="*/ T8 w 465"/>
              <a:gd name="T10" fmla="+- 0 15587 15362"/>
              <a:gd name="T11" fmla="*/ 15587 h 475"/>
              <a:gd name="T12" fmla="+- 0 15852 15658"/>
              <a:gd name="T13" fmla="*/ T12 w 465"/>
              <a:gd name="T14" fmla="+- 0 15463 15362"/>
              <a:gd name="T15" fmla="*/ 15463 h 475"/>
              <a:gd name="T16" fmla="+- 0 15844 15658"/>
              <a:gd name="T17" fmla="*/ T16 w 465"/>
              <a:gd name="T18" fmla="+- 0 15374 15362"/>
              <a:gd name="T19" fmla="*/ 15374 h 475"/>
              <a:gd name="T20" fmla="+- 0 15829 15658"/>
              <a:gd name="T21" fmla="*/ T20 w 465"/>
              <a:gd name="T22" fmla="+- 0 15362 15362"/>
              <a:gd name="T23" fmla="*/ 15362 h 475"/>
              <a:gd name="T24" fmla="+- 0 15753 15658"/>
              <a:gd name="T25" fmla="*/ T24 w 465"/>
              <a:gd name="T26" fmla="+- 0 15442 15362"/>
              <a:gd name="T27" fmla="*/ 15442 h 475"/>
              <a:gd name="T28" fmla="+- 0 15694 15658"/>
              <a:gd name="T29" fmla="*/ T28 w 465"/>
              <a:gd name="T30" fmla="+- 0 15641 15362"/>
              <a:gd name="T31" fmla="*/ 15641 h 475"/>
              <a:gd name="T32" fmla="+- 0 15738 15658"/>
              <a:gd name="T33" fmla="*/ T32 w 465"/>
              <a:gd name="T34" fmla="+- 0 15825 15362"/>
              <a:gd name="T35" fmla="*/ 15825 h 475"/>
              <a:gd name="T36" fmla="+- 0 15968 15658"/>
              <a:gd name="T37" fmla="*/ T36 w 465"/>
              <a:gd name="T38" fmla="+- 0 15769 15362"/>
              <a:gd name="T39" fmla="*/ 15769 h 475"/>
              <a:gd name="T40" fmla="+- 0 16122 15658"/>
              <a:gd name="T41" fmla="*/ T40 w 465"/>
              <a:gd name="T42" fmla="+- 0 15644 15362"/>
              <a:gd name="T43" fmla="*/ 15644 h 4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65" h="475" extrusionOk="0">
                <a:moveTo>
                  <a:pt x="0" y="453"/>
                </a:moveTo>
                <a:cubicBezTo>
                  <a:pt x="22" y="420"/>
                  <a:pt x="41" y="383"/>
                  <a:pt x="61" y="349"/>
                </a:cubicBezTo>
                <a:cubicBezTo>
                  <a:pt x="85" y="307"/>
                  <a:pt x="111" y="267"/>
                  <a:pt x="136" y="225"/>
                </a:cubicBezTo>
                <a:cubicBezTo>
                  <a:pt x="158" y="187"/>
                  <a:pt x="184" y="144"/>
                  <a:pt x="194" y="101"/>
                </a:cubicBezTo>
                <a:cubicBezTo>
                  <a:pt x="201" y="73"/>
                  <a:pt x="203" y="36"/>
                  <a:pt x="186" y="12"/>
                </a:cubicBezTo>
                <a:cubicBezTo>
                  <a:pt x="181" y="8"/>
                  <a:pt x="176" y="4"/>
                  <a:pt x="171" y="0"/>
                </a:cubicBezTo>
                <a:cubicBezTo>
                  <a:pt x="132" y="16"/>
                  <a:pt x="113" y="40"/>
                  <a:pt x="95" y="80"/>
                </a:cubicBezTo>
                <a:cubicBezTo>
                  <a:pt x="68" y="142"/>
                  <a:pt x="45" y="212"/>
                  <a:pt x="36" y="279"/>
                </a:cubicBezTo>
                <a:cubicBezTo>
                  <a:pt x="29" y="334"/>
                  <a:pt x="26" y="427"/>
                  <a:pt x="80" y="463"/>
                </a:cubicBezTo>
                <a:cubicBezTo>
                  <a:pt x="153" y="512"/>
                  <a:pt x="253" y="445"/>
                  <a:pt x="310" y="407"/>
                </a:cubicBezTo>
                <a:cubicBezTo>
                  <a:pt x="389" y="349"/>
                  <a:pt x="417" y="329"/>
                  <a:pt x="464" y="28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Ink 24"/>
          <p:cNvSpPr>
            <a:spLocks noRot="1" noChangeAspect="1" noEditPoints="1" noChangeArrowheads="1" noChangeShapeType="1" noTextEdit="1"/>
          </p:cNvSpPr>
          <p:nvPr/>
        </p:nvSpPr>
        <p:spPr bwMode="auto">
          <a:xfrm>
            <a:off x="6161088" y="2781300"/>
            <a:ext cx="192087" cy="298450"/>
          </a:xfrm>
          <a:custGeom>
            <a:avLst/>
            <a:gdLst>
              <a:gd name="T0" fmla="+- 0 17182 17112"/>
              <a:gd name="T1" fmla="*/ T0 w 535"/>
              <a:gd name="T2" fmla="+- 0 7757 7727"/>
              <a:gd name="T3" fmla="*/ 7757 h 827"/>
              <a:gd name="T4" fmla="+- 0 17153 17112"/>
              <a:gd name="T5" fmla="*/ T4 w 535"/>
              <a:gd name="T6" fmla="+- 0 7727 7727"/>
              <a:gd name="T7" fmla="*/ 7727 h 827"/>
              <a:gd name="T8" fmla="+- 0 17137 17112"/>
              <a:gd name="T9" fmla="*/ T8 w 535"/>
              <a:gd name="T10" fmla="+- 0 7817 7727"/>
              <a:gd name="T11" fmla="*/ 7817 h 827"/>
              <a:gd name="T12" fmla="+- 0 17121 17112"/>
              <a:gd name="T13" fmla="*/ T12 w 535"/>
              <a:gd name="T14" fmla="+- 0 8051 7727"/>
              <a:gd name="T15" fmla="*/ 8051 h 827"/>
              <a:gd name="T16" fmla="+- 0 17122 17112"/>
              <a:gd name="T17" fmla="*/ T16 w 535"/>
              <a:gd name="T18" fmla="+- 0 8512 7727"/>
              <a:gd name="T19" fmla="*/ 8512 h 827"/>
              <a:gd name="T20" fmla="+- 0 17114 17112"/>
              <a:gd name="T21" fmla="*/ T20 w 535"/>
              <a:gd name="T22" fmla="+- 0 8512 7727"/>
              <a:gd name="T23" fmla="*/ 8512 h 827"/>
              <a:gd name="T24" fmla="+- 0 17158 17112"/>
              <a:gd name="T25" fmla="*/ T24 w 535"/>
              <a:gd name="T26" fmla="+- 0 7825 7727"/>
              <a:gd name="T27" fmla="*/ 7825 h 827"/>
              <a:gd name="T28" fmla="+- 0 17213 17112"/>
              <a:gd name="T29" fmla="*/ T28 w 535"/>
              <a:gd name="T30" fmla="+- 0 7946 7727"/>
              <a:gd name="T31" fmla="*/ 7946 h 827"/>
              <a:gd name="T32" fmla="+- 0 17269 17112"/>
              <a:gd name="T33" fmla="*/ T32 w 535"/>
              <a:gd name="T34" fmla="+- 0 8058 7727"/>
              <a:gd name="T35" fmla="*/ 8058 h 827"/>
              <a:gd name="T36" fmla="+- 0 17329 17112"/>
              <a:gd name="T37" fmla="*/ T36 w 535"/>
              <a:gd name="T38" fmla="+- 0 8099 7727"/>
              <a:gd name="T39" fmla="*/ 8099 h 827"/>
              <a:gd name="T40" fmla="+- 0 17464 17112"/>
              <a:gd name="T41" fmla="*/ T40 w 535"/>
              <a:gd name="T42" fmla="+- 0 8016 7727"/>
              <a:gd name="T43" fmla="*/ 8016 h 827"/>
              <a:gd name="T44" fmla="+- 0 17591 17112"/>
              <a:gd name="T45" fmla="*/ T44 w 535"/>
              <a:gd name="T46" fmla="+- 0 7861 7727"/>
              <a:gd name="T47" fmla="*/ 7861 h 827"/>
              <a:gd name="T48" fmla="+- 0 17627 17112"/>
              <a:gd name="T49" fmla="*/ T48 w 535"/>
              <a:gd name="T50" fmla="+- 0 7755 7727"/>
              <a:gd name="T51" fmla="*/ 7755 h 827"/>
              <a:gd name="T52" fmla="+- 0 17616 17112"/>
              <a:gd name="T53" fmla="*/ T52 w 535"/>
              <a:gd name="T54" fmla="+- 0 7890 7727"/>
              <a:gd name="T55" fmla="*/ 7890 h 827"/>
              <a:gd name="T56" fmla="+- 0 17619 17112"/>
              <a:gd name="T57" fmla="*/ T56 w 535"/>
              <a:gd name="T58" fmla="+- 0 8146 7727"/>
              <a:gd name="T59" fmla="*/ 8146 h 827"/>
              <a:gd name="T60" fmla="+- 0 17643 17112"/>
              <a:gd name="T61" fmla="*/ T60 w 535"/>
              <a:gd name="T62" fmla="+- 0 8429 7727"/>
              <a:gd name="T63" fmla="*/ 8429 h 827"/>
              <a:gd name="T64" fmla="+- 0 17637 17112"/>
              <a:gd name="T65" fmla="*/ T64 w 535"/>
              <a:gd name="T66" fmla="+- 0 8402 7727"/>
              <a:gd name="T67" fmla="*/ 8402 h 8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35" h="827" extrusionOk="0">
                <a:moveTo>
                  <a:pt x="70" y="30"/>
                </a:moveTo>
                <a:cubicBezTo>
                  <a:pt x="54" y="16"/>
                  <a:pt x="49" y="12"/>
                  <a:pt x="41" y="0"/>
                </a:cubicBezTo>
                <a:cubicBezTo>
                  <a:pt x="30" y="29"/>
                  <a:pt x="28" y="58"/>
                  <a:pt x="25" y="90"/>
                </a:cubicBezTo>
                <a:cubicBezTo>
                  <a:pt x="19" y="168"/>
                  <a:pt x="13" y="246"/>
                  <a:pt x="9" y="324"/>
                </a:cubicBezTo>
                <a:cubicBezTo>
                  <a:pt x="1" y="476"/>
                  <a:pt x="-13" y="634"/>
                  <a:pt x="10" y="785"/>
                </a:cubicBezTo>
                <a:cubicBezTo>
                  <a:pt x="18" y="838"/>
                  <a:pt x="22" y="824"/>
                  <a:pt x="2" y="785"/>
                </a:cubicBezTo>
              </a:path>
              <a:path w="535" h="827" extrusionOk="0">
                <a:moveTo>
                  <a:pt x="46" y="98"/>
                </a:moveTo>
                <a:cubicBezTo>
                  <a:pt x="69" y="138"/>
                  <a:pt x="84" y="176"/>
                  <a:pt x="101" y="219"/>
                </a:cubicBezTo>
                <a:cubicBezTo>
                  <a:pt x="116" y="257"/>
                  <a:pt x="134" y="297"/>
                  <a:pt x="157" y="331"/>
                </a:cubicBezTo>
                <a:cubicBezTo>
                  <a:pt x="170" y="350"/>
                  <a:pt x="192" y="372"/>
                  <a:pt x="217" y="372"/>
                </a:cubicBezTo>
                <a:cubicBezTo>
                  <a:pt x="268" y="371"/>
                  <a:pt x="319" y="321"/>
                  <a:pt x="352" y="289"/>
                </a:cubicBezTo>
                <a:cubicBezTo>
                  <a:pt x="401" y="242"/>
                  <a:pt x="445" y="192"/>
                  <a:pt x="479" y="134"/>
                </a:cubicBezTo>
                <a:cubicBezTo>
                  <a:pt x="500" y="98"/>
                  <a:pt x="509" y="68"/>
                  <a:pt x="515" y="28"/>
                </a:cubicBezTo>
                <a:cubicBezTo>
                  <a:pt x="506" y="73"/>
                  <a:pt x="506" y="117"/>
                  <a:pt x="504" y="163"/>
                </a:cubicBezTo>
                <a:cubicBezTo>
                  <a:pt x="501" y="248"/>
                  <a:pt x="505" y="334"/>
                  <a:pt x="507" y="419"/>
                </a:cubicBezTo>
                <a:cubicBezTo>
                  <a:pt x="509" y="514"/>
                  <a:pt x="519" y="608"/>
                  <a:pt x="531" y="702"/>
                </a:cubicBezTo>
                <a:cubicBezTo>
                  <a:pt x="534" y="723"/>
                  <a:pt x="529" y="695"/>
                  <a:pt x="525" y="67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9" name="Ink 25"/>
          <p:cNvSpPr>
            <a:spLocks noRot="1" noChangeAspect="1" noEditPoints="1" noChangeArrowheads="1" noChangeShapeType="1" noTextEdit="1"/>
          </p:cNvSpPr>
          <p:nvPr/>
        </p:nvSpPr>
        <p:spPr bwMode="auto">
          <a:xfrm>
            <a:off x="6434138" y="2940050"/>
            <a:ext cx="174625" cy="88900"/>
          </a:xfrm>
          <a:custGeom>
            <a:avLst/>
            <a:gdLst>
              <a:gd name="T0" fmla="+- 0 18148 17873"/>
              <a:gd name="T1" fmla="*/ T0 w 484"/>
              <a:gd name="T2" fmla="+- 0 8167 8167"/>
              <a:gd name="T3" fmla="*/ 8167 h 245"/>
              <a:gd name="T4" fmla="+- 0 18050 17873"/>
              <a:gd name="T5" fmla="*/ T4 w 484"/>
              <a:gd name="T6" fmla="+- 0 8219 8167"/>
              <a:gd name="T7" fmla="*/ 8219 h 245"/>
              <a:gd name="T8" fmla="+- 0 17948 17873"/>
              <a:gd name="T9" fmla="*/ T8 w 484"/>
              <a:gd name="T10" fmla="+- 0 8278 8167"/>
              <a:gd name="T11" fmla="*/ 8278 h 245"/>
              <a:gd name="T12" fmla="+- 0 17876 17873"/>
              <a:gd name="T13" fmla="*/ T12 w 484"/>
              <a:gd name="T14" fmla="+- 0 8353 8167"/>
              <a:gd name="T15" fmla="*/ 8353 h 245"/>
              <a:gd name="T16" fmla="+- 0 17938 17873"/>
              <a:gd name="T17" fmla="*/ T16 w 484"/>
              <a:gd name="T18" fmla="+- 0 8411 8167"/>
              <a:gd name="T19" fmla="*/ 8411 h 245"/>
              <a:gd name="T20" fmla="+- 0 18089 17873"/>
              <a:gd name="T21" fmla="*/ T20 w 484"/>
              <a:gd name="T22" fmla="+- 0 8382 8167"/>
              <a:gd name="T23" fmla="*/ 8382 h 245"/>
              <a:gd name="T24" fmla="+- 0 18247 17873"/>
              <a:gd name="T25" fmla="*/ T24 w 484"/>
              <a:gd name="T26" fmla="+- 0 8284 8167"/>
              <a:gd name="T27" fmla="*/ 8284 h 245"/>
              <a:gd name="T28" fmla="+- 0 18285 17873"/>
              <a:gd name="T29" fmla="*/ T28 w 484"/>
              <a:gd name="T30" fmla="+- 0 8218 8167"/>
              <a:gd name="T31" fmla="*/ 8218 h 245"/>
              <a:gd name="T32" fmla="+- 0 18275 17873"/>
              <a:gd name="T33" fmla="*/ T32 w 484"/>
              <a:gd name="T34" fmla="+- 0 8201 8167"/>
              <a:gd name="T35" fmla="*/ 8201 h 245"/>
              <a:gd name="T36" fmla="+- 0 18244 17873"/>
              <a:gd name="T37" fmla="*/ T36 w 484"/>
              <a:gd name="T38" fmla="+- 0 8268 8167"/>
              <a:gd name="T39" fmla="*/ 8268 h 245"/>
              <a:gd name="T40" fmla="+- 0 18288 17873"/>
              <a:gd name="T41" fmla="*/ T40 w 484"/>
              <a:gd name="T42" fmla="+- 0 8341 8167"/>
              <a:gd name="T43" fmla="*/ 8341 h 245"/>
              <a:gd name="T44" fmla="+- 0 18356 17873"/>
              <a:gd name="T45" fmla="*/ T44 w 484"/>
              <a:gd name="T46" fmla="+- 0 8379 8167"/>
              <a:gd name="T47" fmla="*/ 8379 h 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484" h="245" extrusionOk="0">
                <a:moveTo>
                  <a:pt x="275" y="0"/>
                </a:moveTo>
                <a:cubicBezTo>
                  <a:pt x="241" y="14"/>
                  <a:pt x="211" y="36"/>
                  <a:pt x="177" y="52"/>
                </a:cubicBezTo>
                <a:cubicBezTo>
                  <a:pt x="140" y="69"/>
                  <a:pt x="109" y="89"/>
                  <a:pt x="75" y="111"/>
                </a:cubicBezTo>
                <a:cubicBezTo>
                  <a:pt x="45" y="130"/>
                  <a:pt x="17" y="152"/>
                  <a:pt x="3" y="186"/>
                </a:cubicBezTo>
                <a:cubicBezTo>
                  <a:pt x="-13" y="227"/>
                  <a:pt x="34" y="241"/>
                  <a:pt x="65" y="244"/>
                </a:cubicBezTo>
                <a:cubicBezTo>
                  <a:pt x="116" y="249"/>
                  <a:pt x="169" y="234"/>
                  <a:pt x="216" y="215"/>
                </a:cubicBezTo>
                <a:cubicBezTo>
                  <a:pt x="273" y="192"/>
                  <a:pt x="329" y="159"/>
                  <a:pt x="374" y="117"/>
                </a:cubicBezTo>
                <a:cubicBezTo>
                  <a:pt x="390" y="102"/>
                  <a:pt x="417" y="76"/>
                  <a:pt x="412" y="51"/>
                </a:cubicBezTo>
                <a:cubicBezTo>
                  <a:pt x="409" y="45"/>
                  <a:pt x="405" y="40"/>
                  <a:pt x="402" y="34"/>
                </a:cubicBezTo>
                <a:cubicBezTo>
                  <a:pt x="372" y="46"/>
                  <a:pt x="367" y="67"/>
                  <a:pt x="371" y="101"/>
                </a:cubicBezTo>
                <a:cubicBezTo>
                  <a:pt x="375" y="131"/>
                  <a:pt x="395" y="154"/>
                  <a:pt x="415" y="174"/>
                </a:cubicBezTo>
                <a:cubicBezTo>
                  <a:pt x="435" y="194"/>
                  <a:pt x="457" y="202"/>
                  <a:pt x="483" y="21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Ink 26"/>
          <p:cNvSpPr>
            <a:spLocks noRot="1" noChangeAspect="1" noEditPoints="1" noChangeArrowheads="1" noChangeShapeType="1" noTextEdit="1"/>
          </p:cNvSpPr>
          <p:nvPr/>
        </p:nvSpPr>
        <p:spPr bwMode="auto">
          <a:xfrm>
            <a:off x="6638925" y="2932113"/>
            <a:ext cx="103188" cy="131762"/>
          </a:xfrm>
          <a:custGeom>
            <a:avLst/>
            <a:gdLst>
              <a:gd name="T0" fmla="+- 0 18443 18443"/>
              <a:gd name="T1" fmla="*/ T0 w 286"/>
              <a:gd name="T2" fmla="+- 0 8231 8143"/>
              <a:gd name="T3" fmla="*/ 8231 h 367"/>
              <a:gd name="T4" fmla="+- 0 18513 18443"/>
              <a:gd name="T5" fmla="*/ T4 w 286"/>
              <a:gd name="T6" fmla="+- 0 8309 8143"/>
              <a:gd name="T7" fmla="*/ 8309 h 367"/>
              <a:gd name="T8" fmla="+- 0 18604 18443"/>
              <a:gd name="T9" fmla="*/ T8 w 286"/>
              <a:gd name="T10" fmla="+- 0 8384 8143"/>
              <a:gd name="T11" fmla="*/ 8384 h 367"/>
              <a:gd name="T12" fmla="+- 0 18684 18443"/>
              <a:gd name="T13" fmla="*/ T12 w 286"/>
              <a:gd name="T14" fmla="+- 0 8437 8143"/>
              <a:gd name="T15" fmla="*/ 8437 h 367"/>
              <a:gd name="T16" fmla="+- 0 18703 18443"/>
              <a:gd name="T17" fmla="*/ T16 w 286"/>
              <a:gd name="T18" fmla="+- 0 8450 8143"/>
              <a:gd name="T19" fmla="*/ 8450 h 367"/>
              <a:gd name="T20" fmla="+- 0 18728 18443"/>
              <a:gd name="T21" fmla="*/ T20 w 286"/>
              <a:gd name="T22" fmla="+- 0 8143 8143"/>
              <a:gd name="T23" fmla="*/ 8143 h 367"/>
              <a:gd name="T24" fmla="+- 0 18682 18443"/>
              <a:gd name="T25" fmla="*/ T24 w 286"/>
              <a:gd name="T26" fmla="+- 0 8247 8143"/>
              <a:gd name="T27" fmla="*/ 8247 h 367"/>
              <a:gd name="T28" fmla="+- 0 18575 18443"/>
              <a:gd name="T29" fmla="*/ T28 w 286"/>
              <a:gd name="T30" fmla="+- 0 8442 8143"/>
              <a:gd name="T31" fmla="*/ 8442 h 367"/>
              <a:gd name="T32" fmla="+- 0 18522 18443"/>
              <a:gd name="T33" fmla="*/ T32 w 286"/>
              <a:gd name="T34" fmla="+- 0 8509 8143"/>
              <a:gd name="T35" fmla="*/ 8509 h 36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6" h="367" extrusionOk="0">
                <a:moveTo>
                  <a:pt x="0" y="88"/>
                </a:moveTo>
                <a:cubicBezTo>
                  <a:pt x="22" y="115"/>
                  <a:pt x="44" y="142"/>
                  <a:pt x="70" y="166"/>
                </a:cubicBezTo>
                <a:cubicBezTo>
                  <a:pt x="99" y="192"/>
                  <a:pt x="130" y="218"/>
                  <a:pt x="161" y="241"/>
                </a:cubicBezTo>
                <a:cubicBezTo>
                  <a:pt x="187" y="260"/>
                  <a:pt x="215" y="276"/>
                  <a:pt x="241" y="294"/>
                </a:cubicBezTo>
                <a:cubicBezTo>
                  <a:pt x="247" y="298"/>
                  <a:pt x="254" y="303"/>
                  <a:pt x="260" y="307"/>
                </a:cubicBezTo>
              </a:path>
              <a:path w="286" h="367" extrusionOk="0">
                <a:moveTo>
                  <a:pt x="285" y="0"/>
                </a:moveTo>
                <a:cubicBezTo>
                  <a:pt x="273" y="36"/>
                  <a:pt x="255" y="69"/>
                  <a:pt x="239" y="104"/>
                </a:cubicBezTo>
                <a:cubicBezTo>
                  <a:pt x="209" y="172"/>
                  <a:pt x="173" y="237"/>
                  <a:pt x="132" y="299"/>
                </a:cubicBezTo>
                <a:cubicBezTo>
                  <a:pt x="116" y="323"/>
                  <a:pt x="98" y="344"/>
                  <a:pt x="79" y="3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1" name="Ink 28"/>
          <p:cNvSpPr>
            <a:spLocks noRot="1" noChangeAspect="1" noEditPoints="1" noChangeArrowheads="1" noChangeShapeType="1" noTextEdit="1"/>
          </p:cNvSpPr>
          <p:nvPr/>
        </p:nvSpPr>
        <p:spPr bwMode="auto">
          <a:xfrm>
            <a:off x="6753225" y="3160713"/>
            <a:ext cx="60325" cy="128587"/>
          </a:xfrm>
          <a:custGeom>
            <a:avLst/>
            <a:gdLst>
              <a:gd name="T0" fmla="+- 0 18757 18757"/>
              <a:gd name="T1" fmla="*/ T0 w 169"/>
              <a:gd name="T2" fmla="+- 0 9027 8778"/>
              <a:gd name="T3" fmla="*/ 9027 h 360"/>
              <a:gd name="T4" fmla="+- 0 18822 18757"/>
              <a:gd name="T5" fmla="*/ T4 w 169"/>
              <a:gd name="T6" fmla="+- 0 8957 8778"/>
              <a:gd name="T7" fmla="*/ 8957 h 360"/>
              <a:gd name="T8" fmla="+- 0 18913 18757"/>
              <a:gd name="T9" fmla="*/ T8 w 169"/>
              <a:gd name="T10" fmla="+- 0 8810 8778"/>
              <a:gd name="T11" fmla="*/ 8810 h 360"/>
              <a:gd name="T12" fmla="+- 0 18921 18757"/>
              <a:gd name="T13" fmla="*/ T12 w 169"/>
              <a:gd name="T14" fmla="+- 0 8778 8778"/>
              <a:gd name="T15" fmla="*/ 8778 h 360"/>
              <a:gd name="T16" fmla="+- 0 18868 18757"/>
              <a:gd name="T17" fmla="*/ T16 w 169"/>
              <a:gd name="T18" fmla="+- 0 8851 8778"/>
              <a:gd name="T19" fmla="*/ 8851 h 360"/>
              <a:gd name="T20" fmla="+- 0 18791 18757"/>
              <a:gd name="T21" fmla="*/ T20 w 169"/>
              <a:gd name="T22" fmla="+- 0 8996 8778"/>
              <a:gd name="T23" fmla="*/ 8996 h 360"/>
              <a:gd name="T24" fmla="+- 0 18763 18757"/>
              <a:gd name="T25" fmla="*/ T24 w 169"/>
              <a:gd name="T26" fmla="+- 0 9121 8778"/>
              <a:gd name="T27" fmla="*/ 9121 h 360"/>
              <a:gd name="T28" fmla="+- 0 18876 18757"/>
              <a:gd name="T29" fmla="*/ T28 w 169"/>
              <a:gd name="T30" fmla="+- 0 9107 8778"/>
              <a:gd name="T31" fmla="*/ 9107 h 360"/>
              <a:gd name="T32" fmla="+- 0 18925 18757"/>
              <a:gd name="T33" fmla="*/ T32 w 169"/>
              <a:gd name="T34" fmla="+- 0 9063 8778"/>
              <a:gd name="T35" fmla="*/ 9063 h 3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69" h="360" extrusionOk="0">
                <a:moveTo>
                  <a:pt x="0" y="249"/>
                </a:moveTo>
                <a:cubicBezTo>
                  <a:pt x="32" y="236"/>
                  <a:pt x="45" y="209"/>
                  <a:pt x="65" y="179"/>
                </a:cubicBezTo>
                <a:cubicBezTo>
                  <a:pt x="97" y="131"/>
                  <a:pt x="132" y="85"/>
                  <a:pt x="156" y="32"/>
                </a:cubicBezTo>
                <a:cubicBezTo>
                  <a:pt x="161" y="17"/>
                  <a:pt x="163" y="11"/>
                  <a:pt x="164" y="0"/>
                </a:cubicBezTo>
                <a:cubicBezTo>
                  <a:pt x="139" y="21"/>
                  <a:pt x="126" y="44"/>
                  <a:pt x="111" y="73"/>
                </a:cubicBezTo>
                <a:cubicBezTo>
                  <a:pt x="86" y="121"/>
                  <a:pt x="55" y="168"/>
                  <a:pt x="34" y="218"/>
                </a:cubicBezTo>
                <a:cubicBezTo>
                  <a:pt x="26" y="238"/>
                  <a:pt x="-16" y="321"/>
                  <a:pt x="6" y="343"/>
                </a:cubicBezTo>
                <a:cubicBezTo>
                  <a:pt x="35" y="371"/>
                  <a:pt x="91" y="349"/>
                  <a:pt x="119" y="329"/>
                </a:cubicBezTo>
                <a:cubicBezTo>
                  <a:pt x="141" y="305"/>
                  <a:pt x="149" y="297"/>
                  <a:pt x="168" y="2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Ink 29"/>
          <p:cNvSpPr>
            <a:spLocks noRot="1" noChangeAspect="1" noEditPoints="1" noChangeArrowheads="1" noChangeShapeType="1" noTextEdit="1"/>
          </p:cNvSpPr>
          <p:nvPr/>
        </p:nvSpPr>
        <p:spPr bwMode="auto">
          <a:xfrm>
            <a:off x="6827838" y="3090863"/>
            <a:ext cx="9525" cy="7937"/>
          </a:xfrm>
          <a:custGeom>
            <a:avLst/>
            <a:gdLst>
              <a:gd name="T0" fmla="+- 0 18967 18967"/>
              <a:gd name="T1" fmla="*/ T0 w 27"/>
              <a:gd name="T2" fmla="+- 0 8608 8587"/>
              <a:gd name="T3" fmla="*/ 8608 h 22"/>
              <a:gd name="T4" fmla="+- 0 18993 18967"/>
              <a:gd name="T5" fmla="*/ T4 w 27"/>
              <a:gd name="T6" fmla="+- 0 8597 8587"/>
              <a:gd name="T7" fmla="*/ 8597 h 22"/>
            </a:gdLst>
            <a:ahLst/>
            <a:cxnLst>
              <a:cxn ang="0">
                <a:pos x="T1" y="T3"/>
              </a:cxn>
              <a:cxn ang="0">
                <a:pos x="T5" y="T7"/>
              </a:cxn>
            </a:cxnLst>
            <a:rect l="0" t="0" r="r" b="b"/>
            <a:pathLst>
              <a:path w="27" h="22" extrusionOk="0">
                <a:moveTo>
                  <a:pt x="0" y="21"/>
                </a:moveTo>
                <a:cubicBezTo>
                  <a:pt x="10" y="2"/>
                  <a:pt x="12" y="-6"/>
                  <a:pt x="26" y="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Ink 30"/>
          <p:cNvSpPr>
            <a:spLocks noRot="1" noChangeAspect="1" noEditPoints="1" noChangeArrowheads="1" noChangeShapeType="1" noTextEdit="1"/>
          </p:cNvSpPr>
          <p:nvPr/>
        </p:nvSpPr>
        <p:spPr bwMode="auto">
          <a:xfrm>
            <a:off x="6904038" y="3176588"/>
            <a:ext cx="161925" cy="82550"/>
          </a:xfrm>
          <a:custGeom>
            <a:avLst/>
            <a:gdLst>
              <a:gd name="T0" fmla="+- 0 19179 19179"/>
              <a:gd name="T1" fmla="*/ T0 w 447"/>
              <a:gd name="T2" fmla="+- 0 8887 8822"/>
              <a:gd name="T3" fmla="*/ 8887 h 233"/>
              <a:gd name="T4" fmla="+- 0 19249 19179"/>
              <a:gd name="T5" fmla="*/ T4 w 447"/>
              <a:gd name="T6" fmla="+- 0 8840 8822"/>
              <a:gd name="T7" fmla="*/ 8840 h 233"/>
              <a:gd name="T8" fmla="+- 0 19324 19179"/>
              <a:gd name="T9" fmla="*/ T8 w 447"/>
              <a:gd name="T10" fmla="+- 0 8823 8822"/>
              <a:gd name="T11" fmla="*/ 8823 h 233"/>
              <a:gd name="T12" fmla="+- 0 19368 19179"/>
              <a:gd name="T13" fmla="*/ T12 w 447"/>
              <a:gd name="T14" fmla="+- 0 8833 8822"/>
              <a:gd name="T15" fmla="*/ 8833 h 233"/>
              <a:gd name="T16" fmla="+- 0 19241 19179"/>
              <a:gd name="T17" fmla="*/ T16 w 447"/>
              <a:gd name="T18" fmla="+- 0 9051 8822"/>
              <a:gd name="T19" fmla="*/ 9051 h 233"/>
              <a:gd name="T20" fmla="+- 0 19341 19179"/>
              <a:gd name="T21" fmla="*/ T20 w 447"/>
              <a:gd name="T22" fmla="+- 0 9032 8822"/>
              <a:gd name="T23" fmla="*/ 9032 h 233"/>
              <a:gd name="T24" fmla="+- 0 19477 19179"/>
              <a:gd name="T25" fmla="*/ T24 w 447"/>
              <a:gd name="T26" fmla="+- 0 8988 8822"/>
              <a:gd name="T27" fmla="*/ 8988 h 233"/>
              <a:gd name="T28" fmla="+- 0 19592 19179"/>
              <a:gd name="T29" fmla="*/ T28 w 447"/>
              <a:gd name="T30" fmla="+- 0 8963 8822"/>
              <a:gd name="T31" fmla="*/ 8963 h 233"/>
              <a:gd name="T32" fmla="+- 0 19625 19179"/>
              <a:gd name="T33" fmla="*/ T32 w 447"/>
              <a:gd name="T34" fmla="+- 0 8962 8822"/>
              <a:gd name="T35" fmla="*/ 8962 h 2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47" h="233" extrusionOk="0">
                <a:moveTo>
                  <a:pt x="0" y="65"/>
                </a:moveTo>
                <a:cubicBezTo>
                  <a:pt x="22" y="41"/>
                  <a:pt x="39" y="28"/>
                  <a:pt x="70" y="18"/>
                </a:cubicBezTo>
                <a:cubicBezTo>
                  <a:pt x="95" y="10"/>
                  <a:pt x="119" y="4"/>
                  <a:pt x="145" y="1"/>
                </a:cubicBezTo>
                <a:cubicBezTo>
                  <a:pt x="167" y="-1"/>
                  <a:pt x="170" y="1"/>
                  <a:pt x="189" y="11"/>
                </a:cubicBezTo>
              </a:path>
              <a:path w="447" h="233" extrusionOk="0">
                <a:moveTo>
                  <a:pt x="62" y="229"/>
                </a:moveTo>
                <a:cubicBezTo>
                  <a:pt x="98" y="230"/>
                  <a:pt x="127" y="220"/>
                  <a:pt x="162" y="210"/>
                </a:cubicBezTo>
                <a:cubicBezTo>
                  <a:pt x="208" y="197"/>
                  <a:pt x="252" y="179"/>
                  <a:pt x="298" y="166"/>
                </a:cubicBezTo>
                <a:cubicBezTo>
                  <a:pt x="336" y="155"/>
                  <a:pt x="373" y="143"/>
                  <a:pt x="413" y="141"/>
                </a:cubicBezTo>
                <a:cubicBezTo>
                  <a:pt x="424" y="141"/>
                  <a:pt x="435" y="140"/>
                  <a:pt x="446" y="14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4" name="Ink 31"/>
          <p:cNvSpPr>
            <a:spLocks noRot="1" noChangeAspect="1" noEditPoints="1" noChangeArrowheads="1" noChangeShapeType="1" noTextEdit="1"/>
          </p:cNvSpPr>
          <p:nvPr/>
        </p:nvSpPr>
        <p:spPr bwMode="auto">
          <a:xfrm>
            <a:off x="7085013" y="3094038"/>
            <a:ext cx="44450" cy="169862"/>
          </a:xfrm>
          <a:custGeom>
            <a:avLst/>
            <a:gdLst>
              <a:gd name="T0" fmla="+- 0 19682 19682"/>
              <a:gd name="T1" fmla="*/ T0 w 123"/>
              <a:gd name="T2" fmla="+- 0 8638 8594"/>
              <a:gd name="T3" fmla="*/ 8638 h 474"/>
              <a:gd name="T4" fmla="+- 0 19701 19682"/>
              <a:gd name="T5" fmla="*/ T4 w 123"/>
              <a:gd name="T6" fmla="+- 0 8594 8594"/>
              <a:gd name="T7" fmla="*/ 8594 h 474"/>
              <a:gd name="T8" fmla="+- 0 19737 19682"/>
              <a:gd name="T9" fmla="*/ T8 w 123"/>
              <a:gd name="T10" fmla="+- 0 8680 8594"/>
              <a:gd name="T11" fmla="*/ 8680 h 474"/>
              <a:gd name="T12" fmla="+- 0 19771 19682"/>
              <a:gd name="T13" fmla="*/ T12 w 123"/>
              <a:gd name="T14" fmla="+- 0 8805 8594"/>
              <a:gd name="T15" fmla="*/ 8805 h 474"/>
              <a:gd name="T16" fmla="+- 0 19794 19682"/>
              <a:gd name="T17" fmla="*/ T16 w 123"/>
              <a:gd name="T18" fmla="+- 0 8944 8594"/>
              <a:gd name="T19" fmla="*/ 8944 h 474"/>
              <a:gd name="T20" fmla="+- 0 19804 19682"/>
              <a:gd name="T21" fmla="*/ T20 w 123"/>
              <a:gd name="T22" fmla="+- 0 9067 8594"/>
              <a:gd name="T23" fmla="*/ 9067 h 474"/>
            </a:gdLst>
            <a:ahLst/>
            <a:cxnLst>
              <a:cxn ang="0">
                <a:pos x="T1" y="T3"/>
              </a:cxn>
              <a:cxn ang="0">
                <a:pos x="T5" y="T7"/>
              </a:cxn>
              <a:cxn ang="0">
                <a:pos x="T9" y="T11"/>
              </a:cxn>
              <a:cxn ang="0">
                <a:pos x="T13" y="T15"/>
              </a:cxn>
              <a:cxn ang="0">
                <a:pos x="T17" y="T19"/>
              </a:cxn>
              <a:cxn ang="0">
                <a:pos x="T21" y="T23"/>
              </a:cxn>
            </a:cxnLst>
            <a:rect l="0" t="0" r="r" b="b"/>
            <a:pathLst>
              <a:path w="123" h="474" extrusionOk="0">
                <a:moveTo>
                  <a:pt x="0" y="44"/>
                </a:moveTo>
                <a:cubicBezTo>
                  <a:pt x="8" y="20"/>
                  <a:pt x="10" y="13"/>
                  <a:pt x="19" y="0"/>
                </a:cubicBezTo>
                <a:cubicBezTo>
                  <a:pt x="33" y="28"/>
                  <a:pt x="45" y="56"/>
                  <a:pt x="55" y="86"/>
                </a:cubicBezTo>
                <a:cubicBezTo>
                  <a:pt x="69" y="128"/>
                  <a:pt x="78" y="169"/>
                  <a:pt x="89" y="211"/>
                </a:cubicBezTo>
                <a:cubicBezTo>
                  <a:pt x="101" y="257"/>
                  <a:pt x="108" y="302"/>
                  <a:pt x="112" y="350"/>
                </a:cubicBezTo>
                <a:cubicBezTo>
                  <a:pt x="115" y="392"/>
                  <a:pt x="115" y="432"/>
                  <a:pt x="122" y="47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5" name="Ink 32"/>
          <p:cNvSpPr>
            <a:spLocks noRot="1" noChangeAspect="1" noEditPoints="1" noChangeArrowheads="1" noChangeShapeType="1" noTextEdit="1"/>
          </p:cNvSpPr>
          <p:nvPr/>
        </p:nvSpPr>
        <p:spPr bwMode="auto">
          <a:xfrm>
            <a:off x="7232650" y="3275013"/>
            <a:ext cx="49213" cy="65087"/>
          </a:xfrm>
          <a:custGeom>
            <a:avLst/>
            <a:gdLst>
              <a:gd name="T0" fmla="+- 0 20227 20090"/>
              <a:gd name="T1" fmla="*/ T0 w 138"/>
              <a:gd name="T2" fmla="+- 0 9098 9098"/>
              <a:gd name="T3" fmla="*/ 9098 h 181"/>
              <a:gd name="T4" fmla="+- 0 20154 20090"/>
              <a:gd name="T5" fmla="*/ T4 w 138"/>
              <a:gd name="T6" fmla="+- 0 9198 9098"/>
              <a:gd name="T7" fmla="*/ 9198 h 181"/>
              <a:gd name="T8" fmla="+- 0 20090 20090"/>
              <a:gd name="T9" fmla="*/ T8 w 138"/>
              <a:gd name="T10" fmla="+- 0 9278 9098"/>
              <a:gd name="T11" fmla="*/ 9278 h 181"/>
            </a:gdLst>
            <a:ahLst/>
            <a:cxnLst>
              <a:cxn ang="0">
                <a:pos x="T1" y="T3"/>
              </a:cxn>
              <a:cxn ang="0">
                <a:pos x="T5" y="T7"/>
              </a:cxn>
              <a:cxn ang="0">
                <a:pos x="T9" y="T11"/>
              </a:cxn>
            </a:cxnLst>
            <a:rect l="0" t="0" r="r" b="b"/>
            <a:pathLst>
              <a:path w="138" h="181" extrusionOk="0">
                <a:moveTo>
                  <a:pt x="137" y="0"/>
                </a:moveTo>
                <a:cubicBezTo>
                  <a:pt x="117" y="39"/>
                  <a:pt x="90" y="64"/>
                  <a:pt x="64" y="100"/>
                </a:cubicBezTo>
                <a:cubicBezTo>
                  <a:pt x="43" y="129"/>
                  <a:pt x="22" y="152"/>
                  <a:pt x="0" y="18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Ink 33"/>
          <p:cNvSpPr>
            <a:spLocks noRot="1" noChangeAspect="1" noEditPoints="1" noChangeArrowheads="1" noChangeShapeType="1" noTextEdit="1"/>
          </p:cNvSpPr>
          <p:nvPr/>
        </p:nvSpPr>
        <p:spPr bwMode="auto">
          <a:xfrm>
            <a:off x="7369175" y="3086100"/>
            <a:ext cx="188913" cy="149225"/>
          </a:xfrm>
          <a:custGeom>
            <a:avLst/>
            <a:gdLst>
              <a:gd name="T0" fmla="+- 0 20471 20471"/>
              <a:gd name="T1" fmla="*/ T0 w 524"/>
              <a:gd name="T2" fmla="+- 0 8770 8571"/>
              <a:gd name="T3" fmla="*/ 8770 h 414"/>
              <a:gd name="T4" fmla="+- 0 20541 20471"/>
              <a:gd name="T5" fmla="*/ T4 w 524"/>
              <a:gd name="T6" fmla="+- 0 8678 8571"/>
              <a:gd name="T7" fmla="*/ 8678 h 414"/>
              <a:gd name="T8" fmla="+- 0 20607 20471"/>
              <a:gd name="T9" fmla="*/ T8 w 524"/>
              <a:gd name="T10" fmla="+- 0 8590 8571"/>
              <a:gd name="T11" fmla="*/ 8590 h 414"/>
              <a:gd name="T12" fmla="+- 0 20624 20471"/>
              <a:gd name="T13" fmla="*/ T12 w 524"/>
              <a:gd name="T14" fmla="+- 0 8571 8571"/>
              <a:gd name="T15" fmla="*/ 8571 h 414"/>
              <a:gd name="T16" fmla="+- 0 20652 20471"/>
              <a:gd name="T17" fmla="*/ T16 w 524"/>
              <a:gd name="T18" fmla="+- 0 8657 8571"/>
              <a:gd name="T19" fmla="*/ 8657 h 414"/>
              <a:gd name="T20" fmla="+- 0 20668 20471"/>
              <a:gd name="T21" fmla="*/ T20 w 524"/>
              <a:gd name="T22" fmla="+- 0 8820 8571"/>
              <a:gd name="T23" fmla="*/ 8820 h 414"/>
              <a:gd name="T24" fmla="+- 0 20677 20471"/>
              <a:gd name="T25" fmla="*/ T24 w 524"/>
              <a:gd name="T26" fmla="+- 0 8932 8571"/>
              <a:gd name="T27" fmla="*/ 8932 h 414"/>
              <a:gd name="T28" fmla="+- 0 20683 20471"/>
              <a:gd name="T29" fmla="*/ T28 w 524"/>
              <a:gd name="T30" fmla="+- 0 8984 8571"/>
              <a:gd name="T31" fmla="*/ 8984 h 414"/>
              <a:gd name="T32" fmla="+- 0 20730 20471"/>
              <a:gd name="T33" fmla="*/ T32 w 524"/>
              <a:gd name="T34" fmla="+- 0 8893 8571"/>
              <a:gd name="T35" fmla="*/ 8893 h 414"/>
              <a:gd name="T36" fmla="+- 0 20773 20471"/>
              <a:gd name="T37" fmla="*/ T36 w 524"/>
              <a:gd name="T38" fmla="+- 0 8802 8571"/>
              <a:gd name="T39" fmla="*/ 8802 h 414"/>
              <a:gd name="T40" fmla="+- 0 20815 20471"/>
              <a:gd name="T41" fmla="*/ T40 w 524"/>
              <a:gd name="T42" fmla="+- 0 8726 8571"/>
              <a:gd name="T43" fmla="*/ 8726 h 414"/>
              <a:gd name="T44" fmla="+- 0 20885 20471"/>
              <a:gd name="T45" fmla="*/ T44 w 524"/>
              <a:gd name="T46" fmla="+- 0 8683 8571"/>
              <a:gd name="T47" fmla="*/ 8683 h 414"/>
              <a:gd name="T48" fmla="+- 0 20942 20471"/>
              <a:gd name="T49" fmla="*/ T48 w 524"/>
              <a:gd name="T50" fmla="+- 0 8758 8571"/>
              <a:gd name="T51" fmla="*/ 8758 h 414"/>
              <a:gd name="T52" fmla="+- 0 20983 20471"/>
              <a:gd name="T53" fmla="*/ T52 w 524"/>
              <a:gd name="T54" fmla="+- 0 8893 8571"/>
              <a:gd name="T55" fmla="*/ 8893 h 414"/>
              <a:gd name="T56" fmla="+- 0 20989 20471"/>
              <a:gd name="T57" fmla="*/ T56 w 524"/>
              <a:gd name="T58" fmla="+- 0 8929 8571"/>
              <a:gd name="T59" fmla="*/ 8929 h 4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4" h="414" extrusionOk="0">
                <a:moveTo>
                  <a:pt x="0" y="199"/>
                </a:moveTo>
                <a:cubicBezTo>
                  <a:pt x="28" y="173"/>
                  <a:pt x="47" y="141"/>
                  <a:pt x="70" y="107"/>
                </a:cubicBezTo>
                <a:cubicBezTo>
                  <a:pt x="91" y="77"/>
                  <a:pt x="112" y="47"/>
                  <a:pt x="136" y="19"/>
                </a:cubicBezTo>
                <a:cubicBezTo>
                  <a:pt x="142" y="13"/>
                  <a:pt x="147" y="6"/>
                  <a:pt x="153" y="0"/>
                </a:cubicBezTo>
                <a:cubicBezTo>
                  <a:pt x="171" y="27"/>
                  <a:pt x="177" y="53"/>
                  <a:pt x="181" y="86"/>
                </a:cubicBezTo>
                <a:cubicBezTo>
                  <a:pt x="187" y="140"/>
                  <a:pt x="193" y="194"/>
                  <a:pt x="197" y="249"/>
                </a:cubicBezTo>
                <a:cubicBezTo>
                  <a:pt x="200" y="286"/>
                  <a:pt x="203" y="324"/>
                  <a:pt x="206" y="361"/>
                </a:cubicBezTo>
                <a:cubicBezTo>
                  <a:pt x="208" y="379"/>
                  <a:pt x="209" y="395"/>
                  <a:pt x="212" y="413"/>
                </a:cubicBezTo>
                <a:cubicBezTo>
                  <a:pt x="233" y="384"/>
                  <a:pt x="245" y="355"/>
                  <a:pt x="259" y="322"/>
                </a:cubicBezTo>
                <a:cubicBezTo>
                  <a:pt x="272" y="291"/>
                  <a:pt x="288" y="261"/>
                  <a:pt x="302" y="231"/>
                </a:cubicBezTo>
                <a:cubicBezTo>
                  <a:pt x="314" y="205"/>
                  <a:pt x="326" y="179"/>
                  <a:pt x="344" y="155"/>
                </a:cubicBezTo>
                <a:cubicBezTo>
                  <a:pt x="360" y="134"/>
                  <a:pt x="384" y="96"/>
                  <a:pt x="414" y="112"/>
                </a:cubicBezTo>
                <a:cubicBezTo>
                  <a:pt x="441" y="126"/>
                  <a:pt x="459" y="161"/>
                  <a:pt x="471" y="187"/>
                </a:cubicBezTo>
                <a:cubicBezTo>
                  <a:pt x="490" y="230"/>
                  <a:pt x="502" y="277"/>
                  <a:pt x="512" y="322"/>
                </a:cubicBezTo>
                <a:cubicBezTo>
                  <a:pt x="514" y="333"/>
                  <a:pt x="531" y="424"/>
                  <a:pt x="518" y="35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Ink 34"/>
          <p:cNvSpPr>
            <a:spLocks noRot="1" noChangeAspect="1" noEditPoints="1" noChangeArrowheads="1" noChangeShapeType="1" noTextEdit="1"/>
          </p:cNvSpPr>
          <p:nvPr/>
        </p:nvSpPr>
        <p:spPr bwMode="auto">
          <a:xfrm>
            <a:off x="7402513" y="2686050"/>
            <a:ext cx="153987" cy="330200"/>
          </a:xfrm>
          <a:custGeom>
            <a:avLst/>
            <a:gdLst>
              <a:gd name="T0" fmla="+- 0 20662 20561"/>
              <a:gd name="T1" fmla="*/ T0 w 428"/>
              <a:gd name="T2" fmla="+- 0 7680 7460"/>
              <a:gd name="T3" fmla="*/ 7680 h 918"/>
              <a:gd name="T4" fmla="+- 0 20566 20561"/>
              <a:gd name="T5" fmla="*/ T4 w 428"/>
              <a:gd name="T6" fmla="+- 0 7877 7460"/>
              <a:gd name="T7" fmla="*/ 7877 h 918"/>
              <a:gd name="T8" fmla="+- 0 20598 20561"/>
              <a:gd name="T9" fmla="*/ T8 w 428"/>
              <a:gd name="T10" fmla="+- 0 8078 7460"/>
              <a:gd name="T11" fmla="*/ 8078 h 918"/>
              <a:gd name="T12" fmla="+- 0 20795 20561"/>
              <a:gd name="T13" fmla="*/ T12 w 428"/>
              <a:gd name="T14" fmla="+- 0 8260 7460"/>
              <a:gd name="T15" fmla="*/ 8260 h 918"/>
              <a:gd name="T16" fmla="+- 0 20934 20561"/>
              <a:gd name="T17" fmla="*/ T16 w 428"/>
              <a:gd name="T18" fmla="+- 0 8332 7460"/>
              <a:gd name="T19" fmla="*/ 8332 h 918"/>
              <a:gd name="T20" fmla="+- 0 20924 20561"/>
              <a:gd name="T21" fmla="*/ T20 w 428"/>
              <a:gd name="T22" fmla="+- 0 8372 7460"/>
              <a:gd name="T23" fmla="*/ 8372 h 918"/>
              <a:gd name="T24" fmla="+- 0 20906 20561"/>
              <a:gd name="T25" fmla="*/ T24 w 428"/>
              <a:gd name="T26" fmla="+- 0 8374 7460"/>
              <a:gd name="T27" fmla="*/ 8374 h 918"/>
              <a:gd name="T28" fmla="+- 0 20690 20561"/>
              <a:gd name="T29" fmla="*/ T28 w 428"/>
              <a:gd name="T30" fmla="+- 0 7807 7460"/>
              <a:gd name="T31" fmla="*/ 7807 h 918"/>
              <a:gd name="T32" fmla="+- 0 20716 20561"/>
              <a:gd name="T33" fmla="*/ T32 w 428"/>
              <a:gd name="T34" fmla="+- 0 7740 7460"/>
              <a:gd name="T35" fmla="*/ 7740 h 918"/>
              <a:gd name="T36" fmla="+- 0 20771 20561"/>
              <a:gd name="T37" fmla="*/ T36 w 428"/>
              <a:gd name="T38" fmla="+- 0 7666 7460"/>
              <a:gd name="T39" fmla="*/ 7666 h 918"/>
              <a:gd name="T40" fmla="+- 0 20841 20561"/>
              <a:gd name="T41" fmla="*/ T40 w 428"/>
              <a:gd name="T42" fmla="+- 0 7576 7460"/>
              <a:gd name="T43" fmla="*/ 7576 h 918"/>
              <a:gd name="T44" fmla="+- 0 20913 20561"/>
              <a:gd name="T45" fmla="*/ T44 w 428"/>
              <a:gd name="T46" fmla="+- 0 7495 7460"/>
              <a:gd name="T47" fmla="*/ 7495 h 918"/>
              <a:gd name="T48" fmla="+- 0 20984 20561"/>
              <a:gd name="T49" fmla="*/ T48 w 428"/>
              <a:gd name="T50" fmla="+- 0 7460 7460"/>
              <a:gd name="T51" fmla="*/ 7460 h 918"/>
              <a:gd name="T52" fmla="+- 0 20988 20561"/>
              <a:gd name="T53" fmla="*/ T52 w 428"/>
              <a:gd name="T54" fmla="+- 0 7482 7460"/>
              <a:gd name="T55" fmla="*/ 7482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28" h="918" extrusionOk="0">
                <a:moveTo>
                  <a:pt x="101" y="220"/>
                </a:moveTo>
                <a:cubicBezTo>
                  <a:pt x="57" y="281"/>
                  <a:pt x="18" y="341"/>
                  <a:pt x="5" y="417"/>
                </a:cubicBezTo>
                <a:cubicBezTo>
                  <a:pt x="-7" y="487"/>
                  <a:pt x="2" y="556"/>
                  <a:pt x="37" y="618"/>
                </a:cubicBezTo>
                <a:cubicBezTo>
                  <a:pt x="80" y="695"/>
                  <a:pt x="160" y="755"/>
                  <a:pt x="234" y="800"/>
                </a:cubicBezTo>
                <a:cubicBezTo>
                  <a:pt x="279" y="827"/>
                  <a:pt x="328" y="846"/>
                  <a:pt x="373" y="872"/>
                </a:cubicBezTo>
                <a:cubicBezTo>
                  <a:pt x="419" y="899"/>
                  <a:pt x="406" y="910"/>
                  <a:pt x="363" y="912"/>
                </a:cubicBezTo>
                <a:cubicBezTo>
                  <a:pt x="357" y="913"/>
                  <a:pt x="351" y="913"/>
                  <a:pt x="345" y="914"/>
                </a:cubicBezTo>
              </a:path>
              <a:path w="428" h="918" extrusionOk="0">
                <a:moveTo>
                  <a:pt x="129" y="347"/>
                </a:moveTo>
                <a:cubicBezTo>
                  <a:pt x="124" y="319"/>
                  <a:pt x="136" y="305"/>
                  <a:pt x="155" y="280"/>
                </a:cubicBezTo>
                <a:cubicBezTo>
                  <a:pt x="174" y="255"/>
                  <a:pt x="192" y="231"/>
                  <a:pt x="210" y="206"/>
                </a:cubicBezTo>
                <a:cubicBezTo>
                  <a:pt x="232" y="175"/>
                  <a:pt x="257" y="147"/>
                  <a:pt x="280" y="116"/>
                </a:cubicBezTo>
                <a:cubicBezTo>
                  <a:pt x="302" y="86"/>
                  <a:pt x="324" y="59"/>
                  <a:pt x="352" y="35"/>
                </a:cubicBezTo>
                <a:cubicBezTo>
                  <a:pt x="358" y="30"/>
                  <a:pt x="414" y="-11"/>
                  <a:pt x="423" y="0"/>
                </a:cubicBezTo>
                <a:cubicBezTo>
                  <a:pt x="424" y="7"/>
                  <a:pt x="426" y="15"/>
                  <a:pt x="427" y="2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8" name="Ink 36"/>
          <p:cNvSpPr>
            <a:spLocks noRot="1" noChangeAspect="1" noEditPoints="1" noChangeArrowheads="1" noChangeShapeType="1" noTextEdit="1"/>
          </p:cNvSpPr>
          <p:nvPr/>
        </p:nvSpPr>
        <p:spPr bwMode="auto">
          <a:xfrm>
            <a:off x="7554913" y="2727325"/>
            <a:ext cx="354012" cy="301625"/>
          </a:xfrm>
          <a:custGeom>
            <a:avLst/>
            <a:gdLst>
              <a:gd name="T0" fmla="+- 0 21504 20986"/>
              <a:gd name="T1" fmla="*/ T0 w 984"/>
              <a:gd name="T2" fmla="+- 0 7600 7574"/>
              <a:gd name="T3" fmla="*/ 7600 h 838"/>
              <a:gd name="T4" fmla="+- 0 21443 20986"/>
              <a:gd name="T5" fmla="*/ T4 w 984"/>
              <a:gd name="T6" fmla="+- 0 7581 7574"/>
              <a:gd name="T7" fmla="*/ 7581 h 838"/>
              <a:gd name="T8" fmla="+- 0 21273 20986"/>
              <a:gd name="T9" fmla="*/ T8 w 984"/>
              <a:gd name="T10" fmla="+- 0 7705 7574"/>
              <a:gd name="T11" fmla="*/ 7705 h 838"/>
              <a:gd name="T12" fmla="+- 0 21092 20986"/>
              <a:gd name="T13" fmla="*/ T12 w 984"/>
              <a:gd name="T14" fmla="+- 0 7840 7574"/>
              <a:gd name="T15" fmla="*/ 7840 h 838"/>
              <a:gd name="T16" fmla="+- 0 20986 20986"/>
              <a:gd name="T17" fmla="*/ T16 w 984"/>
              <a:gd name="T18" fmla="+- 0 7921 7574"/>
              <a:gd name="T19" fmla="*/ 7921 h 838"/>
              <a:gd name="T20" fmla="+- 0 21077 20986"/>
              <a:gd name="T21" fmla="*/ T20 w 984"/>
              <a:gd name="T22" fmla="+- 0 7946 7574"/>
              <a:gd name="T23" fmla="*/ 7946 h 838"/>
              <a:gd name="T24" fmla="+- 0 21286 20986"/>
              <a:gd name="T25" fmla="*/ T24 w 984"/>
              <a:gd name="T26" fmla="+- 0 7981 7574"/>
              <a:gd name="T27" fmla="*/ 7981 h 838"/>
              <a:gd name="T28" fmla="+- 0 21347 20986"/>
              <a:gd name="T29" fmla="*/ T28 w 984"/>
              <a:gd name="T30" fmla="+- 0 8120 7574"/>
              <a:gd name="T31" fmla="*/ 8120 h 838"/>
              <a:gd name="T32" fmla="+- 0 21189 20986"/>
              <a:gd name="T33" fmla="*/ T32 w 984"/>
              <a:gd name="T34" fmla="+- 0 8325 7574"/>
              <a:gd name="T35" fmla="*/ 8325 h 838"/>
              <a:gd name="T36" fmla="+- 0 21045 20986"/>
              <a:gd name="T37" fmla="*/ T36 w 984"/>
              <a:gd name="T38" fmla="+- 0 8411 7574"/>
              <a:gd name="T39" fmla="*/ 8411 h 838"/>
              <a:gd name="T40" fmla="+- 0 21045 20986"/>
              <a:gd name="T41" fmla="*/ T40 w 984"/>
              <a:gd name="T42" fmla="+- 0 8319 7574"/>
              <a:gd name="T43" fmla="*/ 8319 h 838"/>
              <a:gd name="T44" fmla="+- 0 21525 20986"/>
              <a:gd name="T45" fmla="*/ T44 w 984"/>
              <a:gd name="T46" fmla="+- 0 7745 7574"/>
              <a:gd name="T47" fmla="*/ 7745 h 838"/>
              <a:gd name="T48" fmla="+- 0 21619 20986"/>
              <a:gd name="T49" fmla="*/ T48 w 984"/>
              <a:gd name="T50" fmla="+- 0 7783 7574"/>
              <a:gd name="T51" fmla="*/ 7783 h 838"/>
              <a:gd name="T52" fmla="+- 0 21654 20986"/>
              <a:gd name="T53" fmla="*/ T52 w 984"/>
              <a:gd name="T54" fmla="+- 0 7841 7574"/>
              <a:gd name="T55" fmla="*/ 7841 h 838"/>
              <a:gd name="T56" fmla="+- 0 21422 20986"/>
              <a:gd name="T57" fmla="*/ T56 w 984"/>
              <a:gd name="T58" fmla="+- 0 8034 7574"/>
              <a:gd name="T59" fmla="*/ 8034 h 838"/>
              <a:gd name="T60" fmla="+- 0 21481 20986"/>
              <a:gd name="T61" fmla="*/ T60 w 984"/>
              <a:gd name="T62" fmla="+- 0 8120 7574"/>
              <a:gd name="T63" fmla="*/ 8120 h 838"/>
              <a:gd name="T64" fmla="+- 0 21496 20986"/>
              <a:gd name="T65" fmla="*/ T64 w 984"/>
              <a:gd name="T66" fmla="+- 0 8260 7574"/>
              <a:gd name="T67" fmla="*/ 8260 h 838"/>
              <a:gd name="T68" fmla="+- 0 21499 20986"/>
              <a:gd name="T69" fmla="*/ T68 w 984"/>
              <a:gd name="T70" fmla="+- 0 8307 7574"/>
              <a:gd name="T71" fmla="*/ 8307 h 838"/>
              <a:gd name="T72" fmla="+- 0 21624 20986"/>
              <a:gd name="T73" fmla="*/ T72 w 984"/>
              <a:gd name="T74" fmla="+- 0 8084 7574"/>
              <a:gd name="T75" fmla="*/ 8084 h 838"/>
              <a:gd name="T76" fmla="+- 0 21694 20986"/>
              <a:gd name="T77" fmla="*/ T76 w 984"/>
              <a:gd name="T78" fmla="+- 0 8034 7574"/>
              <a:gd name="T79" fmla="*/ 8034 h 838"/>
              <a:gd name="T80" fmla="+- 0 21785 20986"/>
              <a:gd name="T81" fmla="*/ T80 w 984"/>
              <a:gd name="T82" fmla="+- 0 7999 7574"/>
              <a:gd name="T83" fmla="*/ 7999 h 838"/>
              <a:gd name="T84" fmla="+- 0 21846 20986"/>
              <a:gd name="T85" fmla="*/ T84 w 984"/>
              <a:gd name="T86" fmla="+- 0 8022 7574"/>
              <a:gd name="T87" fmla="*/ 8022 h 838"/>
              <a:gd name="T88" fmla="+- 0 21808 20986"/>
              <a:gd name="T89" fmla="*/ T88 w 984"/>
              <a:gd name="T90" fmla="+- 0 8130 7574"/>
              <a:gd name="T91" fmla="*/ 8130 h 838"/>
              <a:gd name="T92" fmla="+- 0 21728 20986"/>
              <a:gd name="T93" fmla="*/ T92 w 984"/>
              <a:gd name="T94" fmla="+- 0 8270 7574"/>
              <a:gd name="T95" fmla="*/ 8270 h 838"/>
              <a:gd name="T96" fmla="+- 0 21678 20986"/>
              <a:gd name="T97" fmla="*/ T96 w 984"/>
              <a:gd name="T98" fmla="+- 0 8359 7574"/>
              <a:gd name="T99" fmla="*/ 8359 h 838"/>
              <a:gd name="T100" fmla="+- 0 21785 20986"/>
              <a:gd name="T101" fmla="*/ T100 w 984"/>
              <a:gd name="T102" fmla="+- 0 8315 7574"/>
              <a:gd name="T103" fmla="*/ 8315 h 838"/>
              <a:gd name="T104" fmla="+- 0 21969 20986"/>
              <a:gd name="T105" fmla="*/ T104 w 984"/>
              <a:gd name="T106" fmla="+- 0 8203 7574"/>
              <a:gd name="T107" fmla="*/ 8203 h 8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Lst>
            <a:rect l="0" t="0" r="r" b="b"/>
            <a:pathLst>
              <a:path w="984" h="838" extrusionOk="0">
                <a:moveTo>
                  <a:pt x="518" y="26"/>
                </a:moveTo>
                <a:cubicBezTo>
                  <a:pt x="495" y="6"/>
                  <a:pt x="498" y="-6"/>
                  <a:pt x="457" y="7"/>
                </a:cubicBezTo>
                <a:cubicBezTo>
                  <a:pt x="396" y="27"/>
                  <a:pt x="336" y="93"/>
                  <a:pt x="287" y="131"/>
                </a:cubicBezTo>
                <a:cubicBezTo>
                  <a:pt x="227" y="177"/>
                  <a:pt x="167" y="222"/>
                  <a:pt x="106" y="266"/>
                </a:cubicBezTo>
                <a:cubicBezTo>
                  <a:pt x="70" y="293"/>
                  <a:pt x="33" y="317"/>
                  <a:pt x="0" y="347"/>
                </a:cubicBezTo>
                <a:cubicBezTo>
                  <a:pt x="33" y="366"/>
                  <a:pt x="45" y="368"/>
                  <a:pt x="91" y="372"/>
                </a:cubicBezTo>
                <a:cubicBezTo>
                  <a:pt x="158" y="379"/>
                  <a:pt x="238" y="378"/>
                  <a:pt x="300" y="407"/>
                </a:cubicBezTo>
                <a:cubicBezTo>
                  <a:pt x="357" y="434"/>
                  <a:pt x="377" y="487"/>
                  <a:pt x="361" y="546"/>
                </a:cubicBezTo>
                <a:cubicBezTo>
                  <a:pt x="338" y="631"/>
                  <a:pt x="267" y="696"/>
                  <a:pt x="203" y="751"/>
                </a:cubicBezTo>
                <a:cubicBezTo>
                  <a:pt x="161" y="787"/>
                  <a:pt x="116" y="827"/>
                  <a:pt x="59" y="837"/>
                </a:cubicBezTo>
                <a:cubicBezTo>
                  <a:pt x="9" y="846"/>
                  <a:pt x="54" y="760"/>
                  <a:pt x="59" y="745"/>
                </a:cubicBezTo>
              </a:path>
              <a:path w="984" h="838" extrusionOk="0">
                <a:moveTo>
                  <a:pt x="539" y="171"/>
                </a:moveTo>
                <a:cubicBezTo>
                  <a:pt x="575" y="181"/>
                  <a:pt x="602" y="188"/>
                  <a:pt x="633" y="209"/>
                </a:cubicBezTo>
                <a:cubicBezTo>
                  <a:pt x="659" y="227"/>
                  <a:pt x="662" y="239"/>
                  <a:pt x="668" y="267"/>
                </a:cubicBezTo>
              </a:path>
              <a:path w="984" h="838" extrusionOk="0">
                <a:moveTo>
                  <a:pt x="436" y="460"/>
                </a:moveTo>
                <a:cubicBezTo>
                  <a:pt x="483" y="477"/>
                  <a:pt x="486" y="495"/>
                  <a:pt x="495" y="546"/>
                </a:cubicBezTo>
                <a:cubicBezTo>
                  <a:pt x="502" y="590"/>
                  <a:pt x="511" y="641"/>
                  <a:pt x="510" y="686"/>
                </a:cubicBezTo>
                <a:cubicBezTo>
                  <a:pt x="506" y="709"/>
                  <a:pt x="505" y="718"/>
                  <a:pt x="513" y="733"/>
                </a:cubicBezTo>
              </a:path>
              <a:path w="984" h="838" extrusionOk="0">
                <a:moveTo>
                  <a:pt x="638" y="510"/>
                </a:moveTo>
                <a:cubicBezTo>
                  <a:pt x="662" y="492"/>
                  <a:pt x="680" y="472"/>
                  <a:pt x="708" y="460"/>
                </a:cubicBezTo>
                <a:cubicBezTo>
                  <a:pt x="737" y="447"/>
                  <a:pt x="769" y="435"/>
                  <a:pt x="799" y="425"/>
                </a:cubicBezTo>
                <a:cubicBezTo>
                  <a:pt x="822" y="418"/>
                  <a:pt x="855" y="418"/>
                  <a:pt x="860" y="448"/>
                </a:cubicBezTo>
                <a:cubicBezTo>
                  <a:pt x="865" y="481"/>
                  <a:pt x="835" y="529"/>
                  <a:pt x="822" y="556"/>
                </a:cubicBezTo>
                <a:cubicBezTo>
                  <a:pt x="799" y="604"/>
                  <a:pt x="771" y="652"/>
                  <a:pt x="742" y="696"/>
                </a:cubicBezTo>
                <a:cubicBezTo>
                  <a:pt x="723" y="725"/>
                  <a:pt x="705" y="753"/>
                  <a:pt x="692" y="785"/>
                </a:cubicBezTo>
                <a:cubicBezTo>
                  <a:pt x="735" y="777"/>
                  <a:pt x="760" y="759"/>
                  <a:pt x="799" y="741"/>
                </a:cubicBezTo>
                <a:cubicBezTo>
                  <a:pt x="864" y="711"/>
                  <a:pt x="925" y="672"/>
                  <a:pt x="983" y="62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Ink 37"/>
          <p:cNvSpPr>
            <a:spLocks noRot="1" noChangeAspect="1" noEditPoints="1" noChangeArrowheads="1" noChangeShapeType="1" noTextEdit="1"/>
          </p:cNvSpPr>
          <p:nvPr/>
        </p:nvSpPr>
        <p:spPr bwMode="auto">
          <a:xfrm>
            <a:off x="7958138" y="2878138"/>
            <a:ext cx="104775" cy="100012"/>
          </a:xfrm>
          <a:custGeom>
            <a:avLst/>
            <a:gdLst>
              <a:gd name="T0" fmla="+- 0 22108 22106"/>
              <a:gd name="T1" fmla="*/ T0 w 291"/>
              <a:gd name="T2" fmla="+- 0 8146 7994"/>
              <a:gd name="T3" fmla="*/ 8146 h 280"/>
              <a:gd name="T4" fmla="+- 0 22220 22106"/>
              <a:gd name="T5" fmla="*/ T4 w 291"/>
              <a:gd name="T6" fmla="+- 0 8076 7994"/>
              <a:gd name="T7" fmla="*/ 8076 h 280"/>
              <a:gd name="T8" fmla="+- 0 22337 22106"/>
              <a:gd name="T9" fmla="*/ T8 w 291"/>
              <a:gd name="T10" fmla="+- 0 8017 7994"/>
              <a:gd name="T11" fmla="*/ 8017 h 280"/>
              <a:gd name="T12" fmla="+- 0 22373 22106"/>
              <a:gd name="T13" fmla="*/ T12 w 291"/>
              <a:gd name="T14" fmla="+- 0 7998 7994"/>
              <a:gd name="T15" fmla="*/ 7998 h 280"/>
              <a:gd name="T16" fmla="+- 0 22290 22106"/>
              <a:gd name="T17" fmla="*/ T16 w 291"/>
              <a:gd name="T18" fmla="+- 0 8001 7994"/>
              <a:gd name="T19" fmla="*/ 8001 h 280"/>
              <a:gd name="T20" fmla="+- 0 22175 22106"/>
              <a:gd name="T21" fmla="*/ T20 w 291"/>
              <a:gd name="T22" fmla="+- 0 8024 7994"/>
              <a:gd name="T23" fmla="*/ 8024 h 280"/>
              <a:gd name="T24" fmla="+- 0 22109 22106"/>
              <a:gd name="T25" fmla="*/ T24 w 291"/>
              <a:gd name="T26" fmla="+- 0 8081 7994"/>
              <a:gd name="T27" fmla="*/ 8081 h 280"/>
              <a:gd name="T28" fmla="+- 0 22127 22106"/>
              <a:gd name="T29" fmla="*/ T28 w 291"/>
              <a:gd name="T30" fmla="+- 0 8165 7994"/>
              <a:gd name="T31" fmla="*/ 8165 h 280"/>
              <a:gd name="T32" fmla="+- 0 22204 22106"/>
              <a:gd name="T33" fmla="*/ T32 w 291"/>
              <a:gd name="T34" fmla="+- 0 8252 7994"/>
              <a:gd name="T35" fmla="*/ 8252 h 280"/>
              <a:gd name="T36" fmla="+- 0 22331 22106"/>
              <a:gd name="T37" fmla="*/ T36 w 291"/>
              <a:gd name="T38" fmla="+- 0 8270 7994"/>
              <a:gd name="T39" fmla="*/ 8270 h 280"/>
              <a:gd name="T40" fmla="+- 0 22396 22106"/>
              <a:gd name="T41" fmla="*/ T40 w 291"/>
              <a:gd name="T42" fmla="+- 0 8239 7994"/>
              <a:gd name="T43" fmla="*/ 8239 h 2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1" h="280" extrusionOk="0">
                <a:moveTo>
                  <a:pt x="2" y="152"/>
                </a:moveTo>
                <a:cubicBezTo>
                  <a:pt x="33" y="122"/>
                  <a:pt x="74" y="104"/>
                  <a:pt x="114" y="82"/>
                </a:cubicBezTo>
                <a:cubicBezTo>
                  <a:pt x="152" y="62"/>
                  <a:pt x="192" y="40"/>
                  <a:pt x="231" y="23"/>
                </a:cubicBezTo>
                <a:cubicBezTo>
                  <a:pt x="251" y="16"/>
                  <a:pt x="257" y="14"/>
                  <a:pt x="267" y="4"/>
                </a:cubicBezTo>
                <a:cubicBezTo>
                  <a:pt x="237" y="-1"/>
                  <a:pt x="214" y="2"/>
                  <a:pt x="184" y="7"/>
                </a:cubicBezTo>
                <a:cubicBezTo>
                  <a:pt x="146" y="13"/>
                  <a:pt x="106" y="18"/>
                  <a:pt x="69" y="30"/>
                </a:cubicBezTo>
                <a:cubicBezTo>
                  <a:pt x="34" y="41"/>
                  <a:pt x="17" y="51"/>
                  <a:pt x="3" y="87"/>
                </a:cubicBezTo>
                <a:cubicBezTo>
                  <a:pt x="-7" y="112"/>
                  <a:pt x="10" y="149"/>
                  <a:pt x="21" y="171"/>
                </a:cubicBezTo>
                <a:cubicBezTo>
                  <a:pt x="38" y="206"/>
                  <a:pt x="65" y="237"/>
                  <a:pt x="98" y="258"/>
                </a:cubicBezTo>
                <a:cubicBezTo>
                  <a:pt x="130" y="278"/>
                  <a:pt x="188" y="287"/>
                  <a:pt x="225" y="276"/>
                </a:cubicBezTo>
                <a:cubicBezTo>
                  <a:pt x="255" y="258"/>
                  <a:pt x="267" y="252"/>
                  <a:pt x="290" y="24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0" name="Ink 38"/>
          <p:cNvSpPr>
            <a:spLocks noRot="1" noChangeAspect="1" noEditPoints="1" noChangeArrowheads="1" noChangeShapeType="1" noTextEdit="1"/>
          </p:cNvSpPr>
          <p:nvPr/>
        </p:nvSpPr>
        <p:spPr bwMode="auto">
          <a:xfrm>
            <a:off x="8137525" y="2820988"/>
            <a:ext cx="63500" cy="161925"/>
          </a:xfrm>
          <a:custGeom>
            <a:avLst/>
            <a:gdLst>
              <a:gd name="T0" fmla="+- 0 22655 22604"/>
              <a:gd name="T1" fmla="*/ T0 w 176"/>
              <a:gd name="T2" fmla="+- 0 7837 7837"/>
              <a:gd name="T3" fmla="*/ 7837 h 450"/>
              <a:gd name="T4" fmla="+- 0 22608 22604"/>
              <a:gd name="T5" fmla="*/ T4 w 176"/>
              <a:gd name="T6" fmla="+- 0 7962 7837"/>
              <a:gd name="T7" fmla="*/ 7962 h 450"/>
              <a:gd name="T8" fmla="+- 0 22626 22604"/>
              <a:gd name="T9" fmla="*/ T8 w 176"/>
              <a:gd name="T10" fmla="+- 0 8104 7837"/>
              <a:gd name="T11" fmla="*/ 8104 h 450"/>
              <a:gd name="T12" fmla="+- 0 22715 22604"/>
              <a:gd name="T13" fmla="*/ T12 w 176"/>
              <a:gd name="T14" fmla="+- 0 8235 7837"/>
              <a:gd name="T15" fmla="*/ 8235 h 450"/>
              <a:gd name="T16" fmla="+- 0 22779 22604"/>
              <a:gd name="T17" fmla="*/ T16 w 176"/>
              <a:gd name="T18" fmla="+- 0 8286 7837"/>
              <a:gd name="T19" fmla="*/ 8286 h 450"/>
            </a:gdLst>
            <a:ahLst/>
            <a:cxnLst>
              <a:cxn ang="0">
                <a:pos x="T1" y="T3"/>
              </a:cxn>
              <a:cxn ang="0">
                <a:pos x="T5" y="T7"/>
              </a:cxn>
              <a:cxn ang="0">
                <a:pos x="T9" y="T11"/>
              </a:cxn>
              <a:cxn ang="0">
                <a:pos x="T13" y="T15"/>
              </a:cxn>
              <a:cxn ang="0">
                <a:pos x="T17" y="T19"/>
              </a:cxn>
            </a:cxnLst>
            <a:rect l="0" t="0" r="r" b="b"/>
            <a:pathLst>
              <a:path w="176" h="450" extrusionOk="0">
                <a:moveTo>
                  <a:pt x="51" y="0"/>
                </a:moveTo>
                <a:cubicBezTo>
                  <a:pt x="31" y="43"/>
                  <a:pt x="11" y="77"/>
                  <a:pt x="4" y="125"/>
                </a:cubicBezTo>
                <a:cubicBezTo>
                  <a:pt x="-4" y="176"/>
                  <a:pt x="3" y="220"/>
                  <a:pt x="22" y="267"/>
                </a:cubicBezTo>
                <a:cubicBezTo>
                  <a:pt x="42" y="317"/>
                  <a:pt x="78" y="357"/>
                  <a:pt x="111" y="398"/>
                </a:cubicBezTo>
                <a:cubicBezTo>
                  <a:pt x="130" y="421"/>
                  <a:pt x="149" y="435"/>
                  <a:pt x="175" y="4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Ink 39"/>
          <p:cNvSpPr>
            <a:spLocks noRot="1" noChangeAspect="1" noEditPoints="1" noChangeArrowheads="1" noChangeShapeType="1" noTextEdit="1"/>
          </p:cNvSpPr>
          <p:nvPr/>
        </p:nvSpPr>
        <p:spPr bwMode="auto">
          <a:xfrm>
            <a:off x="8256588" y="2697163"/>
            <a:ext cx="139700" cy="276225"/>
          </a:xfrm>
          <a:custGeom>
            <a:avLst/>
            <a:gdLst>
              <a:gd name="T0" fmla="+- 0 22937 22933"/>
              <a:gd name="T1" fmla="*/ T0 w 390"/>
              <a:gd name="T2" fmla="+- 0 7750 7490"/>
              <a:gd name="T3" fmla="*/ 7750 h 769"/>
              <a:gd name="T4" fmla="+- 0 22951 22933"/>
              <a:gd name="T5" fmla="*/ T4 w 390"/>
              <a:gd name="T6" fmla="+- 0 7892 7490"/>
              <a:gd name="T7" fmla="*/ 7892 h 769"/>
              <a:gd name="T8" fmla="+- 0 22977 22933"/>
              <a:gd name="T9" fmla="*/ T8 w 390"/>
              <a:gd name="T10" fmla="+- 0 8097 7490"/>
              <a:gd name="T11" fmla="*/ 8097 h 769"/>
              <a:gd name="T12" fmla="+- 0 23002 22933"/>
              <a:gd name="T13" fmla="*/ T12 w 390"/>
              <a:gd name="T14" fmla="+- 0 8240 7490"/>
              <a:gd name="T15" fmla="*/ 8240 h 769"/>
              <a:gd name="T16" fmla="+- 0 23007 22933"/>
              <a:gd name="T17" fmla="*/ T16 w 390"/>
              <a:gd name="T18" fmla="+- 0 8258 7490"/>
              <a:gd name="T19" fmla="*/ 8258 h 769"/>
              <a:gd name="T20" fmla="+- 0 22992 22933"/>
              <a:gd name="T21" fmla="*/ T20 w 390"/>
              <a:gd name="T22" fmla="+- 0 8095 7490"/>
              <a:gd name="T23" fmla="*/ 8095 h 769"/>
              <a:gd name="T24" fmla="+- 0 22967 22933"/>
              <a:gd name="T25" fmla="*/ T24 w 390"/>
              <a:gd name="T26" fmla="+- 0 7871 7490"/>
              <a:gd name="T27" fmla="*/ 7871 h 769"/>
              <a:gd name="T28" fmla="+- 0 22966 22933"/>
              <a:gd name="T29" fmla="*/ T28 w 390"/>
              <a:gd name="T30" fmla="+- 0 7685 7490"/>
              <a:gd name="T31" fmla="*/ 7685 h 769"/>
              <a:gd name="T32" fmla="+- 0 22997 22933"/>
              <a:gd name="T33" fmla="*/ T32 w 390"/>
              <a:gd name="T34" fmla="+- 0 7570 7490"/>
              <a:gd name="T35" fmla="*/ 7570 h 769"/>
              <a:gd name="T36" fmla="+- 0 23059 22933"/>
              <a:gd name="T37" fmla="*/ T36 w 390"/>
              <a:gd name="T38" fmla="+- 0 7506 7490"/>
              <a:gd name="T39" fmla="*/ 7506 h 769"/>
              <a:gd name="T40" fmla="+- 0 23132 22933"/>
              <a:gd name="T41" fmla="*/ T40 w 390"/>
              <a:gd name="T42" fmla="+- 0 7490 7490"/>
              <a:gd name="T43" fmla="*/ 7490 h 769"/>
              <a:gd name="T44" fmla="+- 0 23210 22933"/>
              <a:gd name="T45" fmla="*/ T44 w 390"/>
              <a:gd name="T46" fmla="+- 0 7571 7490"/>
              <a:gd name="T47" fmla="*/ 7571 h 769"/>
              <a:gd name="T48" fmla="+- 0 23169 22933"/>
              <a:gd name="T49" fmla="*/ T48 w 390"/>
              <a:gd name="T50" fmla="+- 0 7740 7490"/>
              <a:gd name="T51" fmla="*/ 7740 h 769"/>
              <a:gd name="T52" fmla="+- 0 23046 22933"/>
              <a:gd name="T53" fmla="*/ T52 w 390"/>
              <a:gd name="T54" fmla="+- 0 7939 7490"/>
              <a:gd name="T55" fmla="*/ 7939 h 769"/>
              <a:gd name="T56" fmla="+- 0 22948 22933"/>
              <a:gd name="T57" fmla="*/ T56 w 390"/>
              <a:gd name="T58" fmla="+- 0 8050 7490"/>
              <a:gd name="T59" fmla="*/ 8050 h 769"/>
              <a:gd name="T60" fmla="+- 0 22933 22933"/>
              <a:gd name="T61" fmla="*/ T60 w 390"/>
              <a:gd name="T62" fmla="+- 0 8068 7490"/>
              <a:gd name="T63" fmla="*/ 8068 h 769"/>
              <a:gd name="T64" fmla="+- 0 23013 22933"/>
              <a:gd name="T65" fmla="*/ T64 w 390"/>
              <a:gd name="T66" fmla="+- 0 8068 7490"/>
              <a:gd name="T67" fmla="*/ 8068 h 769"/>
              <a:gd name="T68" fmla="+- 0 23140 22933"/>
              <a:gd name="T69" fmla="*/ T68 w 390"/>
              <a:gd name="T70" fmla="+- 0 8094 7490"/>
              <a:gd name="T71" fmla="*/ 8094 h 769"/>
              <a:gd name="T72" fmla="+- 0 23244 22933"/>
              <a:gd name="T73" fmla="*/ T72 w 390"/>
              <a:gd name="T74" fmla="+- 0 8151 7490"/>
              <a:gd name="T75" fmla="*/ 8151 h 769"/>
              <a:gd name="T76" fmla="+- 0 23322 22933"/>
              <a:gd name="T77" fmla="*/ T76 w 390"/>
              <a:gd name="T78" fmla="+- 0 8192 7490"/>
              <a:gd name="T79" fmla="*/ 8192 h 7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90" h="769" extrusionOk="0">
                <a:moveTo>
                  <a:pt x="4" y="260"/>
                </a:moveTo>
                <a:cubicBezTo>
                  <a:pt x="4" y="307"/>
                  <a:pt x="12" y="355"/>
                  <a:pt x="18" y="402"/>
                </a:cubicBezTo>
                <a:cubicBezTo>
                  <a:pt x="27" y="470"/>
                  <a:pt x="35" y="539"/>
                  <a:pt x="44" y="607"/>
                </a:cubicBezTo>
                <a:cubicBezTo>
                  <a:pt x="51" y="655"/>
                  <a:pt x="58" y="703"/>
                  <a:pt x="69" y="750"/>
                </a:cubicBezTo>
                <a:cubicBezTo>
                  <a:pt x="71" y="756"/>
                  <a:pt x="72" y="762"/>
                  <a:pt x="74" y="768"/>
                </a:cubicBezTo>
                <a:cubicBezTo>
                  <a:pt x="73" y="713"/>
                  <a:pt x="65" y="660"/>
                  <a:pt x="59" y="605"/>
                </a:cubicBezTo>
                <a:cubicBezTo>
                  <a:pt x="51" y="530"/>
                  <a:pt x="41" y="456"/>
                  <a:pt x="34" y="381"/>
                </a:cubicBezTo>
                <a:cubicBezTo>
                  <a:pt x="29" y="319"/>
                  <a:pt x="27" y="257"/>
                  <a:pt x="33" y="195"/>
                </a:cubicBezTo>
                <a:cubicBezTo>
                  <a:pt x="37" y="156"/>
                  <a:pt x="45" y="114"/>
                  <a:pt x="64" y="80"/>
                </a:cubicBezTo>
                <a:cubicBezTo>
                  <a:pt x="78" y="55"/>
                  <a:pt x="100" y="29"/>
                  <a:pt x="126" y="16"/>
                </a:cubicBezTo>
                <a:cubicBezTo>
                  <a:pt x="148" y="5"/>
                  <a:pt x="175" y="-3"/>
                  <a:pt x="199" y="0"/>
                </a:cubicBezTo>
                <a:cubicBezTo>
                  <a:pt x="246" y="5"/>
                  <a:pt x="269" y="32"/>
                  <a:pt x="277" y="81"/>
                </a:cubicBezTo>
                <a:cubicBezTo>
                  <a:pt x="286" y="137"/>
                  <a:pt x="257" y="200"/>
                  <a:pt x="236" y="250"/>
                </a:cubicBezTo>
                <a:cubicBezTo>
                  <a:pt x="205" y="324"/>
                  <a:pt x="162" y="387"/>
                  <a:pt x="113" y="449"/>
                </a:cubicBezTo>
                <a:cubicBezTo>
                  <a:pt x="82" y="488"/>
                  <a:pt x="48" y="523"/>
                  <a:pt x="15" y="560"/>
                </a:cubicBezTo>
                <a:cubicBezTo>
                  <a:pt x="10" y="566"/>
                  <a:pt x="5" y="572"/>
                  <a:pt x="0" y="578"/>
                </a:cubicBezTo>
                <a:cubicBezTo>
                  <a:pt x="27" y="577"/>
                  <a:pt x="53" y="576"/>
                  <a:pt x="80" y="578"/>
                </a:cubicBezTo>
                <a:cubicBezTo>
                  <a:pt x="124" y="581"/>
                  <a:pt x="166" y="591"/>
                  <a:pt x="207" y="604"/>
                </a:cubicBezTo>
                <a:cubicBezTo>
                  <a:pt x="247" y="617"/>
                  <a:pt x="278" y="637"/>
                  <a:pt x="311" y="661"/>
                </a:cubicBezTo>
                <a:cubicBezTo>
                  <a:pt x="343" y="684"/>
                  <a:pt x="349" y="708"/>
                  <a:pt x="389" y="7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2" name="Ink 40"/>
          <p:cNvSpPr>
            <a:spLocks noRot="1" noChangeAspect="1" noEditPoints="1" noChangeArrowheads="1" noChangeShapeType="1" noTextEdit="1"/>
          </p:cNvSpPr>
          <p:nvPr/>
        </p:nvSpPr>
        <p:spPr bwMode="auto">
          <a:xfrm>
            <a:off x="8428038" y="2838450"/>
            <a:ext cx="111125" cy="180975"/>
          </a:xfrm>
          <a:custGeom>
            <a:avLst/>
            <a:gdLst>
              <a:gd name="T0" fmla="+- 0 23410 23410"/>
              <a:gd name="T1" fmla="*/ T0 w 311"/>
              <a:gd name="T2" fmla="+- 0 8343 7884"/>
              <a:gd name="T3" fmla="*/ 8343 h 504"/>
              <a:gd name="T4" fmla="+- 0 23484 23410"/>
              <a:gd name="T5" fmla="*/ T4 w 311"/>
              <a:gd name="T6" fmla="+- 0 8266 7884"/>
              <a:gd name="T7" fmla="*/ 8266 h 504"/>
              <a:gd name="T8" fmla="+- 0 23536 23410"/>
              <a:gd name="T9" fmla="*/ T8 w 311"/>
              <a:gd name="T10" fmla="+- 0 8139 7884"/>
              <a:gd name="T11" fmla="*/ 8139 h 504"/>
              <a:gd name="T12" fmla="+- 0 23545 23410"/>
              <a:gd name="T13" fmla="*/ T12 w 311"/>
              <a:gd name="T14" fmla="+- 0 8045 7884"/>
              <a:gd name="T15" fmla="*/ 8045 h 504"/>
              <a:gd name="T16" fmla="+- 0 23536 23410"/>
              <a:gd name="T17" fmla="*/ T16 w 311"/>
              <a:gd name="T18" fmla="+- 0 8152 7884"/>
              <a:gd name="T19" fmla="*/ 8152 h 504"/>
              <a:gd name="T20" fmla="+- 0 23593 23410"/>
              <a:gd name="T21" fmla="*/ T20 w 311"/>
              <a:gd name="T22" fmla="+- 0 8319 7884"/>
              <a:gd name="T23" fmla="*/ 8319 h 504"/>
              <a:gd name="T24" fmla="+- 0 23666 23410"/>
              <a:gd name="T25" fmla="*/ T24 w 311"/>
              <a:gd name="T26" fmla="+- 0 8384 7884"/>
              <a:gd name="T27" fmla="*/ 8384 h 504"/>
              <a:gd name="T28" fmla="+- 0 23720 23410"/>
              <a:gd name="T29" fmla="*/ T28 w 311"/>
              <a:gd name="T30" fmla="+- 0 8366 7884"/>
              <a:gd name="T31" fmla="*/ 8366 h 504"/>
              <a:gd name="T32" fmla="+- 0 23467 23410"/>
              <a:gd name="T33" fmla="*/ T32 w 311"/>
              <a:gd name="T34" fmla="+- 0 7913 7884"/>
              <a:gd name="T35" fmla="*/ 7913 h 504"/>
              <a:gd name="T36" fmla="+- 0 23547 23410"/>
              <a:gd name="T37" fmla="*/ T36 w 311"/>
              <a:gd name="T38" fmla="+- 0 7884 7884"/>
              <a:gd name="T39" fmla="*/ 7884 h 504"/>
              <a:gd name="T40" fmla="+- 0 23599 23410"/>
              <a:gd name="T41" fmla="*/ T40 w 311"/>
              <a:gd name="T42" fmla="+- 0 7920 7884"/>
              <a:gd name="T43" fmla="*/ 7920 h 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11" h="504" extrusionOk="0">
                <a:moveTo>
                  <a:pt x="0" y="459"/>
                </a:moveTo>
                <a:cubicBezTo>
                  <a:pt x="28" y="442"/>
                  <a:pt x="57" y="412"/>
                  <a:pt x="74" y="382"/>
                </a:cubicBezTo>
                <a:cubicBezTo>
                  <a:pt x="95" y="344"/>
                  <a:pt x="116" y="298"/>
                  <a:pt x="126" y="255"/>
                </a:cubicBezTo>
                <a:cubicBezTo>
                  <a:pt x="133" y="224"/>
                  <a:pt x="135" y="193"/>
                  <a:pt x="135" y="161"/>
                </a:cubicBezTo>
                <a:cubicBezTo>
                  <a:pt x="121" y="199"/>
                  <a:pt x="121" y="226"/>
                  <a:pt x="126" y="268"/>
                </a:cubicBezTo>
                <a:cubicBezTo>
                  <a:pt x="133" y="328"/>
                  <a:pt x="153" y="383"/>
                  <a:pt x="183" y="435"/>
                </a:cubicBezTo>
                <a:cubicBezTo>
                  <a:pt x="202" y="467"/>
                  <a:pt x="219" y="492"/>
                  <a:pt x="256" y="500"/>
                </a:cubicBezTo>
                <a:cubicBezTo>
                  <a:pt x="283" y="506"/>
                  <a:pt x="288" y="496"/>
                  <a:pt x="310" y="482"/>
                </a:cubicBezTo>
              </a:path>
              <a:path w="311" h="504" extrusionOk="0">
                <a:moveTo>
                  <a:pt x="57" y="29"/>
                </a:moveTo>
                <a:cubicBezTo>
                  <a:pt x="84" y="11"/>
                  <a:pt x="103" y="-4"/>
                  <a:pt x="137" y="0"/>
                </a:cubicBezTo>
                <a:cubicBezTo>
                  <a:pt x="160" y="3"/>
                  <a:pt x="173" y="21"/>
                  <a:pt x="189" y="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Ink 41"/>
          <p:cNvSpPr>
            <a:spLocks noRot="1" noChangeAspect="1" noEditPoints="1" noChangeArrowheads="1" noChangeShapeType="1" noTextEdit="1"/>
          </p:cNvSpPr>
          <p:nvPr/>
        </p:nvSpPr>
        <p:spPr bwMode="auto">
          <a:xfrm>
            <a:off x="8569325" y="2752725"/>
            <a:ext cx="106363" cy="180975"/>
          </a:xfrm>
          <a:custGeom>
            <a:avLst/>
            <a:gdLst>
              <a:gd name="T0" fmla="+- 0 23803 23803"/>
              <a:gd name="T1" fmla="*/ T0 w 294"/>
              <a:gd name="T2" fmla="+- 0 7664 7648"/>
              <a:gd name="T3" fmla="*/ 7664 h 502"/>
              <a:gd name="T4" fmla="+- 0 23887 23803"/>
              <a:gd name="T5" fmla="*/ T4 w 294"/>
              <a:gd name="T6" fmla="+- 0 7679 7648"/>
              <a:gd name="T7" fmla="*/ 7679 h 502"/>
              <a:gd name="T8" fmla="+- 0 23982 23803"/>
              <a:gd name="T9" fmla="*/ T8 w 294"/>
              <a:gd name="T10" fmla="+- 0 7773 7648"/>
              <a:gd name="T11" fmla="*/ 7773 h 502"/>
              <a:gd name="T12" fmla="+- 0 24075 23803"/>
              <a:gd name="T13" fmla="*/ T12 w 294"/>
              <a:gd name="T14" fmla="+- 0 7931 7648"/>
              <a:gd name="T15" fmla="*/ 7931 h 502"/>
              <a:gd name="T16" fmla="+- 0 24088 23803"/>
              <a:gd name="T17" fmla="*/ T16 w 294"/>
              <a:gd name="T18" fmla="+- 0 8079 7648"/>
              <a:gd name="T19" fmla="*/ 8079 h 502"/>
              <a:gd name="T20" fmla="+- 0 24034 23803"/>
              <a:gd name="T21" fmla="*/ T20 w 294"/>
              <a:gd name="T22" fmla="+- 0 8149 7648"/>
              <a:gd name="T23" fmla="*/ 8149 h 502"/>
            </a:gdLst>
            <a:ahLst/>
            <a:cxnLst>
              <a:cxn ang="0">
                <a:pos x="T1" y="T3"/>
              </a:cxn>
              <a:cxn ang="0">
                <a:pos x="T5" y="T7"/>
              </a:cxn>
              <a:cxn ang="0">
                <a:pos x="T9" y="T11"/>
              </a:cxn>
              <a:cxn ang="0">
                <a:pos x="T13" y="T15"/>
              </a:cxn>
              <a:cxn ang="0">
                <a:pos x="T17" y="T19"/>
              </a:cxn>
              <a:cxn ang="0">
                <a:pos x="T21" y="T23"/>
              </a:cxn>
            </a:cxnLst>
            <a:rect l="0" t="0" r="r" b="b"/>
            <a:pathLst>
              <a:path w="294" h="502" extrusionOk="0">
                <a:moveTo>
                  <a:pt x="0" y="16"/>
                </a:moveTo>
                <a:cubicBezTo>
                  <a:pt x="31" y="-12"/>
                  <a:pt x="48" y="8"/>
                  <a:pt x="84" y="31"/>
                </a:cubicBezTo>
                <a:cubicBezTo>
                  <a:pt x="119" y="54"/>
                  <a:pt x="153" y="92"/>
                  <a:pt x="179" y="125"/>
                </a:cubicBezTo>
                <a:cubicBezTo>
                  <a:pt x="217" y="172"/>
                  <a:pt x="252" y="226"/>
                  <a:pt x="272" y="283"/>
                </a:cubicBezTo>
                <a:cubicBezTo>
                  <a:pt x="291" y="336"/>
                  <a:pt x="294" y="377"/>
                  <a:pt x="285" y="431"/>
                </a:cubicBezTo>
                <a:cubicBezTo>
                  <a:pt x="278" y="472"/>
                  <a:pt x="267" y="484"/>
                  <a:pt x="231" y="50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4" name="Ink 42"/>
          <p:cNvSpPr>
            <a:spLocks noRot="1" noChangeAspect="1" noEditPoints="1" noChangeArrowheads="1" noChangeShapeType="1" noTextEdit="1"/>
          </p:cNvSpPr>
          <p:nvPr/>
        </p:nvSpPr>
        <p:spPr bwMode="auto">
          <a:xfrm>
            <a:off x="8720138" y="2640013"/>
            <a:ext cx="103187" cy="436562"/>
          </a:xfrm>
          <a:custGeom>
            <a:avLst/>
            <a:gdLst>
              <a:gd name="T0" fmla="+- 0 24224 24224"/>
              <a:gd name="T1" fmla="*/ T0 w 285"/>
              <a:gd name="T2" fmla="+- 0 7335 7335"/>
              <a:gd name="T3" fmla="*/ 7335 h 1212"/>
              <a:gd name="T4" fmla="+- 0 24296 24224"/>
              <a:gd name="T5" fmla="*/ T4 w 285"/>
              <a:gd name="T6" fmla="+- 0 7359 7335"/>
              <a:gd name="T7" fmla="*/ 7359 h 1212"/>
              <a:gd name="T8" fmla="+- 0 24478 24224"/>
              <a:gd name="T9" fmla="*/ T8 w 285"/>
              <a:gd name="T10" fmla="+- 0 7697 7335"/>
              <a:gd name="T11" fmla="*/ 7697 h 1212"/>
              <a:gd name="T12" fmla="+- 0 24496 24224"/>
              <a:gd name="T13" fmla="*/ T12 w 285"/>
              <a:gd name="T14" fmla="+- 0 8095 7335"/>
              <a:gd name="T15" fmla="*/ 8095 h 1212"/>
              <a:gd name="T16" fmla="+- 0 24382 24224"/>
              <a:gd name="T17" fmla="*/ T16 w 285"/>
              <a:gd name="T18" fmla="+- 0 8462 7335"/>
              <a:gd name="T19" fmla="*/ 8462 h 1212"/>
              <a:gd name="T20" fmla="+- 0 24290 24224"/>
              <a:gd name="T21" fmla="*/ T20 w 285"/>
              <a:gd name="T22" fmla="+- 0 8546 7335"/>
              <a:gd name="T23" fmla="*/ 8546 h 1212"/>
            </a:gdLst>
            <a:ahLst/>
            <a:cxnLst>
              <a:cxn ang="0">
                <a:pos x="T1" y="T3"/>
              </a:cxn>
              <a:cxn ang="0">
                <a:pos x="T5" y="T7"/>
              </a:cxn>
              <a:cxn ang="0">
                <a:pos x="T9" y="T11"/>
              </a:cxn>
              <a:cxn ang="0">
                <a:pos x="T13" y="T15"/>
              </a:cxn>
              <a:cxn ang="0">
                <a:pos x="T17" y="T19"/>
              </a:cxn>
              <a:cxn ang="0">
                <a:pos x="T21" y="T23"/>
              </a:cxn>
            </a:cxnLst>
            <a:rect l="0" t="0" r="r" b="b"/>
            <a:pathLst>
              <a:path w="285" h="1212" extrusionOk="0">
                <a:moveTo>
                  <a:pt x="0" y="0"/>
                </a:moveTo>
                <a:cubicBezTo>
                  <a:pt x="26" y="7"/>
                  <a:pt x="49" y="8"/>
                  <a:pt x="72" y="24"/>
                </a:cubicBezTo>
                <a:cubicBezTo>
                  <a:pt x="173" y="95"/>
                  <a:pt x="227" y="249"/>
                  <a:pt x="254" y="362"/>
                </a:cubicBezTo>
                <a:cubicBezTo>
                  <a:pt x="285" y="494"/>
                  <a:pt x="289" y="626"/>
                  <a:pt x="272" y="760"/>
                </a:cubicBezTo>
                <a:cubicBezTo>
                  <a:pt x="257" y="881"/>
                  <a:pt x="225" y="1023"/>
                  <a:pt x="158" y="1127"/>
                </a:cubicBezTo>
                <a:cubicBezTo>
                  <a:pt x="115" y="1177"/>
                  <a:pt x="104" y="1191"/>
                  <a:pt x="66" y="12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5" name="Ink 43"/>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6" name="Ink 45"/>
          <p:cNvSpPr>
            <a:spLocks noRot="1" noChangeAspect="1" noEditPoints="1" noChangeArrowheads="1" noChangeShapeType="1" noTextEdit="1"/>
          </p:cNvSpPr>
          <p:nvPr/>
        </p:nvSpPr>
        <p:spPr bwMode="auto">
          <a:xfrm>
            <a:off x="6411913" y="5260975"/>
            <a:ext cx="177800" cy="284163"/>
          </a:xfrm>
          <a:custGeom>
            <a:avLst/>
            <a:gdLst>
              <a:gd name="T0" fmla="+- 0 17827 17809"/>
              <a:gd name="T1" fmla="*/ T0 w 496"/>
              <a:gd name="T2" fmla="+- 0 14729 14612"/>
              <a:gd name="T3" fmla="*/ 14729 h 789"/>
              <a:gd name="T4" fmla="+- 0 17817 17809"/>
              <a:gd name="T5" fmla="*/ T4 w 496"/>
              <a:gd name="T6" fmla="+- 0 14812 14612"/>
              <a:gd name="T7" fmla="*/ 14812 h 789"/>
              <a:gd name="T8" fmla="+- 0 17811 17809"/>
              <a:gd name="T9" fmla="*/ T8 w 496"/>
              <a:gd name="T10" fmla="+- 0 15004 14612"/>
              <a:gd name="T11" fmla="*/ 15004 h 789"/>
              <a:gd name="T12" fmla="+- 0 17814 17809"/>
              <a:gd name="T13" fmla="*/ T12 w 496"/>
              <a:gd name="T14" fmla="+- 0 15235 14612"/>
              <a:gd name="T15" fmla="*/ 15235 h 789"/>
              <a:gd name="T16" fmla="+- 0 17824 17809"/>
              <a:gd name="T17" fmla="*/ T16 w 496"/>
              <a:gd name="T18" fmla="+- 0 15400 14612"/>
              <a:gd name="T19" fmla="*/ 15400 h 789"/>
              <a:gd name="T20" fmla="+- 0 17839 17809"/>
              <a:gd name="T21" fmla="*/ T20 w 496"/>
              <a:gd name="T22" fmla="+- 0 15328 14612"/>
              <a:gd name="T23" fmla="*/ 15328 h 789"/>
              <a:gd name="T24" fmla="+- 0 17853 17809"/>
              <a:gd name="T25" fmla="*/ T24 w 496"/>
              <a:gd name="T26" fmla="+- 0 14753 14612"/>
              <a:gd name="T27" fmla="*/ 14753 h 789"/>
              <a:gd name="T28" fmla="+- 0 17852 17809"/>
              <a:gd name="T29" fmla="*/ T28 w 496"/>
              <a:gd name="T30" fmla="+- 0 14812 14612"/>
              <a:gd name="T31" fmla="*/ 14812 h 789"/>
              <a:gd name="T32" fmla="+- 0 17871 17809"/>
              <a:gd name="T33" fmla="*/ T32 w 496"/>
              <a:gd name="T34" fmla="+- 0 14937 14612"/>
              <a:gd name="T35" fmla="*/ 14937 h 789"/>
              <a:gd name="T36" fmla="+- 0 17930 17809"/>
              <a:gd name="T37" fmla="*/ T36 w 496"/>
              <a:gd name="T38" fmla="+- 0 15020 14612"/>
              <a:gd name="T39" fmla="*/ 15020 h 789"/>
              <a:gd name="T40" fmla="+- 0 17993 17809"/>
              <a:gd name="T41" fmla="*/ T40 w 496"/>
              <a:gd name="T42" fmla="+- 0 14976 14612"/>
              <a:gd name="T43" fmla="*/ 14976 h 789"/>
              <a:gd name="T44" fmla="+- 0 18094 17809"/>
              <a:gd name="T45" fmla="*/ T44 w 496"/>
              <a:gd name="T46" fmla="+- 0 14843 14612"/>
              <a:gd name="T47" fmla="*/ 14843 h 789"/>
              <a:gd name="T48" fmla="+- 0 18290 17809"/>
              <a:gd name="T49" fmla="*/ T48 w 496"/>
              <a:gd name="T50" fmla="+- 0 14612 14612"/>
              <a:gd name="T51" fmla="*/ 14612 h 789"/>
              <a:gd name="T52" fmla="+- 0 18265 17809"/>
              <a:gd name="T53" fmla="*/ T52 w 496"/>
              <a:gd name="T54" fmla="+- 0 14760 14612"/>
              <a:gd name="T55" fmla="*/ 14760 h 789"/>
              <a:gd name="T56" fmla="+- 0 18260 17809"/>
              <a:gd name="T57" fmla="*/ T56 w 496"/>
              <a:gd name="T58" fmla="+- 0 14973 14612"/>
              <a:gd name="T59" fmla="*/ 14973 h 789"/>
              <a:gd name="T60" fmla="+- 0 18281 17809"/>
              <a:gd name="T61" fmla="*/ T60 w 496"/>
              <a:gd name="T62" fmla="+- 0 15186 14612"/>
              <a:gd name="T63" fmla="*/ 15186 h 789"/>
              <a:gd name="T64" fmla="+- 0 18301 17809"/>
              <a:gd name="T65" fmla="*/ T64 w 496"/>
              <a:gd name="T66" fmla="+- 0 15315 14612"/>
              <a:gd name="T67" fmla="*/ 15315 h 789"/>
              <a:gd name="T68" fmla="+- 0 18304 17809"/>
              <a:gd name="T69" fmla="*/ T68 w 496"/>
              <a:gd name="T70" fmla="+- 0 15344 14612"/>
              <a:gd name="T71" fmla="*/ 15344 h 7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6" h="789" extrusionOk="0">
                <a:moveTo>
                  <a:pt x="18" y="117"/>
                </a:moveTo>
                <a:cubicBezTo>
                  <a:pt x="6" y="145"/>
                  <a:pt x="10" y="169"/>
                  <a:pt x="8" y="200"/>
                </a:cubicBezTo>
                <a:cubicBezTo>
                  <a:pt x="3" y="264"/>
                  <a:pt x="3" y="328"/>
                  <a:pt x="2" y="392"/>
                </a:cubicBezTo>
                <a:cubicBezTo>
                  <a:pt x="0" y="469"/>
                  <a:pt x="3" y="546"/>
                  <a:pt x="5" y="623"/>
                </a:cubicBezTo>
                <a:cubicBezTo>
                  <a:pt x="7" y="678"/>
                  <a:pt x="8" y="733"/>
                  <a:pt x="15" y="788"/>
                </a:cubicBezTo>
                <a:cubicBezTo>
                  <a:pt x="22" y="763"/>
                  <a:pt x="26" y="742"/>
                  <a:pt x="30" y="716"/>
                </a:cubicBezTo>
              </a:path>
              <a:path w="496" h="789" extrusionOk="0">
                <a:moveTo>
                  <a:pt x="44" y="141"/>
                </a:moveTo>
                <a:cubicBezTo>
                  <a:pt x="50" y="171"/>
                  <a:pt x="42" y="169"/>
                  <a:pt x="43" y="200"/>
                </a:cubicBezTo>
                <a:cubicBezTo>
                  <a:pt x="45" y="241"/>
                  <a:pt x="49" y="286"/>
                  <a:pt x="62" y="325"/>
                </a:cubicBezTo>
                <a:cubicBezTo>
                  <a:pt x="70" y="350"/>
                  <a:pt x="86" y="407"/>
                  <a:pt x="121" y="408"/>
                </a:cubicBezTo>
                <a:cubicBezTo>
                  <a:pt x="149" y="409"/>
                  <a:pt x="168" y="383"/>
                  <a:pt x="184" y="364"/>
                </a:cubicBezTo>
                <a:cubicBezTo>
                  <a:pt x="220" y="322"/>
                  <a:pt x="252" y="275"/>
                  <a:pt x="285" y="231"/>
                </a:cubicBezTo>
                <a:cubicBezTo>
                  <a:pt x="346" y="150"/>
                  <a:pt x="405" y="67"/>
                  <a:pt x="481" y="0"/>
                </a:cubicBezTo>
                <a:cubicBezTo>
                  <a:pt x="471" y="49"/>
                  <a:pt x="460" y="98"/>
                  <a:pt x="456" y="148"/>
                </a:cubicBezTo>
                <a:cubicBezTo>
                  <a:pt x="450" y="219"/>
                  <a:pt x="447" y="290"/>
                  <a:pt x="451" y="361"/>
                </a:cubicBezTo>
                <a:cubicBezTo>
                  <a:pt x="455" y="432"/>
                  <a:pt x="463" y="504"/>
                  <a:pt x="472" y="574"/>
                </a:cubicBezTo>
                <a:cubicBezTo>
                  <a:pt x="478" y="617"/>
                  <a:pt x="487" y="660"/>
                  <a:pt x="492" y="703"/>
                </a:cubicBezTo>
                <a:cubicBezTo>
                  <a:pt x="493" y="713"/>
                  <a:pt x="494" y="722"/>
                  <a:pt x="495" y="7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 name="Ink 46"/>
          <p:cNvSpPr>
            <a:spLocks noRot="1" noChangeAspect="1" noEditPoints="1" noChangeArrowheads="1" noChangeShapeType="1" noTextEdit="1"/>
          </p:cNvSpPr>
          <p:nvPr/>
        </p:nvSpPr>
        <p:spPr bwMode="auto">
          <a:xfrm>
            <a:off x="6642100" y="5426075"/>
            <a:ext cx="134938" cy="142875"/>
          </a:xfrm>
          <a:custGeom>
            <a:avLst/>
            <a:gdLst>
              <a:gd name="T0" fmla="+- 0 18695 18449"/>
              <a:gd name="T1" fmla="*/ T0 w 374"/>
              <a:gd name="T2" fmla="+- 0 15071 15071"/>
              <a:gd name="T3" fmla="*/ 15071 h 398"/>
              <a:gd name="T4" fmla="+- 0 18614 18449"/>
              <a:gd name="T5" fmla="*/ T4 w 374"/>
              <a:gd name="T6" fmla="+- 0 15134 15071"/>
              <a:gd name="T7" fmla="*/ 15134 h 398"/>
              <a:gd name="T8" fmla="+- 0 18508 18449"/>
              <a:gd name="T9" fmla="*/ T8 w 374"/>
              <a:gd name="T10" fmla="+- 0 15253 15071"/>
              <a:gd name="T11" fmla="*/ 15253 h 398"/>
              <a:gd name="T12" fmla="+- 0 18449 18449"/>
              <a:gd name="T13" fmla="*/ T12 w 374"/>
              <a:gd name="T14" fmla="+- 0 15403 15071"/>
              <a:gd name="T15" fmla="*/ 15403 h 398"/>
              <a:gd name="T16" fmla="+- 0 18514 18449"/>
              <a:gd name="T17" fmla="*/ T16 w 374"/>
              <a:gd name="T18" fmla="+- 0 15460 15071"/>
              <a:gd name="T19" fmla="*/ 15460 h 398"/>
              <a:gd name="T20" fmla="+- 0 18632 18449"/>
              <a:gd name="T21" fmla="*/ T20 w 374"/>
              <a:gd name="T22" fmla="+- 0 15318 15071"/>
              <a:gd name="T23" fmla="*/ 15318 h 398"/>
              <a:gd name="T24" fmla="+- 0 18679 18449"/>
              <a:gd name="T25" fmla="*/ T24 w 374"/>
              <a:gd name="T26" fmla="+- 0 15178 15071"/>
              <a:gd name="T27" fmla="*/ 15178 h 398"/>
              <a:gd name="T28" fmla="+- 0 18682 18449"/>
              <a:gd name="T29" fmla="*/ T28 w 374"/>
              <a:gd name="T30" fmla="+- 0 15159 15071"/>
              <a:gd name="T31" fmla="*/ 15159 h 398"/>
              <a:gd name="T32" fmla="+- 0 18690 18449"/>
              <a:gd name="T33" fmla="*/ T32 w 374"/>
              <a:gd name="T34" fmla="+- 0 15268 15071"/>
              <a:gd name="T35" fmla="*/ 15268 h 398"/>
              <a:gd name="T36" fmla="+- 0 18755 18449"/>
              <a:gd name="T37" fmla="*/ T36 w 374"/>
              <a:gd name="T38" fmla="+- 0 15403 15071"/>
              <a:gd name="T39" fmla="*/ 15403 h 398"/>
              <a:gd name="T40" fmla="+- 0 18822 18449"/>
              <a:gd name="T41" fmla="*/ T40 w 374"/>
              <a:gd name="T42" fmla="+- 0 15427 15071"/>
              <a:gd name="T43" fmla="*/ 15427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74" h="398" extrusionOk="0">
                <a:moveTo>
                  <a:pt x="246" y="0"/>
                </a:moveTo>
                <a:cubicBezTo>
                  <a:pt x="221" y="26"/>
                  <a:pt x="194" y="41"/>
                  <a:pt x="165" y="63"/>
                </a:cubicBezTo>
                <a:cubicBezTo>
                  <a:pt x="122" y="96"/>
                  <a:pt x="90" y="138"/>
                  <a:pt x="59" y="182"/>
                </a:cubicBezTo>
                <a:cubicBezTo>
                  <a:pt x="27" y="227"/>
                  <a:pt x="5" y="276"/>
                  <a:pt x="0" y="332"/>
                </a:cubicBezTo>
                <a:cubicBezTo>
                  <a:pt x="-4" y="375"/>
                  <a:pt x="18" y="410"/>
                  <a:pt x="65" y="389"/>
                </a:cubicBezTo>
                <a:cubicBezTo>
                  <a:pt x="120" y="365"/>
                  <a:pt x="158" y="297"/>
                  <a:pt x="183" y="247"/>
                </a:cubicBezTo>
                <a:cubicBezTo>
                  <a:pt x="205" y="204"/>
                  <a:pt x="222" y="155"/>
                  <a:pt x="230" y="107"/>
                </a:cubicBezTo>
                <a:cubicBezTo>
                  <a:pt x="231" y="101"/>
                  <a:pt x="232" y="94"/>
                  <a:pt x="233" y="88"/>
                </a:cubicBezTo>
                <a:cubicBezTo>
                  <a:pt x="231" y="126"/>
                  <a:pt x="233" y="159"/>
                  <a:pt x="241" y="197"/>
                </a:cubicBezTo>
                <a:cubicBezTo>
                  <a:pt x="252" y="245"/>
                  <a:pt x="269" y="297"/>
                  <a:pt x="306" y="332"/>
                </a:cubicBezTo>
                <a:cubicBezTo>
                  <a:pt x="329" y="354"/>
                  <a:pt x="343" y="353"/>
                  <a:pt x="373" y="35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8" name="Ink 47"/>
          <p:cNvSpPr>
            <a:spLocks noRot="1" noChangeAspect="1" noEditPoints="1" noChangeArrowheads="1" noChangeShapeType="1" noTextEdit="1"/>
          </p:cNvSpPr>
          <p:nvPr/>
        </p:nvSpPr>
        <p:spPr bwMode="auto">
          <a:xfrm>
            <a:off x="6807200" y="5459413"/>
            <a:ext cx="107950" cy="147637"/>
          </a:xfrm>
          <a:custGeom>
            <a:avLst/>
            <a:gdLst>
              <a:gd name="T0" fmla="+- 0 18916 18907"/>
              <a:gd name="T1" fmla="*/ T0 w 300"/>
              <a:gd name="T2" fmla="+- 0 15167 15167"/>
              <a:gd name="T3" fmla="*/ 15167 h 409"/>
              <a:gd name="T4" fmla="+- 0 18952 18907"/>
              <a:gd name="T5" fmla="*/ T4 w 300"/>
              <a:gd name="T6" fmla="+- 0 15256 15167"/>
              <a:gd name="T7" fmla="*/ 15256 h 409"/>
              <a:gd name="T8" fmla="+- 0 19022 18907"/>
              <a:gd name="T9" fmla="*/ T8 w 300"/>
              <a:gd name="T10" fmla="+- 0 15378 15167"/>
              <a:gd name="T11" fmla="*/ 15378 h 409"/>
              <a:gd name="T12" fmla="+- 0 19091 18907"/>
              <a:gd name="T13" fmla="*/ T12 w 300"/>
              <a:gd name="T14" fmla="+- 0 15517 15167"/>
              <a:gd name="T15" fmla="*/ 15517 h 409"/>
              <a:gd name="T16" fmla="+- 0 19099 18907"/>
              <a:gd name="T17" fmla="*/ T16 w 300"/>
              <a:gd name="T18" fmla="+- 0 15575 15167"/>
              <a:gd name="T19" fmla="*/ 15575 h 409"/>
              <a:gd name="T20" fmla="+- 0 19206 18907"/>
              <a:gd name="T21" fmla="*/ T20 w 300"/>
              <a:gd name="T22" fmla="+- 0 15206 15167"/>
              <a:gd name="T23" fmla="*/ 15206 h 409"/>
              <a:gd name="T24" fmla="+- 0 19125 18907"/>
              <a:gd name="T25" fmla="*/ T24 w 300"/>
              <a:gd name="T26" fmla="+- 0 15251 15167"/>
              <a:gd name="T27" fmla="*/ 15251 h 409"/>
              <a:gd name="T28" fmla="+- 0 19008 18907"/>
              <a:gd name="T29" fmla="*/ T28 w 300"/>
              <a:gd name="T30" fmla="+- 0 15393 15167"/>
              <a:gd name="T31" fmla="*/ 15393 h 409"/>
              <a:gd name="T32" fmla="+- 0 18915 18907"/>
              <a:gd name="T33" fmla="*/ T32 w 300"/>
              <a:gd name="T34" fmla="+- 0 15536 15167"/>
              <a:gd name="T35" fmla="*/ 15536 h 409"/>
              <a:gd name="T36" fmla="+- 0 18907 18907"/>
              <a:gd name="T37" fmla="*/ T36 w 300"/>
              <a:gd name="T38" fmla="+- 0 15561 15167"/>
              <a:gd name="T39" fmla="*/ 15561 h 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00" h="409" extrusionOk="0">
                <a:moveTo>
                  <a:pt x="9" y="0"/>
                </a:moveTo>
                <a:cubicBezTo>
                  <a:pt x="22" y="29"/>
                  <a:pt x="31" y="62"/>
                  <a:pt x="45" y="89"/>
                </a:cubicBezTo>
                <a:cubicBezTo>
                  <a:pt x="67" y="130"/>
                  <a:pt x="92" y="170"/>
                  <a:pt x="115" y="211"/>
                </a:cubicBezTo>
                <a:cubicBezTo>
                  <a:pt x="139" y="255"/>
                  <a:pt x="168" y="303"/>
                  <a:pt x="184" y="350"/>
                </a:cubicBezTo>
                <a:cubicBezTo>
                  <a:pt x="190" y="368"/>
                  <a:pt x="190" y="389"/>
                  <a:pt x="192" y="408"/>
                </a:cubicBezTo>
              </a:path>
              <a:path w="300" h="409" extrusionOk="0">
                <a:moveTo>
                  <a:pt x="299" y="39"/>
                </a:moveTo>
                <a:cubicBezTo>
                  <a:pt x="271" y="45"/>
                  <a:pt x="242" y="63"/>
                  <a:pt x="218" y="84"/>
                </a:cubicBezTo>
                <a:cubicBezTo>
                  <a:pt x="173" y="124"/>
                  <a:pt x="138" y="179"/>
                  <a:pt x="101" y="226"/>
                </a:cubicBezTo>
                <a:cubicBezTo>
                  <a:pt x="68" y="269"/>
                  <a:pt x="32" y="320"/>
                  <a:pt x="8" y="369"/>
                </a:cubicBezTo>
                <a:cubicBezTo>
                  <a:pt x="5" y="377"/>
                  <a:pt x="3" y="386"/>
                  <a:pt x="0" y="3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9" name="Ink 48"/>
          <p:cNvSpPr>
            <a:spLocks noRot="1" noChangeAspect="1" noEditPoints="1" noChangeArrowheads="1" noChangeShapeType="1" noTextEdit="1"/>
          </p:cNvSpPr>
          <p:nvPr/>
        </p:nvSpPr>
        <p:spPr bwMode="auto">
          <a:xfrm>
            <a:off x="6954838" y="5568950"/>
            <a:ext cx="115887" cy="315913"/>
          </a:xfrm>
          <a:custGeom>
            <a:avLst/>
            <a:gdLst>
              <a:gd name="T0" fmla="+- 0 19586 19320"/>
              <a:gd name="T1" fmla="*/ T0 w 319"/>
              <a:gd name="T2" fmla="+- 0 15486 15470"/>
              <a:gd name="T3" fmla="*/ 15486 h 875"/>
              <a:gd name="T4" fmla="+- 0 19638 19320"/>
              <a:gd name="T5" fmla="*/ T4 w 319"/>
              <a:gd name="T6" fmla="+- 0 15533 15470"/>
              <a:gd name="T7" fmla="*/ 15533 h 875"/>
              <a:gd name="T8" fmla="+- 0 19620 19320"/>
              <a:gd name="T9" fmla="*/ T8 w 319"/>
              <a:gd name="T10" fmla="+- 0 15567 15470"/>
              <a:gd name="T11" fmla="*/ 15567 h 875"/>
              <a:gd name="T12" fmla="+- 0 19525 19320"/>
              <a:gd name="T13" fmla="*/ T12 w 319"/>
              <a:gd name="T14" fmla="+- 0 15782 15470"/>
              <a:gd name="T15" fmla="*/ 15782 h 875"/>
              <a:gd name="T16" fmla="+- 0 19511 19320"/>
              <a:gd name="T17" fmla="*/ T16 w 319"/>
              <a:gd name="T18" fmla="+- 0 15867 15470"/>
              <a:gd name="T19" fmla="*/ 15867 h 875"/>
              <a:gd name="T20" fmla="+- 0 19462 19320"/>
              <a:gd name="T21" fmla="*/ T20 w 319"/>
              <a:gd name="T22" fmla="+- 0 16012 15470"/>
              <a:gd name="T23" fmla="*/ 16012 h 875"/>
              <a:gd name="T24" fmla="+- 0 19446 19320"/>
              <a:gd name="T25" fmla="*/ T24 w 319"/>
              <a:gd name="T26" fmla="+- 0 16179 15470"/>
              <a:gd name="T27" fmla="*/ 16179 h 875"/>
              <a:gd name="T28" fmla="+- 0 19424 19320"/>
              <a:gd name="T29" fmla="*/ T28 w 319"/>
              <a:gd name="T30" fmla="+- 0 16306 15470"/>
              <a:gd name="T31" fmla="*/ 16306 h 875"/>
              <a:gd name="T32" fmla="+- 0 19341 19320"/>
              <a:gd name="T33" fmla="*/ T32 w 319"/>
              <a:gd name="T34" fmla="+- 0 16339 15470"/>
              <a:gd name="T35" fmla="*/ 16339 h 875"/>
              <a:gd name="T36" fmla="+- 0 19320 19320"/>
              <a:gd name="T37" fmla="*/ T36 w 319"/>
              <a:gd name="T38" fmla="+- 0 16331 15470"/>
              <a:gd name="T39" fmla="*/ 16331 h 8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19" h="875" extrusionOk="0">
                <a:moveTo>
                  <a:pt x="266" y="16"/>
                </a:moveTo>
                <a:cubicBezTo>
                  <a:pt x="297" y="2"/>
                  <a:pt x="324" y="16"/>
                  <a:pt x="318" y="63"/>
                </a:cubicBezTo>
                <a:cubicBezTo>
                  <a:pt x="310" y="80"/>
                  <a:pt x="306" y="86"/>
                  <a:pt x="300" y="97"/>
                </a:cubicBezTo>
              </a:path>
              <a:path w="319" h="875" extrusionOk="0">
                <a:moveTo>
                  <a:pt x="205" y="312"/>
                </a:moveTo>
                <a:cubicBezTo>
                  <a:pt x="218" y="344"/>
                  <a:pt x="204" y="361"/>
                  <a:pt x="191" y="397"/>
                </a:cubicBezTo>
                <a:cubicBezTo>
                  <a:pt x="174" y="445"/>
                  <a:pt x="153" y="492"/>
                  <a:pt x="142" y="542"/>
                </a:cubicBezTo>
                <a:cubicBezTo>
                  <a:pt x="130" y="596"/>
                  <a:pt x="128" y="654"/>
                  <a:pt x="126" y="709"/>
                </a:cubicBezTo>
                <a:cubicBezTo>
                  <a:pt x="125" y="750"/>
                  <a:pt x="129" y="801"/>
                  <a:pt x="104" y="836"/>
                </a:cubicBezTo>
                <a:cubicBezTo>
                  <a:pt x="84" y="864"/>
                  <a:pt x="53" y="876"/>
                  <a:pt x="21" y="869"/>
                </a:cubicBezTo>
                <a:cubicBezTo>
                  <a:pt x="14" y="866"/>
                  <a:pt x="7" y="864"/>
                  <a:pt x="0" y="8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0" name="Ink 49"/>
          <p:cNvSpPr>
            <a:spLocks noRot="1" noChangeAspect="1" noEditPoints="1" noChangeArrowheads="1" noChangeShapeType="1" noTextEdit="1"/>
          </p:cNvSpPr>
          <p:nvPr/>
        </p:nvSpPr>
        <p:spPr bwMode="auto">
          <a:xfrm>
            <a:off x="7115175" y="5588000"/>
            <a:ext cx="196850" cy="185738"/>
          </a:xfrm>
          <a:custGeom>
            <a:avLst/>
            <a:gdLst>
              <a:gd name="T0" fmla="+- 0 19783 19763"/>
              <a:gd name="T1" fmla="*/ T0 w 547"/>
              <a:gd name="T2" fmla="+- 0 15771 15522"/>
              <a:gd name="T3" fmla="*/ 15771 h 517"/>
              <a:gd name="T4" fmla="+- 0 19866 19763"/>
              <a:gd name="T5" fmla="*/ T4 w 547"/>
              <a:gd name="T6" fmla="+- 0 15751 15522"/>
              <a:gd name="T7" fmla="*/ 15751 h 517"/>
              <a:gd name="T8" fmla="+- 0 19939 19763"/>
              <a:gd name="T9" fmla="*/ T8 w 547"/>
              <a:gd name="T10" fmla="+- 0 15771 15522"/>
              <a:gd name="T11" fmla="*/ 15771 h 517"/>
              <a:gd name="T12" fmla="+- 0 19975 19763"/>
              <a:gd name="T13" fmla="*/ T12 w 547"/>
              <a:gd name="T14" fmla="+- 0 15782 15522"/>
              <a:gd name="T15" fmla="*/ 15782 h 517"/>
              <a:gd name="T16" fmla="+- 0 19763 19763"/>
              <a:gd name="T17" fmla="*/ T16 w 547"/>
              <a:gd name="T18" fmla="+- 0 16038 15522"/>
              <a:gd name="T19" fmla="*/ 16038 h 517"/>
              <a:gd name="T20" fmla="+- 0 19856 19763"/>
              <a:gd name="T21" fmla="*/ T20 w 547"/>
              <a:gd name="T22" fmla="+- 0 15982 15522"/>
              <a:gd name="T23" fmla="*/ 15982 h 517"/>
              <a:gd name="T24" fmla="+- 0 19996 19763"/>
              <a:gd name="T25" fmla="*/ T24 w 547"/>
              <a:gd name="T26" fmla="+- 0 15955 15522"/>
              <a:gd name="T27" fmla="*/ 15955 h 517"/>
              <a:gd name="T28" fmla="+- 0 20099 19763"/>
              <a:gd name="T29" fmla="*/ T28 w 547"/>
              <a:gd name="T30" fmla="+- 0 15973 15522"/>
              <a:gd name="T31" fmla="*/ 15973 h 517"/>
              <a:gd name="T32" fmla="+- 0 20289 19763"/>
              <a:gd name="T33" fmla="*/ T32 w 547"/>
              <a:gd name="T34" fmla="+- 0 15522 15522"/>
              <a:gd name="T35" fmla="*/ 15522 h 517"/>
              <a:gd name="T36" fmla="+- 0 20309 19763"/>
              <a:gd name="T37" fmla="*/ T36 w 547"/>
              <a:gd name="T38" fmla="+- 0 15631 15522"/>
              <a:gd name="T39" fmla="*/ 15631 h 517"/>
              <a:gd name="T40" fmla="+- 0 20296 19763"/>
              <a:gd name="T41" fmla="*/ T40 w 547"/>
              <a:gd name="T42" fmla="+- 0 15800 15522"/>
              <a:gd name="T43" fmla="*/ 15800 h 517"/>
              <a:gd name="T44" fmla="+- 0 20260 19763"/>
              <a:gd name="T45" fmla="*/ T44 w 547"/>
              <a:gd name="T46" fmla="+- 0 15968 15522"/>
              <a:gd name="T47" fmla="*/ 15968 h 517"/>
              <a:gd name="T48" fmla="+- 0 20263 19763"/>
              <a:gd name="T49" fmla="*/ T48 w 547"/>
              <a:gd name="T50" fmla="+- 0 16005 15522"/>
              <a:gd name="T51" fmla="*/ 16005 h 5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47" h="517" extrusionOk="0">
                <a:moveTo>
                  <a:pt x="20" y="249"/>
                </a:moveTo>
                <a:cubicBezTo>
                  <a:pt x="55" y="218"/>
                  <a:pt x="57" y="214"/>
                  <a:pt x="103" y="229"/>
                </a:cubicBezTo>
                <a:cubicBezTo>
                  <a:pt x="126" y="237"/>
                  <a:pt x="152" y="245"/>
                  <a:pt x="176" y="249"/>
                </a:cubicBezTo>
                <a:cubicBezTo>
                  <a:pt x="194" y="250"/>
                  <a:pt x="201" y="251"/>
                  <a:pt x="212" y="260"/>
                </a:cubicBezTo>
              </a:path>
              <a:path w="547" h="517" extrusionOk="0">
                <a:moveTo>
                  <a:pt x="0" y="516"/>
                </a:moveTo>
                <a:cubicBezTo>
                  <a:pt x="29" y="499"/>
                  <a:pt x="62" y="472"/>
                  <a:pt x="93" y="460"/>
                </a:cubicBezTo>
                <a:cubicBezTo>
                  <a:pt x="139" y="443"/>
                  <a:pt x="185" y="437"/>
                  <a:pt x="233" y="433"/>
                </a:cubicBezTo>
                <a:cubicBezTo>
                  <a:pt x="270" y="430"/>
                  <a:pt x="300" y="442"/>
                  <a:pt x="336" y="451"/>
                </a:cubicBezTo>
              </a:path>
              <a:path w="547" h="517" extrusionOk="0">
                <a:moveTo>
                  <a:pt x="526" y="0"/>
                </a:moveTo>
                <a:cubicBezTo>
                  <a:pt x="542" y="36"/>
                  <a:pt x="547" y="69"/>
                  <a:pt x="546" y="109"/>
                </a:cubicBezTo>
                <a:cubicBezTo>
                  <a:pt x="544" y="164"/>
                  <a:pt x="542" y="223"/>
                  <a:pt x="533" y="278"/>
                </a:cubicBezTo>
                <a:cubicBezTo>
                  <a:pt x="524" y="335"/>
                  <a:pt x="510" y="390"/>
                  <a:pt x="497" y="446"/>
                </a:cubicBezTo>
                <a:cubicBezTo>
                  <a:pt x="491" y="470"/>
                  <a:pt x="461" y="528"/>
                  <a:pt x="500" y="48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Ink 50"/>
          <p:cNvSpPr>
            <a:spLocks noRot="1" noChangeAspect="1" noEditPoints="1" noChangeArrowheads="1" noChangeShapeType="1" noTextEdit="1"/>
          </p:cNvSpPr>
          <p:nvPr/>
        </p:nvSpPr>
        <p:spPr bwMode="auto">
          <a:xfrm>
            <a:off x="7373938" y="5743575"/>
            <a:ext cx="65087" cy="65088"/>
          </a:xfrm>
          <a:custGeom>
            <a:avLst/>
            <a:gdLst>
              <a:gd name="T0" fmla="+- 0 20644 20484"/>
              <a:gd name="T1" fmla="*/ T0 w 182"/>
              <a:gd name="T2" fmla="+- 0 15955 15955"/>
              <a:gd name="T3" fmla="*/ 15955 h 178"/>
              <a:gd name="T4" fmla="+- 0 20616 20484"/>
              <a:gd name="T5" fmla="*/ T4 w 182"/>
              <a:gd name="T6" fmla="+- 0 16054 15955"/>
              <a:gd name="T7" fmla="*/ 16054 h 178"/>
              <a:gd name="T8" fmla="+- 0 20484 20484"/>
              <a:gd name="T9" fmla="*/ T8 w 182"/>
              <a:gd name="T10" fmla="+- 0 16132 15955"/>
              <a:gd name="T11" fmla="*/ 16132 h 178"/>
            </a:gdLst>
            <a:ahLst/>
            <a:cxnLst>
              <a:cxn ang="0">
                <a:pos x="T1" y="T3"/>
              </a:cxn>
              <a:cxn ang="0">
                <a:pos x="T5" y="T7"/>
              </a:cxn>
              <a:cxn ang="0">
                <a:pos x="T9" y="T11"/>
              </a:cxn>
            </a:cxnLst>
            <a:rect l="0" t="0" r="r" b="b"/>
            <a:pathLst>
              <a:path w="182" h="178" extrusionOk="0">
                <a:moveTo>
                  <a:pt x="160" y="0"/>
                </a:moveTo>
                <a:cubicBezTo>
                  <a:pt x="193" y="47"/>
                  <a:pt x="172" y="59"/>
                  <a:pt x="132" y="99"/>
                </a:cubicBezTo>
                <a:cubicBezTo>
                  <a:pt x="93" y="139"/>
                  <a:pt x="51" y="159"/>
                  <a:pt x="0" y="1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Ink 51"/>
          <p:cNvSpPr>
            <a:spLocks noRot="1" noChangeAspect="1" noEditPoints="1" noChangeArrowheads="1" noChangeShapeType="1" noTextEdit="1"/>
          </p:cNvSpPr>
          <p:nvPr/>
        </p:nvSpPr>
        <p:spPr bwMode="auto">
          <a:xfrm>
            <a:off x="7583488" y="5630863"/>
            <a:ext cx="179387" cy="157162"/>
          </a:xfrm>
          <a:custGeom>
            <a:avLst/>
            <a:gdLst>
              <a:gd name="T0" fmla="+- 0 21115 21067"/>
              <a:gd name="T1" fmla="*/ T0 w 495"/>
              <a:gd name="T2" fmla="+- 0 15740 15641"/>
              <a:gd name="T3" fmla="*/ 15740 h 439"/>
              <a:gd name="T4" fmla="+- 0 21090 21067"/>
              <a:gd name="T5" fmla="*/ T4 w 495"/>
              <a:gd name="T6" fmla="+- 0 15826 15641"/>
              <a:gd name="T7" fmla="*/ 15826 h 439"/>
              <a:gd name="T8" fmla="+- 0 21079 21067"/>
              <a:gd name="T9" fmla="*/ T8 w 495"/>
              <a:gd name="T10" fmla="+- 0 15898 15641"/>
              <a:gd name="T11" fmla="*/ 15898 h 439"/>
              <a:gd name="T12" fmla="+- 0 21069 21067"/>
              <a:gd name="T13" fmla="*/ T12 w 495"/>
              <a:gd name="T14" fmla="+- 0 15984 15641"/>
              <a:gd name="T15" fmla="*/ 15984 h 439"/>
              <a:gd name="T16" fmla="+- 0 21067 21067"/>
              <a:gd name="T17" fmla="*/ T16 w 495"/>
              <a:gd name="T18" fmla="+- 0 16031 15641"/>
              <a:gd name="T19" fmla="*/ 16031 h 439"/>
              <a:gd name="T20" fmla="+- 0 21095 21067"/>
              <a:gd name="T21" fmla="*/ T20 w 495"/>
              <a:gd name="T22" fmla="+- 0 15958 15641"/>
              <a:gd name="T23" fmla="*/ 15958 h 439"/>
              <a:gd name="T24" fmla="+- 0 21154 21067"/>
              <a:gd name="T25" fmla="*/ T24 w 495"/>
              <a:gd name="T26" fmla="+- 0 15844 15641"/>
              <a:gd name="T27" fmla="*/ 15844 h 439"/>
              <a:gd name="T28" fmla="+- 0 21246 21067"/>
              <a:gd name="T29" fmla="*/ T28 w 495"/>
              <a:gd name="T30" fmla="+- 0 15720 15641"/>
              <a:gd name="T31" fmla="*/ 15720 h 439"/>
              <a:gd name="T32" fmla="+- 0 21271 21067"/>
              <a:gd name="T33" fmla="*/ T32 w 495"/>
              <a:gd name="T34" fmla="+- 0 15698 15641"/>
              <a:gd name="T35" fmla="*/ 15698 h 439"/>
              <a:gd name="T36" fmla="+- 0 21268 21067"/>
              <a:gd name="T37" fmla="*/ T36 w 495"/>
              <a:gd name="T38" fmla="+- 0 15777 15641"/>
              <a:gd name="T39" fmla="*/ 15777 h 439"/>
              <a:gd name="T40" fmla="+- 0 21243 21067"/>
              <a:gd name="T41" fmla="*/ T40 w 495"/>
              <a:gd name="T42" fmla="+- 0 15909 15641"/>
              <a:gd name="T43" fmla="*/ 15909 h 439"/>
              <a:gd name="T44" fmla="+- 0 21237 21067"/>
              <a:gd name="T45" fmla="*/ T44 w 495"/>
              <a:gd name="T46" fmla="+- 0 16005 15641"/>
              <a:gd name="T47" fmla="*/ 16005 h 439"/>
              <a:gd name="T48" fmla="+- 0 21237 21067"/>
              <a:gd name="T49" fmla="*/ T48 w 495"/>
              <a:gd name="T50" fmla="+- 0 16025 15641"/>
              <a:gd name="T51" fmla="*/ 16025 h 439"/>
              <a:gd name="T52" fmla="+- 0 21290 21067"/>
              <a:gd name="T53" fmla="*/ T52 w 495"/>
              <a:gd name="T54" fmla="+- 0 15919 15641"/>
              <a:gd name="T55" fmla="*/ 15919 h 439"/>
              <a:gd name="T56" fmla="+- 0 21370 21067"/>
              <a:gd name="T57" fmla="*/ T56 w 495"/>
              <a:gd name="T58" fmla="+- 0 15781 15641"/>
              <a:gd name="T59" fmla="*/ 15781 h 439"/>
              <a:gd name="T60" fmla="+- 0 21445 21067"/>
              <a:gd name="T61" fmla="*/ T60 w 495"/>
              <a:gd name="T62" fmla="+- 0 15676 15641"/>
              <a:gd name="T63" fmla="*/ 15676 h 439"/>
              <a:gd name="T64" fmla="+- 0 21515 21067"/>
              <a:gd name="T65" fmla="*/ T64 w 495"/>
              <a:gd name="T66" fmla="+- 0 15649 15641"/>
              <a:gd name="T67" fmla="*/ 15649 h 439"/>
              <a:gd name="T68" fmla="+- 0 21548 21067"/>
              <a:gd name="T69" fmla="*/ T68 w 495"/>
              <a:gd name="T70" fmla="+- 0 15724 15641"/>
              <a:gd name="T71" fmla="*/ 15724 h 439"/>
              <a:gd name="T72" fmla="+- 0 21561 21067"/>
              <a:gd name="T73" fmla="*/ T72 w 495"/>
              <a:gd name="T74" fmla="+- 0 15844 15641"/>
              <a:gd name="T75" fmla="*/ 15844 h 439"/>
              <a:gd name="T76" fmla="+- 0 21549 21067"/>
              <a:gd name="T77" fmla="*/ T76 w 495"/>
              <a:gd name="T78" fmla="+- 0 15992 15641"/>
              <a:gd name="T79" fmla="*/ 15992 h 439"/>
              <a:gd name="T80" fmla="+- 0 21520 21067"/>
              <a:gd name="T81" fmla="*/ T80 w 495"/>
              <a:gd name="T82" fmla="+- 0 16079 15641"/>
              <a:gd name="T83" fmla="*/ 16079 h 439"/>
              <a:gd name="T84" fmla="+- 0 21515 21067"/>
              <a:gd name="T85" fmla="*/ T84 w 495"/>
              <a:gd name="T86" fmla="+- 0 16044 15641"/>
              <a:gd name="T87" fmla="*/ 16044 h 43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95" h="439" extrusionOk="0">
                <a:moveTo>
                  <a:pt x="48" y="99"/>
                </a:moveTo>
                <a:cubicBezTo>
                  <a:pt x="26" y="121"/>
                  <a:pt x="33" y="149"/>
                  <a:pt x="23" y="185"/>
                </a:cubicBezTo>
                <a:cubicBezTo>
                  <a:pt x="17" y="209"/>
                  <a:pt x="17" y="233"/>
                  <a:pt x="12" y="257"/>
                </a:cubicBezTo>
                <a:cubicBezTo>
                  <a:pt x="5" y="286"/>
                  <a:pt x="4" y="313"/>
                  <a:pt x="2" y="343"/>
                </a:cubicBezTo>
                <a:cubicBezTo>
                  <a:pt x="1" y="359"/>
                  <a:pt x="0" y="374"/>
                  <a:pt x="0" y="390"/>
                </a:cubicBezTo>
                <a:cubicBezTo>
                  <a:pt x="10" y="366"/>
                  <a:pt x="17" y="339"/>
                  <a:pt x="28" y="317"/>
                </a:cubicBezTo>
                <a:cubicBezTo>
                  <a:pt x="47" y="279"/>
                  <a:pt x="63" y="239"/>
                  <a:pt x="87" y="203"/>
                </a:cubicBezTo>
                <a:cubicBezTo>
                  <a:pt x="114" y="161"/>
                  <a:pt x="143" y="115"/>
                  <a:pt x="179" y="79"/>
                </a:cubicBezTo>
                <a:cubicBezTo>
                  <a:pt x="187" y="72"/>
                  <a:pt x="196" y="64"/>
                  <a:pt x="204" y="57"/>
                </a:cubicBezTo>
                <a:cubicBezTo>
                  <a:pt x="218" y="85"/>
                  <a:pt x="208" y="104"/>
                  <a:pt x="201" y="136"/>
                </a:cubicBezTo>
                <a:cubicBezTo>
                  <a:pt x="191" y="179"/>
                  <a:pt x="182" y="224"/>
                  <a:pt x="176" y="268"/>
                </a:cubicBezTo>
                <a:cubicBezTo>
                  <a:pt x="172" y="300"/>
                  <a:pt x="170" y="332"/>
                  <a:pt x="170" y="364"/>
                </a:cubicBezTo>
                <a:cubicBezTo>
                  <a:pt x="170" y="371"/>
                  <a:pt x="170" y="377"/>
                  <a:pt x="170" y="384"/>
                </a:cubicBezTo>
                <a:cubicBezTo>
                  <a:pt x="190" y="349"/>
                  <a:pt x="204" y="313"/>
                  <a:pt x="223" y="278"/>
                </a:cubicBezTo>
                <a:cubicBezTo>
                  <a:pt x="248" y="231"/>
                  <a:pt x="274" y="184"/>
                  <a:pt x="303" y="140"/>
                </a:cubicBezTo>
                <a:cubicBezTo>
                  <a:pt x="326" y="105"/>
                  <a:pt x="350" y="66"/>
                  <a:pt x="378" y="35"/>
                </a:cubicBezTo>
                <a:cubicBezTo>
                  <a:pt x="393" y="18"/>
                  <a:pt x="424" y="-16"/>
                  <a:pt x="448" y="8"/>
                </a:cubicBezTo>
                <a:cubicBezTo>
                  <a:pt x="465" y="25"/>
                  <a:pt x="476" y="60"/>
                  <a:pt x="481" y="83"/>
                </a:cubicBezTo>
                <a:cubicBezTo>
                  <a:pt x="489" y="121"/>
                  <a:pt x="494" y="164"/>
                  <a:pt x="494" y="203"/>
                </a:cubicBezTo>
                <a:cubicBezTo>
                  <a:pt x="494" y="253"/>
                  <a:pt x="489" y="302"/>
                  <a:pt x="482" y="351"/>
                </a:cubicBezTo>
                <a:cubicBezTo>
                  <a:pt x="481" y="355"/>
                  <a:pt x="460" y="450"/>
                  <a:pt x="453" y="438"/>
                </a:cubicBezTo>
                <a:cubicBezTo>
                  <a:pt x="451" y="426"/>
                  <a:pt x="450" y="415"/>
                  <a:pt x="448" y="40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3" name="Ink 53"/>
          <p:cNvSpPr>
            <a:spLocks noRot="1" noChangeAspect="1" noEditPoints="1" noChangeArrowheads="1" noChangeShapeType="1" noTextEdit="1"/>
          </p:cNvSpPr>
          <p:nvPr/>
        </p:nvSpPr>
        <p:spPr bwMode="auto">
          <a:xfrm>
            <a:off x="7854950" y="5140325"/>
            <a:ext cx="412750" cy="533400"/>
          </a:xfrm>
          <a:custGeom>
            <a:avLst/>
            <a:gdLst>
              <a:gd name="T0" fmla="+- 0 22118 21818"/>
              <a:gd name="T1" fmla="*/ T0 w 1146"/>
              <a:gd name="T2" fmla="+- 0 14291 14279"/>
              <a:gd name="T3" fmla="*/ 14291 h 1481"/>
              <a:gd name="T4" fmla="+- 0 22041 21818"/>
              <a:gd name="T5" fmla="*/ T4 w 1146"/>
              <a:gd name="T6" fmla="+- 0 14289 14279"/>
              <a:gd name="T7" fmla="*/ 14289 h 1481"/>
              <a:gd name="T8" fmla="+- 0 21942 21818"/>
              <a:gd name="T9" fmla="*/ T8 w 1146"/>
              <a:gd name="T10" fmla="+- 0 14398 14279"/>
              <a:gd name="T11" fmla="*/ 14398 h 1481"/>
              <a:gd name="T12" fmla="+- 0 21847 21818"/>
              <a:gd name="T13" fmla="*/ T12 w 1146"/>
              <a:gd name="T14" fmla="+- 0 14711 14279"/>
              <a:gd name="T15" fmla="*/ 14711 h 1481"/>
              <a:gd name="T16" fmla="+- 0 21828 21818"/>
              <a:gd name="T17" fmla="*/ T16 w 1146"/>
              <a:gd name="T18" fmla="+- 0 15248 14279"/>
              <a:gd name="T19" fmla="*/ 15248 h 1481"/>
              <a:gd name="T20" fmla="+- 0 21899 21818"/>
              <a:gd name="T21" fmla="*/ T20 w 1146"/>
              <a:gd name="T22" fmla="+- 0 15665 14279"/>
              <a:gd name="T23" fmla="*/ 15665 h 1481"/>
              <a:gd name="T24" fmla="+- 0 21997 21818"/>
              <a:gd name="T25" fmla="*/ T24 w 1146"/>
              <a:gd name="T26" fmla="+- 0 15759 14279"/>
              <a:gd name="T27" fmla="*/ 15759 h 1481"/>
              <a:gd name="T28" fmla="+- 0 22038 21818"/>
              <a:gd name="T29" fmla="*/ T28 w 1146"/>
              <a:gd name="T30" fmla="+- 0 15707 14279"/>
              <a:gd name="T31" fmla="*/ 15707 h 1481"/>
              <a:gd name="T32" fmla="+- 0 22251 21818"/>
              <a:gd name="T33" fmla="*/ T32 w 1146"/>
              <a:gd name="T34" fmla="+- 0 14686 14279"/>
              <a:gd name="T35" fmla="*/ 14686 h 1481"/>
              <a:gd name="T36" fmla="+- 0 22391 21818"/>
              <a:gd name="T37" fmla="*/ T36 w 1146"/>
              <a:gd name="T38" fmla="+- 0 14669 14279"/>
              <a:gd name="T39" fmla="*/ 14669 h 1481"/>
              <a:gd name="T40" fmla="+- 0 22684 21818"/>
              <a:gd name="T41" fmla="*/ T40 w 1146"/>
              <a:gd name="T42" fmla="+- 0 14636 14279"/>
              <a:gd name="T43" fmla="*/ 14636 h 1481"/>
              <a:gd name="T44" fmla="+- 0 22849 21818"/>
              <a:gd name="T45" fmla="*/ T44 w 1146"/>
              <a:gd name="T46" fmla="+- 0 14633 14279"/>
              <a:gd name="T47" fmla="*/ 14633 h 1481"/>
              <a:gd name="T48" fmla="+- 0 22868 21818"/>
              <a:gd name="T49" fmla="*/ T48 w 1146"/>
              <a:gd name="T50" fmla="+- 0 14633 14279"/>
              <a:gd name="T51" fmla="*/ 14633 h 1481"/>
              <a:gd name="T52" fmla="+- 0 22266 21818"/>
              <a:gd name="T53" fmla="*/ T52 w 1146"/>
              <a:gd name="T54" fmla="+- 0 14779 14279"/>
              <a:gd name="T55" fmla="*/ 14779 h 1481"/>
              <a:gd name="T56" fmla="+- 0 22352 21818"/>
              <a:gd name="T57" fmla="*/ T56 w 1146"/>
              <a:gd name="T58" fmla="+- 0 14825 14279"/>
              <a:gd name="T59" fmla="*/ 14825 h 1481"/>
              <a:gd name="T60" fmla="+- 0 22529 21818"/>
              <a:gd name="T61" fmla="*/ T60 w 1146"/>
              <a:gd name="T62" fmla="+- 0 14882 14279"/>
              <a:gd name="T63" fmla="*/ 14882 h 1481"/>
              <a:gd name="T64" fmla="+- 0 22683 21818"/>
              <a:gd name="T65" fmla="*/ T64 w 1146"/>
              <a:gd name="T66" fmla="+- 0 14962 14279"/>
              <a:gd name="T67" fmla="*/ 14962 h 1481"/>
              <a:gd name="T68" fmla="+- 0 22862 21818"/>
              <a:gd name="T69" fmla="*/ T68 w 1146"/>
              <a:gd name="T70" fmla="+- 0 15051 14279"/>
              <a:gd name="T71" fmla="*/ 15051 h 1481"/>
              <a:gd name="T72" fmla="+- 0 22868 21818"/>
              <a:gd name="T73" fmla="*/ T72 w 1146"/>
              <a:gd name="T74" fmla="+- 0 15069 14279"/>
              <a:gd name="T75" fmla="*/ 15069 h 1481"/>
              <a:gd name="T76" fmla="+- 0 22723 21818"/>
              <a:gd name="T77" fmla="*/ T76 w 1146"/>
              <a:gd name="T78" fmla="+- 0 15209 14279"/>
              <a:gd name="T79" fmla="*/ 15209 h 1481"/>
              <a:gd name="T80" fmla="+- 0 22529 21818"/>
              <a:gd name="T81" fmla="*/ T80 w 1146"/>
              <a:gd name="T82" fmla="+- 0 15374 14279"/>
              <a:gd name="T83" fmla="*/ 15374 h 1481"/>
              <a:gd name="T84" fmla="+- 0 22466 21818"/>
              <a:gd name="T85" fmla="*/ T84 w 1146"/>
              <a:gd name="T86" fmla="+- 0 15444 14279"/>
              <a:gd name="T87" fmla="*/ 15444 h 1481"/>
              <a:gd name="T88" fmla="+- 0 22603 21818"/>
              <a:gd name="T89" fmla="*/ T88 w 1146"/>
              <a:gd name="T90" fmla="+- 0 15471 14279"/>
              <a:gd name="T91" fmla="*/ 15471 h 1481"/>
              <a:gd name="T92" fmla="+- 0 22876 21818"/>
              <a:gd name="T93" fmla="*/ T92 w 1146"/>
              <a:gd name="T94" fmla="+- 0 15504 14279"/>
              <a:gd name="T95" fmla="*/ 15504 h 1481"/>
              <a:gd name="T96" fmla="+- 0 22963 21818"/>
              <a:gd name="T97" fmla="*/ T96 w 1146"/>
              <a:gd name="T98" fmla="+- 0 15510 14279"/>
              <a:gd name="T99" fmla="*/ 15510 h 14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146" h="1481" extrusionOk="0">
                <a:moveTo>
                  <a:pt x="300" y="12"/>
                </a:moveTo>
                <a:cubicBezTo>
                  <a:pt x="267" y="7"/>
                  <a:pt x="256" y="-6"/>
                  <a:pt x="223" y="10"/>
                </a:cubicBezTo>
                <a:cubicBezTo>
                  <a:pt x="175" y="33"/>
                  <a:pt x="150" y="73"/>
                  <a:pt x="124" y="119"/>
                </a:cubicBezTo>
                <a:cubicBezTo>
                  <a:pt x="69" y="216"/>
                  <a:pt x="48" y="323"/>
                  <a:pt x="29" y="432"/>
                </a:cubicBezTo>
                <a:cubicBezTo>
                  <a:pt x="-2" y="610"/>
                  <a:pt x="3" y="789"/>
                  <a:pt x="10" y="969"/>
                </a:cubicBezTo>
                <a:cubicBezTo>
                  <a:pt x="16" y="1107"/>
                  <a:pt x="30" y="1256"/>
                  <a:pt x="81" y="1386"/>
                </a:cubicBezTo>
                <a:cubicBezTo>
                  <a:pt x="95" y="1422"/>
                  <a:pt x="132" y="1481"/>
                  <a:pt x="179" y="1480"/>
                </a:cubicBezTo>
                <a:cubicBezTo>
                  <a:pt x="206" y="1480"/>
                  <a:pt x="212" y="1443"/>
                  <a:pt x="220" y="1428"/>
                </a:cubicBezTo>
              </a:path>
              <a:path w="1146" h="1481" extrusionOk="0">
                <a:moveTo>
                  <a:pt x="433" y="407"/>
                </a:moveTo>
                <a:cubicBezTo>
                  <a:pt x="480" y="410"/>
                  <a:pt x="526" y="398"/>
                  <a:pt x="573" y="390"/>
                </a:cubicBezTo>
                <a:cubicBezTo>
                  <a:pt x="670" y="375"/>
                  <a:pt x="767" y="363"/>
                  <a:pt x="866" y="357"/>
                </a:cubicBezTo>
                <a:cubicBezTo>
                  <a:pt x="921" y="354"/>
                  <a:pt x="976" y="352"/>
                  <a:pt x="1031" y="354"/>
                </a:cubicBezTo>
                <a:cubicBezTo>
                  <a:pt x="1037" y="354"/>
                  <a:pt x="1044" y="354"/>
                  <a:pt x="1050" y="354"/>
                </a:cubicBezTo>
              </a:path>
              <a:path w="1146" h="1481" extrusionOk="0">
                <a:moveTo>
                  <a:pt x="448" y="500"/>
                </a:moveTo>
                <a:cubicBezTo>
                  <a:pt x="476" y="521"/>
                  <a:pt x="498" y="535"/>
                  <a:pt x="534" y="546"/>
                </a:cubicBezTo>
                <a:cubicBezTo>
                  <a:pt x="595" y="564"/>
                  <a:pt x="652" y="580"/>
                  <a:pt x="711" y="603"/>
                </a:cubicBezTo>
                <a:cubicBezTo>
                  <a:pt x="766" y="625"/>
                  <a:pt x="814" y="653"/>
                  <a:pt x="865" y="683"/>
                </a:cubicBezTo>
                <a:cubicBezTo>
                  <a:pt x="914" y="712"/>
                  <a:pt x="1003" y="735"/>
                  <a:pt x="1044" y="772"/>
                </a:cubicBezTo>
                <a:cubicBezTo>
                  <a:pt x="1046" y="778"/>
                  <a:pt x="1048" y="784"/>
                  <a:pt x="1050" y="790"/>
                </a:cubicBezTo>
                <a:cubicBezTo>
                  <a:pt x="1006" y="842"/>
                  <a:pt x="956" y="884"/>
                  <a:pt x="905" y="930"/>
                </a:cubicBezTo>
                <a:cubicBezTo>
                  <a:pt x="842" y="987"/>
                  <a:pt x="775" y="1039"/>
                  <a:pt x="711" y="1095"/>
                </a:cubicBezTo>
                <a:cubicBezTo>
                  <a:pt x="685" y="1118"/>
                  <a:pt x="669" y="1139"/>
                  <a:pt x="648" y="1165"/>
                </a:cubicBezTo>
                <a:cubicBezTo>
                  <a:pt x="691" y="1189"/>
                  <a:pt x="734" y="1188"/>
                  <a:pt x="785" y="1192"/>
                </a:cubicBezTo>
                <a:cubicBezTo>
                  <a:pt x="877" y="1199"/>
                  <a:pt x="968" y="1209"/>
                  <a:pt x="1058" y="1225"/>
                </a:cubicBezTo>
                <a:cubicBezTo>
                  <a:pt x="1090" y="1231"/>
                  <a:pt x="1115" y="1231"/>
                  <a:pt x="1145" y="123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4" name="Ink 55"/>
          <p:cNvSpPr>
            <a:spLocks noRot="1" noChangeAspect="1" noEditPoints="1" noChangeArrowheads="1" noChangeShapeType="1" noTextEdit="1"/>
          </p:cNvSpPr>
          <p:nvPr/>
        </p:nvSpPr>
        <p:spPr bwMode="auto">
          <a:xfrm>
            <a:off x="8061325" y="5770563"/>
            <a:ext cx="46038" cy="142875"/>
          </a:xfrm>
          <a:custGeom>
            <a:avLst/>
            <a:gdLst>
              <a:gd name="T0" fmla="+- 0 22394 22394"/>
              <a:gd name="T1" fmla="*/ T0 w 128"/>
              <a:gd name="T2" fmla="+- 0 16425 16028"/>
              <a:gd name="T3" fmla="*/ 16425 h 398"/>
              <a:gd name="T4" fmla="+- 0 22414 22394"/>
              <a:gd name="T5" fmla="*/ T4 w 128"/>
              <a:gd name="T6" fmla="+- 0 16336 16028"/>
              <a:gd name="T7" fmla="*/ 16336 h 398"/>
              <a:gd name="T8" fmla="+- 0 22453 22394"/>
              <a:gd name="T9" fmla="*/ T8 w 128"/>
              <a:gd name="T10" fmla="+- 0 16186 16028"/>
              <a:gd name="T11" fmla="*/ 16186 h 398"/>
              <a:gd name="T12" fmla="+- 0 22495 22394"/>
              <a:gd name="T13" fmla="*/ T12 w 128"/>
              <a:gd name="T14" fmla="+- 0 16062 16028"/>
              <a:gd name="T15" fmla="*/ 16062 h 398"/>
              <a:gd name="T16" fmla="+- 0 22513 22394"/>
              <a:gd name="T17" fmla="*/ T16 w 128"/>
              <a:gd name="T18" fmla="+- 0 16028 16028"/>
              <a:gd name="T19" fmla="*/ 16028 h 398"/>
              <a:gd name="T20" fmla="+- 0 22458 22394"/>
              <a:gd name="T21" fmla="*/ T20 w 128"/>
              <a:gd name="T22" fmla="+- 0 16109 16028"/>
              <a:gd name="T23" fmla="*/ 16109 h 398"/>
              <a:gd name="T24" fmla="+- 0 22409 22394"/>
              <a:gd name="T25" fmla="*/ T24 w 128"/>
              <a:gd name="T26" fmla="+- 0 16240 16028"/>
              <a:gd name="T27" fmla="*/ 16240 h 398"/>
              <a:gd name="T28" fmla="+- 0 22416 22394"/>
              <a:gd name="T29" fmla="*/ T28 w 128"/>
              <a:gd name="T30" fmla="+- 0 16350 16028"/>
              <a:gd name="T31" fmla="*/ 16350 h 398"/>
              <a:gd name="T32" fmla="+- 0 22477 22394"/>
              <a:gd name="T33" fmla="*/ T32 w 128"/>
              <a:gd name="T34" fmla="+- 0 16388 16028"/>
              <a:gd name="T35" fmla="*/ 16388 h 398"/>
              <a:gd name="T36" fmla="+- 0 22521 22394"/>
              <a:gd name="T37" fmla="*/ T36 w 128"/>
              <a:gd name="T38" fmla="+- 0 16339 16028"/>
              <a:gd name="T39" fmla="*/ 16339 h 3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28" h="398" extrusionOk="0">
                <a:moveTo>
                  <a:pt x="0" y="397"/>
                </a:moveTo>
                <a:cubicBezTo>
                  <a:pt x="8" y="368"/>
                  <a:pt x="14" y="338"/>
                  <a:pt x="20" y="308"/>
                </a:cubicBezTo>
                <a:cubicBezTo>
                  <a:pt x="30" y="257"/>
                  <a:pt x="44" y="208"/>
                  <a:pt x="59" y="158"/>
                </a:cubicBezTo>
                <a:cubicBezTo>
                  <a:pt x="71" y="117"/>
                  <a:pt x="84" y="74"/>
                  <a:pt x="101" y="34"/>
                </a:cubicBezTo>
                <a:cubicBezTo>
                  <a:pt x="109" y="17"/>
                  <a:pt x="113" y="11"/>
                  <a:pt x="119" y="0"/>
                </a:cubicBezTo>
                <a:cubicBezTo>
                  <a:pt x="98" y="26"/>
                  <a:pt x="79" y="52"/>
                  <a:pt x="64" y="81"/>
                </a:cubicBezTo>
                <a:cubicBezTo>
                  <a:pt x="42" y="122"/>
                  <a:pt x="25" y="166"/>
                  <a:pt x="15" y="212"/>
                </a:cubicBezTo>
                <a:cubicBezTo>
                  <a:pt x="7" y="250"/>
                  <a:pt x="5" y="286"/>
                  <a:pt x="22" y="322"/>
                </a:cubicBezTo>
                <a:cubicBezTo>
                  <a:pt x="29" y="337"/>
                  <a:pt x="64" y="367"/>
                  <a:pt x="83" y="360"/>
                </a:cubicBezTo>
                <a:cubicBezTo>
                  <a:pt x="110" y="341"/>
                  <a:pt x="119" y="333"/>
                  <a:pt x="127" y="31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5" name="Ink 56"/>
          <p:cNvSpPr>
            <a:spLocks noRot="1" noChangeAspect="1" noEditPoints="1" noChangeArrowheads="1" noChangeShapeType="1" noTextEdit="1"/>
          </p:cNvSpPr>
          <p:nvPr/>
        </p:nvSpPr>
        <p:spPr bwMode="auto">
          <a:xfrm>
            <a:off x="8169275" y="5738813"/>
            <a:ext cx="77788" cy="123825"/>
          </a:xfrm>
          <a:custGeom>
            <a:avLst/>
            <a:gdLst>
              <a:gd name="T0" fmla="+- 0 22691 22691"/>
              <a:gd name="T1" fmla="*/ T0 w 217"/>
              <a:gd name="T2" fmla="+- 0 15987 15942"/>
              <a:gd name="T3" fmla="*/ 15987 h 341"/>
              <a:gd name="T4" fmla="+- 0 22779 22691"/>
              <a:gd name="T5" fmla="*/ T4 w 217"/>
              <a:gd name="T6" fmla="+- 0 15942 15942"/>
              <a:gd name="T7" fmla="*/ 15942 h 341"/>
              <a:gd name="T8" fmla="+- 0 22868 22691"/>
              <a:gd name="T9" fmla="*/ T8 w 217"/>
              <a:gd name="T10" fmla="+- 0 15953 15942"/>
              <a:gd name="T11" fmla="*/ 15953 h 341"/>
              <a:gd name="T12" fmla="+- 0 22906 22691"/>
              <a:gd name="T13" fmla="*/ T12 w 217"/>
              <a:gd name="T14" fmla="+- 0 15979 15942"/>
              <a:gd name="T15" fmla="*/ 15979 h 341"/>
              <a:gd name="T16" fmla="+- 0 22748 22691"/>
              <a:gd name="T17" fmla="*/ T16 w 217"/>
              <a:gd name="T18" fmla="+- 0 16282 15942"/>
              <a:gd name="T19" fmla="*/ 16282 h 341"/>
              <a:gd name="T20" fmla="+- 0 22826 22691"/>
              <a:gd name="T21" fmla="*/ T20 w 217"/>
              <a:gd name="T22" fmla="+- 0 16258 15942"/>
              <a:gd name="T23" fmla="*/ 16258 h 341"/>
              <a:gd name="T24" fmla="+- 0 22907 22691"/>
              <a:gd name="T25" fmla="*/ T24 w 217"/>
              <a:gd name="T26" fmla="+- 0 16236 15942"/>
              <a:gd name="T27" fmla="*/ 16236 h 341"/>
            </a:gdLst>
            <a:ahLst/>
            <a:cxnLst>
              <a:cxn ang="0">
                <a:pos x="T1" y="T3"/>
              </a:cxn>
              <a:cxn ang="0">
                <a:pos x="T5" y="T7"/>
              </a:cxn>
              <a:cxn ang="0">
                <a:pos x="T9" y="T11"/>
              </a:cxn>
              <a:cxn ang="0">
                <a:pos x="T13" y="T15"/>
              </a:cxn>
              <a:cxn ang="0">
                <a:pos x="T17" y="T19"/>
              </a:cxn>
              <a:cxn ang="0">
                <a:pos x="T21" y="T23"/>
              </a:cxn>
              <a:cxn ang="0">
                <a:pos x="T25" y="T27"/>
              </a:cxn>
            </a:cxnLst>
            <a:rect l="0" t="0" r="r" b="b"/>
            <a:pathLst>
              <a:path w="217" h="341" extrusionOk="0">
                <a:moveTo>
                  <a:pt x="0" y="45"/>
                </a:moveTo>
                <a:cubicBezTo>
                  <a:pt x="22" y="16"/>
                  <a:pt x="48" y="7"/>
                  <a:pt x="88" y="0"/>
                </a:cubicBezTo>
                <a:cubicBezTo>
                  <a:pt x="114" y="-4"/>
                  <a:pt x="153" y="4"/>
                  <a:pt x="177" y="11"/>
                </a:cubicBezTo>
                <a:cubicBezTo>
                  <a:pt x="196" y="21"/>
                  <a:pt x="204" y="26"/>
                  <a:pt x="215" y="37"/>
                </a:cubicBezTo>
              </a:path>
              <a:path w="217" h="341" extrusionOk="0">
                <a:moveTo>
                  <a:pt x="57" y="340"/>
                </a:moveTo>
                <a:cubicBezTo>
                  <a:pt x="83" y="334"/>
                  <a:pt x="111" y="328"/>
                  <a:pt x="135" y="316"/>
                </a:cubicBezTo>
                <a:cubicBezTo>
                  <a:pt x="161" y="303"/>
                  <a:pt x="188" y="300"/>
                  <a:pt x="216" y="29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6" name="Ink 57"/>
          <p:cNvSpPr>
            <a:spLocks noRot="1" noChangeAspect="1" noEditPoints="1" noChangeArrowheads="1" noChangeShapeType="1" noTextEdit="1"/>
          </p:cNvSpPr>
          <p:nvPr/>
        </p:nvSpPr>
        <p:spPr bwMode="auto">
          <a:xfrm>
            <a:off x="8358188" y="5759450"/>
            <a:ext cx="12700" cy="95250"/>
          </a:xfrm>
          <a:custGeom>
            <a:avLst/>
            <a:gdLst>
              <a:gd name="T0" fmla="+- 0 23215 23215"/>
              <a:gd name="T1" fmla="*/ T0 w 37"/>
              <a:gd name="T2" fmla="+- 0 16000 16000"/>
              <a:gd name="T3" fmla="*/ 16000 h 262"/>
              <a:gd name="T4" fmla="+- 0 23251 23215"/>
              <a:gd name="T5" fmla="*/ T4 w 37"/>
              <a:gd name="T6" fmla="+- 0 16100 16000"/>
              <a:gd name="T7" fmla="*/ 16100 h 262"/>
              <a:gd name="T8" fmla="+- 0 23246 23215"/>
              <a:gd name="T9" fmla="*/ T8 w 37"/>
              <a:gd name="T10" fmla="+- 0 16212 16000"/>
              <a:gd name="T11" fmla="*/ 16212 h 262"/>
              <a:gd name="T12" fmla="+- 0 23248 23215"/>
              <a:gd name="T13" fmla="*/ T12 w 37"/>
              <a:gd name="T14" fmla="+- 0 16261 16000"/>
              <a:gd name="T15" fmla="*/ 16261 h 262"/>
            </a:gdLst>
            <a:ahLst/>
            <a:cxnLst>
              <a:cxn ang="0">
                <a:pos x="T1" y="T3"/>
              </a:cxn>
              <a:cxn ang="0">
                <a:pos x="T5" y="T7"/>
              </a:cxn>
              <a:cxn ang="0">
                <a:pos x="T9" y="T11"/>
              </a:cxn>
              <a:cxn ang="0">
                <a:pos x="T13" y="T15"/>
              </a:cxn>
            </a:cxnLst>
            <a:rect l="0" t="0" r="r" b="b"/>
            <a:pathLst>
              <a:path w="37" h="262" extrusionOk="0">
                <a:moveTo>
                  <a:pt x="0" y="0"/>
                </a:moveTo>
                <a:cubicBezTo>
                  <a:pt x="15" y="32"/>
                  <a:pt x="32" y="64"/>
                  <a:pt x="36" y="100"/>
                </a:cubicBezTo>
                <a:cubicBezTo>
                  <a:pt x="40" y="138"/>
                  <a:pt x="32" y="175"/>
                  <a:pt x="31" y="212"/>
                </a:cubicBezTo>
                <a:cubicBezTo>
                  <a:pt x="33" y="238"/>
                  <a:pt x="33" y="245"/>
                  <a:pt x="33" y="26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7" name="Ink 58"/>
          <p:cNvSpPr>
            <a:spLocks noRot="1" noChangeAspect="1" noEditPoints="1" noChangeArrowheads="1" noChangeShapeType="1" noTextEdit="1"/>
          </p:cNvSpPr>
          <p:nvPr/>
        </p:nvSpPr>
        <p:spPr bwMode="auto">
          <a:xfrm>
            <a:off x="8075613" y="5694363"/>
            <a:ext cx="15875" cy="15875"/>
          </a:xfrm>
          <a:custGeom>
            <a:avLst/>
            <a:gdLst>
              <a:gd name="T0" fmla="+- 0 22438 22433"/>
              <a:gd name="T1" fmla="*/ T0 w 42"/>
              <a:gd name="T2" fmla="+- 0 15862 15818"/>
              <a:gd name="T3" fmla="*/ 15862 h 45"/>
              <a:gd name="T4" fmla="+- 0 22474 22433"/>
              <a:gd name="T5" fmla="*/ T4 w 42"/>
              <a:gd name="T6" fmla="+- 0 15839 15818"/>
              <a:gd name="T7" fmla="*/ 15839 h 45"/>
            </a:gdLst>
            <a:ahLst/>
            <a:cxnLst>
              <a:cxn ang="0">
                <a:pos x="T1" y="T3"/>
              </a:cxn>
              <a:cxn ang="0">
                <a:pos x="T5" y="T7"/>
              </a:cxn>
            </a:cxnLst>
            <a:rect l="0" t="0" r="r" b="b"/>
            <a:pathLst>
              <a:path w="42" h="45" extrusionOk="0">
                <a:moveTo>
                  <a:pt x="5" y="44"/>
                </a:moveTo>
                <a:cubicBezTo>
                  <a:pt x="1" y="0"/>
                  <a:pt x="4" y="-8"/>
                  <a:pt x="41" y="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8" name="Ink 59"/>
          <p:cNvSpPr>
            <a:spLocks noRot="1" noChangeAspect="1" noEditPoints="1" noChangeArrowheads="1" noChangeShapeType="1" noTextEdit="1"/>
          </p:cNvSpPr>
          <p:nvPr/>
        </p:nvSpPr>
        <p:spPr bwMode="auto">
          <a:xfrm>
            <a:off x="8047038" y="5053013"/>
            <a:ext cx="117475" cy="147637"/>
          </a:xfrm>
          <a:custGeom>
            <a:avLst/>
            <a:gdLst>
              <a:gd name="T0" fmla="+- 0 22386 22354"/>
              <a:gd name="T1" fmla="*/ T0 w 323"/>
              <a:gd name="T2" fmla="+- 0 14038 14035"/>
              <a:gd name="T3" fmla="*/ 14038 h 411"/>
              <a:gd name="T4" fmla="+- 0 22355 22354"/>
              <a:gd name="T5" fmla="*/ T4 w 323"/>
              <a:gd name="T6" fmla="+- 0 14035 14035"/>
              <a:gd name="T7" fmla="*/ 14035 h 411"/>
              <a:gd name="T8" fmla="+- 0 22355 22354"/>
              <a:gd name="T9" fmla="*/ T8 w 323"/>
              <a:gd name="T10" fmla="+- 0 14149 14035"/>
              <a:gd name="T11" fmla="*/ 14149 h 411"/>
              <a:gd name="T12" fmla="+- 0 22363 22354"/>
              <a:gd name="T13" fmla="*/ T12 w 323"/>
              <a:gd name="T14" fmla="+- 0 14312 14035"/>
              <a:gd name="T15" fmla="*/ 14312 h 411"/>
              <a:gd name="T16" fmla="+- 0 22373 22354"/>
              <a:gd name="T17" fmla="*/ T16 w 323"/>
              <a:gd name="T18" fmla="+- 0 14415 14035"/>
              <a:gd name="T19" fmla="*/ 14415 h 411"/>
              <a:gd name="T20" fmla="+- 0 22414 22354"/>
              <a:gd name="T21" fmla="*/ T20 w 323"/>
              <a:gd name="T22" fmla="+- 0 14315 14035"/>
              <a:gd name="T23" fmla="*/ 14315 h 411"/>
              <a:gd name="T24" fmla="+- 0 22455 22354"/>
              <a:gd name="T25" fmla="*/ T24 w 323"/>
              <a:gd name="T26" fmla="+- 0 14208 14035"/>
              <a:gd name="T27" fmla="*/ 14208 h 411"/>
              <a:gd name="T28" fmla="+- 0 22495 22354"/>
              <a:gd name="T29" fmla="*/ T28 w 323"/>
              <a:gd name="T30" fmla="+- 0 14128 14035"/>
              <a:gd name="T31" fmla="*/ 14128 h 411"/>
              <a:gd name="T32" fmla="+- 0 22538 22354"/>
              <a:gd name="T33" fmla="*/ T32 w 323"/>
              <a:gd name="T34" fmla="+- 0 14081 14035"/>
              <a:gd name="T35" fmla="*/ 14081 h 411"/>
              <a:gd name="T36" fmla="+- 0 22591 22354"/>
              <a:gd name="T37" fmla="*/ T36 w 323"/>
              <a:gd name="T38" fmla="+- 0 14157 14035"/>
              <a:gd name="T39" fmla="*/ 14157 h 411"/>
              <a:gd name="T40" fmla="+- 0 22627 22354"/>
              <a:gd name="T41" fmla="*/ T40 w 323"/>
              <a:gd name="T42" fmla="+- 0 14260 14035"/>
              <a:gd name="T43" fmla="*/ 14260 h 411"/>
              <a:gd name="T44" fmla="+- 0 22660 22354"/>
              <a:gd name="T45" fmla="*/ T44 w 323"/>
              <a:gd name="T46" fmla="+- 0 14380 14035"/>
              <a:gd name="T47" fmla="*/ 14380 h 411"/>
              <a:gd name="T48" fmla="+- 0 22676 22354"/>
              <a:gd name="T49" fmla="*/ T48 w 323"/>
              <a:gd name="T50" fmla="+- 0 14445 14035"/>
              <a:gd name="T51" fmla="*/ 14445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23" h="411" extrusionOk="0">
                <a:moveTo>
                  <a:pt x="32" y="3"/>
                </a:moveTo>
                <a:cubicBezTo>
                  <a:pt x="17" y="5"/>
                  <a:pt x="11" y="5"/>
                  <a:pt x="1" y="0"/>
                </a:cubicBezTo>
                <a:cubicBezTo>
                  <a:pt x="-1" y="38"/>
                  <a:pt x="-1" y="76"/>
                  <a:pt x="1" y="114"/>
                </a:cubicBezTo>
                <a:cubicBezTo>
                  <a:pt x="3" y="168"/>
                  <a:pt x="5" y="223"/>
                  <a:pt x="9" y="277"/>
                </a:cubicBezTo>
                <a:cubicBezTo>
                  <a:pt x="12" y="311"/>
                  <a:pt x="15" y="346"/>
                  <a:pt x="19" y="380"/>
                </a:cubicBezTo>
                <a:cubicBezTo>
                  <a:pt x="36" y="347"/>
                  <a:pt x="49" y="316"/>
                  <a:pt x="60" y="280"/>
                </a:cubicBezTo>
                <a:cubicBezTo>
                  <a:pt x="71" y="243"/>
                  <a:pt x="86" y="209"/>
                  <a:pt x="101" y="173"/>
                </a:cubicBezTo>
                <a:cubicBezTo>
                  <a:pt x="113" y="146"/>
                  <a:pt x="126" y="118"/>
                  <a:pt x="141" y="93"/>
                </a:cubicBezTo>
                <a:cubicBezTo>
                  <a:pt x="155" y="69"/>
                  <a:pt x="162" y="60"/>
                  <a:pt x="184" y="46"/>
                </a:cubicBezTo>
                <a:cubicBezTo>
                  <a:pt x="207" y="68"/>
                  <a:pt x="225" y="92"/>
                  <a:pt x="237" y="122"/>
                </a:cubicBezTo>
                <a:cubicBezTo>
                  <a:pt x="251" y="155"/>
                  <a:pt x="262" y="191"/>
                  <a:pt x="273" y="225"/>
                </a:cubicBezTo>
                <a:cubicBezTo>
                  <a:pt x="285" y="264"/>
                  <a:pt x="296" y="305"/>
                  <a:pt x="306" y="345"/>
                </a:cubicBezTo>
                <a:cubicBezTo>
                  <a:pt x="311" y="367"/>
                  <a:pt x="316" y="388"/>
                  <a:pt x="322" y="41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9" name="Ink 61"/>
          <p:cNvSpPr>
            <a:spLocks noRot="1" noChangeAspect="1" noEditPoints="1" noChangeArrowheads="1" noChangeShapeType="1" noTextEdit="1"/>
          </p:cNvSpPr>
          <p:nvPr/>
        </p:nvSpPr>
        <p:spPr bwMode="auto">
          <a:xfrm>
            <a:off x="8289925" y="5267325"/>
            <a:ext cx="190500" cy="293688"/>
          </a:xfrm>
          <a:custGeom>
            <a:avLst/>
            <a:gdLst>
              <a:gd name="T0" fmla="+- 0 23462 23029"/>
              <a:gd name="T1" fmla="*/ T0 w 529"/>
              <a:gd name="T2" fmla="+- 0 14664 14633"/>
              <a:gd name="T3" fmla="*/ 14664 h 816"/>
              <a:gd name="T4" fmla="+- 0 23467 23029"/>
              <a:gd name="T5" fmla="*/ T4 w 529"/>
              <a:gd name="T6" fmla="+- 0 14633 14633"/>
              <a:gd name="T7" fmla="*/ 14633 h 816"/>
              <a:gd name="T8" fmla="+- 0 23361 23029"/>
              <a:gd name="T9" fmla="*/ T8 w 529"/>
              <a:gd name="T10" fmla="+- 0 14682 14633"/>
              <a:gd name="T11" fmla="*/ 14682 h 816"/>
              <a:gd name="T12" fmla="+- 0 23147 23029"/>
              <a:gd name="T13" fmla="*/ T12 w 529"/>
              <a:gd name="T14" fmla="+- 0 14825 14633"/>
              <a:gd name="T15" fmla="*/ 14825 h 816"/>
              <a:gd name="T16" fmla="+- 0 23112 23029"/>
              <a:gd name="T17" fmla="*/ T16 w 529"/>
              <a:gd name="T18" fmla="+- 0 14734 14633"/>
              <a:gd name="T19" fmla="*/ 14734 h 816"/>
              <a:gd name="T20" fmla="+- 0 23029 23029"/>
              <a:gd name="T21" fmla="*/ T20 w 529"/>
              <a:gd name="T22" fmla="+- 0 14815 14633"/>
              <a:gd name="T23" fmla="*/ 14815 h 816"/>
              <a:gd name="T24" fmla="+- 0 23111 23029"/>
              <a:gd name="T25" fmla="*/ T24 w 529"/>
              <a:gd name="T26" fmla="+- 0 14991 14633"/>
              <a:gd name="T27" fmla="*/ 14991 h 816"/>
              <a:gd name="T28" fmla="+- 0 23210 23029"/>
              <a:gd name="T29" fmla="*/ T28 w 529"/>
              <a:gd name="T30" fmla="+- 0 15079 14633"/>
              <a:gd name="T31" fmla="*/ 15079 h 816"/>
              <a:gd name="T32" fmla="+- 0 23246 23029"/>
              <a:gd name="T33" fmla="*/ T32 w 529"/>
              <a:gd name="T34" fmla="+- 0 15305 14633"/>
              <a:gd name="T35" fmla="*/ 15305 h 816"/>
              <a:gd name="T36" fmla="+- 0 23150 23029"/>
              <a:gd name="T37" fmla="*/ T36 w 529"/>
              <a:gd name="T38" fmla="+- 0 15426 14633"/>
              <a:gd name="T39" fmla="*/ 15426 h 816"/>
              <a:gd name="T40" fmla="+- 0 23085 23029"/>
              <a:gd name="T41" fmla="*/ T40 w 529"/>
              <a:gd name="T42" fmla="+- 0 15424 14633"/>
              <a:gd name="T43" fmla="*/ 15424 h 816"/>
              <a:gd name="T44" fmla="+- 0 23557 23029"/>
              <a:gd name="T45" fmla="*/ T44 w 529"/>
              <a:gd name="T46" fmla="+- 0 15007 14633"/>
              <a:gd name="T47" fmla="*/ 15007 h 816"/>
              <a:gd name="T48" fmla="+- 0 23539 23029"/>
              <a:gd name="T49" fmla="*/ T48 w 529"/>
              <a:gd name="T50" fmla="+- 0 15108 14633"/>
              <a:gd name="T51" fmla="*/ 15108 h 816"/>
              <a:gd name="T52" fmla="+- 0 23539 23029"/>
              <a:gd name="T53" fmla="*/ T52 w 529"/>
              <a:gd name="T54" fmla="+- 0 15230 14633"/>
              <a:gd name="T55" fmla="*/ 15230 h 816"/>
              <a:gd name="T56" fmla="+- 0 23542 23029"/>
              <a:gd name="T57" fmla="*/ T56 w 529"/>
              <a:gd name="T58" fmla="+- 0 15318 14633"/>
              <a:gd name="T59" fmla="*/ 15318 h 8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529" h="816" extrusionOk="0">
                <a:moveTo>
                  <a:pt x="433" y="31"/>
                </a:moveTo>
                <a:cubicBezTo>
                  <a:pt x="442" y="16"/>
                  <a:pt x="445" y="12"/>
                  <a:pt x="438" y="0"/>
                </a:cubicBezTo>
                <a:cubicBezTo>
                  <a:pt x="398" y="10"/>
                  <a:pt x="367" y="26"/>
                  <a:pt x="332" y="49"/>
                </a:cubicBezTo>
                <a:cubicBezTo>
                  <a:pt x="309" y="64"/>
                  <a:pt x="131" y="205"/>
                  <a:pt x="118" y="192"/>
                </a:cubicBezTo>
                <a:cubicBezTo>
                  <a:pt x="106" y="162"/>
                  <a:pt x="95" y="131"/>
                  <a:pt x="83" y="101"/>
                </a:cubicBezTo>
                <a:cubicBezTo>
                  <a:pt x="59" y="117"/>
                  <a:pt x="-1" y="149"/>
                  <a:pt x="0" y="182"/>
                </a:cubicBezTo>
                <a:cubicBezTo>
                  <a:pt x="2" y="243"/>
                  <a:pt x="16" y="325"/>
                  <a:pt x="82" y="358"/>
                </a:cubicBezTo>
                <a:cubicBezTo>
                  <a:pt x="121" y="378"/>
                  <a:pt x="157" y="409"/>
                  <a:pt x="181" y="446"/>
                </a:cubicBezTo>
                <a:cubicBezTo>
                  <a:pt x="225" y="513"/>
                  <a:pt x="246" y="595"/>
                  <a:pt x="217" y="672"/>
                </a:cubicBezTo>
                <a:cubicBezTo>
                  <a:pt x="200" y="716"/>
                  <a:pt x="160" y="766"/>
                  <a:pt x="121" y="793"/>
                </a:cubicBezTo>
                <a:cubicBezTo>
                  <a:pt x="80" y="821"/>
                  <a:pt x="80" y="817"/>
                  <a:pt x="56" y="791"/>
                </a:cubicBezTo>
              </a:path>
              <a:path w="529" h="816" extrusionOk="0">
                <a:moveTo>
                  <a:pt x="528" y="374"/>
                </a:moveTo>
                <a:cubicBezTo>
                  <a:pt x="519" y="411"/>
                  <a:pt x="512" y="437"/>
                  <a:pt x="510" y="475"/>
                </a:cubicBezTo>
                <a:cubicBezTo>
                  <a:pt x="508" y="516"/>
                  <a:pt x="509" y="556"/>
                  <a:pt x="510" y="597"/>
                </a:cubicBezTo>
                <a:cubicBezTo>
                  <a:pt x="511" y="627"/>
                  <a:pt x="511" y="655"/>
                  <a:pt x="513" y="68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0" name="Ink 62"/>
          <p:cNvSpPr>
            <a:spLocks noRot="1" noChangeAspect="1" noEditPoints="1" noChangeArrowheads="1" noChangeShapeType="1" noTextEdit="1"/>
          </p:cNvSpPr>
          <p:nvPr/>
        </p:nvSpPr>
        <p:spPr bwMode="auto">
          <a:xfrm>
            <a:off x="8558213" y="5407025"/>
            <a:ext cx="163512" cy="153988"/>
          </a:xfrm>
          <a:custGeom>
            <a:avLst/>
            <a:gdLst>
              <a:gd name="T0" fmla="+- 0 23772 23772"/>
              <a:gd name="T1" fmla="*/ T0 w 457"/>
              <a:gd name="T2" fmla="+- 0 15054 15019"/>
              <a:gd name="T3" fmla="*/ 15054 h 430"/>
              <a:gd name="T4" fmla="+- 0 23847 23772"/>
              <a:gd name="T5" fmla="*/ T4 w 457"/>
              <a:gd name="T6" fmla="+- 0 15019 15019"/>
              <a:gd name="T7" fmla="*/ 15019 h 430"/>
              <a:gd name="T8" fmla="+- 0 23935 23772"/>
              <a:gd name="T9" fmla="*/ T8 w 457"/>
              <a:gd name="T10" fmla="+- 0 15045 15019"/>
              <a:gd name="T11" fmla="*/ 15045 h 430"/>
              <a:gd name="T12" fmla="+- 0 23913 23772"/>
              <a:gd name="T13" fmla="*/ T12 w 457"/>
              <a:gd name="T14" fmla="+- 0 15150 15019"/>
              <a:gd name="T15" fmla="*/ 15150 h 430"/>
              <a:gd name="T16" fmla="+- 0 23822 23772"/>
              <a:gd name="T17" fmla="*/ T16 w 457"/>
              <a:gd name="T18" fmla="+- 0 15323 15019"/>
              <a:gd name="T19" fmla="*/ 15323 h 430"/>
              <a:gd name="T20" fmla="+- 0 23772 23772"/>
              <a:gd name="T21" fmla="*/ T20 w 457"/>
              <a:gd name="T22" fmla="+- 0 15409 15019"/>
              <a:gd name="T23" fmla="*/ 15409 h 430"/>
              <a:gd name="T24" fmla="+- 0 23868 23772"/>
              <a:gd name="T25" fmla="*/ T24 w 457"/>
              <a:gd name="T26" fmla="+- 0 15380 15019"/>
              <a:gd name="T27" fmla="*/ 15380 h 430"/>
              <a:gd name="T28" fmla="+- 0 24070 23772"/>
              <a:gd name="T29" fmla="*/ T28 w 457"/>
              <a:gd name="T30" fmla="+- 0 15304 15019"/>
              <a:gd name="T31" fmla="*/ 15304 h 430"/>
              <a:gd name="T32" fmla="+- 0 24164 23772"/>
              <a:gd name="T33" fmla="*/ T32 w 457"/>
              <a:gd name="T34" fmla="+- 0 15243 15019"/>
              <a:gd name="T35" fmla="*/ 15243 h 430"/>
              <a:gd name="T36" fmla="+- 0 24197 23772"/>
              <a:gd name="T37" fmla="*/ T36 w 457"/>
              <a:gd name="T38" fmla="+- 0 15167 15019"/>
              <a:gd name="T39" fmla="*/ 15167 h 430"/>
              <a:gd name="T40" fmla="+- 0 24161 23772"/>
              <a:gd name="T41" fmla="*/ T40 w 457"/>
              <a:gd name="T42" fmla="+- 0 15080 15019"/>
              <a:gd name="T43" fmla="*/ 15080 h 430"/>
              <a:gd name="T44" fmla="+- 0 24094 23772"/>
              <a:gd name="T45" fmla="*/ T44 w 457"/>
              <a:gd name="T46" fmla="+- 0 15177 15019"/>
              <a:gd name="T47" fmla="*/ 15177 h 430"/>
              <a:gd name="T48" fmla="+- 0 24058 23772"/>
              <a:gd name="T49" fmla="*/ T48 w 457"/>
              <a:gd name="T50" fmla="+- 0 15338 15019"/>
              <a:gd name="T51" fmla="*/ 15338 h 430"/>
              <a:gd name="T52" fmla="+- 0 24123 23772"/>
              <a:gd name="T53" fmla="*/ T52 w 457"/>
              <a:gd name="T54" fmla="+- 0 15442 15019"/>
              <a:gd name="T55" fmla="*/ 15442 h 430"/>
              <a:gd name="T56" fmla="+- 0 24228 23772"/>
              <a:gd name="T57" fmla="*/ T56 w 457"/>
              <a:gd name="T58" fmla="+- 0 15434 15019"/>
              <a:gd name="T59" fmla="*/ 15434 h 4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457" h="430" extrusionOk="0">
                <a:moveTo>
                  <a:pt x="0" y="35"/>
                </a:moveTo>
                <a:cubicBezTo>
                  <a:pt x="15" y="5"/>
                  <a:pt x="38" y="2"/>
                  <a:pt x="75" y="0"/>
                </a:cubicBezTo>
                <a:cubicBezTo>
                  <a:pt x="100" y="-2"/>
                  <a:pt x="152" y="-4"/>
                  <a:pt x="163" y="26"/>
                </a:cubicBezTo>
                <a:cubicBezTo>
                  <a:pt x="175" y="59"/>
                  <a:pt x="153" y="101"/>
                  <a:pt x="141" y="131"/>
                </a:cubicBezTo>
                <a:cubicBezTo>
                  <a:pt x="116" y="192"/>
                  <a:pt x="83" y="248"/>
                  <a:pt x="50" y="304"/>
                </a:cubicBezTo>
                <a:cubicBezTo>
                  <a:pt x="33" y="333"/>
                  <a:pt x="16" y="361"/>
                  <a:pt x="0" y="390"/>
                </a:cubicBezTo>
                <a:cubicBezTo>
                  <a:pt x="35" y="386"/>
                  <a:pt x="63" y="373"/>
                  <a:pt x="96" y="361"/>
                </a:cubicBezTo>
                <a:cubicBezTo>
                  <a:pt x="163" y="337"/>
                  <a:pt x="233" y="314"/>
                  <a:pt x="298" y="285"/>
                </a:cubicBezTo>
                <a:cubicBezTo>
                  <a:pt x="330" y="271"/>
                  <a:pt x="369" y="250"/>
                  <a:pt x="392" y="224"/>
                </a:cubicBezTo>
                <a:cubicBezTo>
                  <a:pt x="410" y="204"/>
                  <a:pt x="424" y="175"/>
                  <a:pt x="425" y="148"/>
                </a:cubicBezTo>
                <a:cubicBezTo>
                  <a:pt x="426" y="113"/>
                  <a:pt x="412" y="85"/>
                  <a:pt x="389" y="61"/>
                </a:cubicBezTo>
                <a:cubicBezTo>
                  <a:pt x="357" y="87"/>
                  <a:pt x="338" y="119"/>
                  <a:pt x="322" y="158"/>
                </a:cubicBezTo>
                <a:cubicBezTo>
                  <a:pt x="302" y="208"/>
                  <a:pt x="285" y="264"/>
                  <a:pt x="286" y="319"/>
                </a:cubicBezTo>
                <a:cubicBezTo>
                  <a:pt x="287" y="362"/>
                  <a:pt x="307" y="409"/>
                  <a:pt x="351" y="423"/>
                </a:cubicBezTo>
                <a:cubicBezTo>
                  <a:pt x="391" y="436"/>
                  <a:pt x="418" y="426"/>
                  <a:pt x="456" y="41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1" name="Ink 63"/>
          <p:cNvSpPr>
            <a:spLocks noRot="1" noChangeAspect="1" noEditPoints="1" noChangeArrowheads="1" noChangeShapeType="1" noTextEdit="1"/>
          </p:cNvSpPr>
          <p:nvPr/>
        </p:nvSpPr>
        <p:spPr bwMode="auto">
          <a:xfrm>
            <a:off x="8767763" y="5267325"/>
            <a:ext cx="58737" cy="306388"/>
          </a:xfrm>
          <a:custGeom>
            <a:avLst/>
            <a:gdLst>
              <a:gd name="T0" fmla="+- 0 24504 24356"/>
              <a:gd name="T1" fmla="*/ T0 w 161"/>
              <a:gd name="T2" fmla="+- 0 14631 14631"/>
              <a:gd name="T3" fmla="*/ 14631 h 851"/>
              <a:gd name="T4" fmla="+- 0 24425 24356"/>
              <a:gd name="T5" fmla="*/ T4 w 161"/>
              <a:gd name="T6" fmla="+- 0 14786 14631"/>
              <a:gd name="T7" fmla="*/ 14786 h 851"/>
              <a:gd name="T8" fmla="+- 0 24356 24356"/>
              <a:gd name="T9" fmla="*/ T8 w 161"/>
              <a:gd name="T10" fmla="+- 0 15163 14631"/>
              <a:gd name="T11" fmla="*/ 15163 h 851"/>
              <a:gd name="T12" fmla="+- 0 24430 24356"/>
              <a:gd name="T13" fmla="*/ T12 w 161"/>
              <a:gd name="T14" fmla="+- 0 15434 14631"/>
              <a:gd name="T15" fmla="*/ 15434 h 851"/>
              <a:gd name="T16" fmla="+- 0 24516 24356"/>
              <a:gd name="T17" fmla="*/ T16 w 161"/>
              <a:gd name="T18" fmla="+- 0 15481 14631"/>
              <a:gd name="T19" fmla="*/ 15481 h 851"/>
            </a:gdLst>
            <a:ahLst/>
            <a:cxnLst>
              <a:cxn ang="0">
                <a:pos x="T1" y="T3"/>
              </a:cxn>
              <a:cxn ang="0">
                <a:pos x="T5" y="T7"/>
              </a:cxn>
              <a:cxn ang="0">
                <a:pos x="T9" y="T11"/>
              </a:cxn>
              <a:cxn ang="0">
                <a:pos x="T13" y="T15"/>
              </a:cxn>
              <a:cxn ang="0">
                <a:pos x="T17" y="T19"/>
              </a:cxn>
            </a:cxnLst>
            <a:rect l="0" t="0" r="r" b="b"/>
            <a:pathLst>
              <a:path w="161" h="851" extrusionOk="0">
                <a:moveTo>
                  <a:pt x="148" y="0"/>
                </a:moveTo>
                <a:cubicBezTo>
                  <a:pt x="111" y="46"/>
                  <a:pt x="89" y="99"/>
                  <a:pt x="69" y="155"/>
                </a:cubicBezTo>
                <a:cubicBezTo>
                  <a:pt x="26" y="275"/>
                  <a:pt x="0" y="404"/>
                  <a:pt x="0" y="532"/>
                </a:cubicBezTo>
                <a:cubicBezTo>
                  <a:pt x="0" y="622"/>
                  <a:pt x="14" y="732"/>
                  <a:pt x="74" y="803"/>
                </a:cubicBezTo>
                <a:cubicBezTo>
                  <a:pt x="98" y="832"/>
                  <a:pt x="126" y="838"/>
                  <a:pt x="160" y="85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2" name="Ink 64"/>
          <p:cNvSpPr>
            <a:spLocks noRot="1" noChangeAspect="1" noEditPoints="1" noChangeArrowheads="1" noChangeShapeType="1" noTextEdit="1"/>
          </p:cNvSpPr>
          <p:nvPr/>
        </p:nvSpPr>
        <p:spPr bwMode="auto">
          <a:xfrm>
            <a:off x="8861425" y="5172075"/>
            <a:ext cx="309563" cy="581025"/>
          </a:xfrm>
          <a:custGeom>
            <a:avLst/>
            <a:gdLst>
              <a:gd name="T0" fmla="+- 0 24617 24617"/>
              <a:gd name="T1" fmla="*/ T0 w 857"/>
              <a:gd name="T2" fmla="+- 0 14936 14367"/>
              <a:gd name="T3" fmla="*/ 14936 h 1612"/>
              <a:gd name="T4" fmla="+- 0 24631 24617"/>
              <a:gd name="T5" fmla="*/ T4 w 857"/>
              <a:gd name="T6" fmla="+- 0 15063 14367"/>
              <a:gd name="T7" fmla="*/ 15063 h 1612"/>
              <a:gd name="T8" fmla="+- 0 24674 24617"/>
              <a:gd name="T9" fmla="*/ T8 w 857"/>
              <a:gd name="T10" fmla="+- 0 15317 14367"/>
              <a:gd name="T11" fmla="*/ 15317 h 1612"/>
              <a:gd name="T12" fmla="+- 0 24675 24617"/>
              <a:gd name="T13" fmla="*/ T12 w 857"/>
              <a:gd name="T14" fmla="+- 0 15331 14367"/>
              <a:gd name="T15" fmla="*/ 15331 h 1612"/>
              <a:gd name="T16" fmla="+- 0 24664 24617"/>
              <a:gd name="T17" fmla="*/ T16 w 857"/>
              <a:gd name="T18" fmla="+- 0 15204 14367"/>
              <a:gd name="T19" fmla="*/ 15204 h 1612"/>
              <a:gd name="T20" fmla="+- 0 24672 24617"/>
              <a:gd name="T21" fmla="*/ T20 w 857"/>
              <a:gd name="T22" fmla="+- 0 15012 14367"/>
              <a:gd name="T23" fmla="*/ 15012 h 1612"/>
              <a:gd name="T24" fmla="+- 0 24702 24617"/>
              <a:gd name="T25" fmla="*/ T24 w 857"/>
              <a:gd name="T26" fmla="+- 0 14833 14367"/>
              <a:gd name="T27" fmla="*/ 14833 h 1612"/>
              <a:gd name="T28" fmla="+- 0 24781 24617"/>
              <a:gd name="T29" fmla="*/ T28 w 857"/>
              <a:gd name="T30" fmla="+- 0 14784 14367"/>
              <a:gd name="T31" fmla="*/ 14784 h 1612"/>
              <a:gd name="T32" fmla="+- 0 24832 24617"/>
              <a:gd name="T33" fmla="*/ T32 w 857"/>
              <a:gd name="T34" fmla="+- 0 14857 14367"/>
              <a:gd name="T35" fmla="*/ 14857 h 1612"/>
              <a:gd name="T36" fmla="+- 0 24812 24617"/>
              <a:gd name="T37" fmla="*/ T36 w 857"/>
              <a:gd name="T38" fmla="+- 0 14989 14367"/>
              <a:gd name="T39" fmla="*/ 14989 h 1612"/>
              <a:gd name="T40" fmla="+- 0 24703 24617"/>
              <a:gd name="T41" fmla="*/ T40 w 857"/>
              <a:gd name="T42" fmla="+- 0 15162 14367"/>
              <a:gd name="T43" fmla="*/ 15162 h 1612"/>
              <a:gd name="T44" fmla="+- 0 24667 24617"/>
              <a:gd name="T45" fmla="*/ T44 w 857"/>
              <a:gd name="T46" fmla="+- 0 15261 14367"/>
              <a:gd name="T47" fmla="*/ 15261 h 1612"/>
              <a:gd name="T48" fmla="+- 0 24742 24617"/>
              <a:gd name="T49" fmla="*/ T48 w 857"/>
              <a:gd name="T50" fmla="+- 0 15310 14367"/>
              <a:gd name="T51" fmla="*/ 15310 h 1612"/>
              <a:gd name="T52" fmla="+- 0 24830 24617"/>
              <a:gd name="T53" fmla="*/ T52 w 857"/>
              <a:gd name="T54" fmla="+- 0 15330 14367"/>
              <a:gd name="T55" fmla="*/ 15330 h 1612"/>
              <a:gd name="T56" fmla="+- 0 24885 24617"/>
              <a:gd name="T57" fmla="*/ T56 w 857"/>
              <a:gd name="T58" fmla="+- 0 15354 14367"/>
              <a:gd name="T59" fmla="*/ 15354 h 1612"/>
              <a:gd name="T60" fmla="+- 0 24941 24617"/>
              <a:gd name="T61" fmla="*/ T60 w 857"/>
              <a:gd name="T62" fmla="+- 0 15945 14367"/>
              <a:gd name="T63" fmla="*/ 15945 h 1612"/>
              <a:gd name="T64" fmla="+- 0 24985 24617"/>
              <a:gd name="T65" fmla="*/ T64 w 857"/>
              <a:gd name="T66" fmla="+- 0 15818 14367"/>
              <a:gd name="T67" fmla="*/ 15818 h 1612"/>
              <a:gd name="T68" fmla="+- 0 25012 24617"/>
              <a:gd name="T69" fmla="*/ T68 w 857"/>
              <a:gd name="T70" fmla="+- 0 15756 14367"/>
              <a:gd name="T71" fmla="*/ 15756 h 1612"/>
              <a:gd name="T72" fmla="+- 0 25034 24617"/>
              <a:gd name="T73" fmla="*/ T72 w 857"/>
              <a:gd name="T74" fmla="+- 0 15842 14367"/>
              <a:gd name="T75" fmla="*/ 15842 h 1612"/>
              <a:gd name="T76" fmla="+- 0 25069 24617"/>
              <a:gd name="T77" fmla="*/ T76 w 857"/>
              <a:gd name="T78" fmla="+- 0 15932 14367"/>
              <a:gd name="T79" fmla="*/ 15932 h 1612"/>
              <a:gd name="T80" fmla="+- 0 25161 24617"/>
              <a:gd name="T81" fmla="*/ T80 w 857"/>
              <a:gd name="T82" fmla="+- 0 15956 14367"/>
              <a:gd name="T83" fmla="*/ 15956 h 1612"/>
              <a:gd name="T84" fmla="+- 0 25164 24617"/>
              <a:gd name="T85" fmla="*/ T84 w 857"/>
              <a:gd name="T86" fmla="+- 0 15447 14367"/>
              <a:gd name="T87" fmla="*/ 15447 h 1612"/>
              <a:gd name="T88" fmla="+- 0 25192 24617"/>
              <a:gd name="T89" fmla="*/ T88 w 857"/>
              <a:gd name="T90" fmla="+- 0 15514 14367"/>
              <a:gd name="T91" fmla="*/ 15514 h 1612"/>
              <a:gd name="T92" fmla="+- 0 25195 24617"/>
              <a:gd name="T93" fmla="*/ T92 w 857"/>
              <a:gd name="T94" fmla="+- 0 15496 14367"/>
              <a:gd name="T95" fmla="*/ 15496 h 1612"/>
              <a:gd name="T96" fmla="+- 0 25068 24617"/>
              <a:gd name="T97" fmla="*/ T96 w 857"/>
              <a:gd name="T98" fmla="+- 0 14371 14367"/>
              <a:gd name="T99" fmla="*/ 14371 h 1612"/>
              <a:gd name="T100" fmla="+- 0 25104 24617"/>
              <a:gd name="T101" fmla="*/ T100 w 857"/>
              <a:gd name="T102" fmla="+- 0 14436 14367"/>
              <a:gd name="T103" fmla="*/ 14436 h 1612"/>
              <a:gd name="T104" fmla="+- 0 25024 24617"/>
              <a:gd name="T105" fmla="*/ T104 w 857"/>
              <a:gd name="T106" fmla="+- 0 14618 14367"/>
              <a:gd name="T107" fmla="*/ 14618 h 1612"/>
              <a:gd name="T108" fmla="+- 0 25073 24617"/>
              <a:gd name="T109" fmla="*/ T108 w 857"/>
              <a:gd name="T110" fmla="+- 0 14682 14367"/>
              <a:gd name="T111" fmla="*/ 14682 h 1612"/>
              <a:gd name="T112" fmla="+- 0 25122 24617"/>
              <a:gd name="T113" fmla="*/ T112 w 857"/>
              <a:gd name="T114" fmla="+- 0 14818 14367"/>
              <a:gd name="T115" fmla="*/ 14818 h 1612"/>
              <a:gd name="T116" fmla="+- 0 25159 24617"/>
              <a:gd name="T117" fmla="*/ T116 w 857"/>
              <a:gd name="T118" fmla="+- 0 14952 14367"/>
              <a:gd name="T119" fmla="*/ 14952 h 1612"/>
              <a:gd name="T120" fmla="+- 0 25128 24617"/>
              <a:gd name="T121" fmla="*/ T120 w 857"/>
              <a:gd name="T122" fmla="+- 0 15025 14367"/>
              <a:gd name="T123" fmla="*/ 15025 h 1612"/>
              <a:gd name="T124" fmla="+- 0 25045 24617"/>
              <a:gd name="T125" fmla="*/ T124 w 857"/>
              <a:gd name="T126" fmla="+- 0 15041 14367"/>
              <a:gd name="T127" fmla="*/ 15041 h 1612"/>
              <a:gd name="T128" fmla="+- 0 24986 24617"/>
              <a:gd name="T129" fmla="*/ T128 w 857"/>
              <a:gd name="T130" fmla="+- 0 14981 14367"/>
              <a:gd name="T131" fmla="*/ 14981 h 1612"/>
              <a:gd name="T132" fmla="+- 0 25027 24617"/>
              <a:gd name="T133" fmla="*/ T132 w 857"/>
              <a:gd name="T134" fmla="+- 0 14905 14367"/>
              <a:gd name="T135" fmla="*/ 14905 h 1612"/>
              <a:gd name="T136" fmla="+- 0 25139 24617"/>
              <a:gd name="T137" fmla="*/ T136 w 857"/>
              <a:gd name="T138" fmla="+- 0 14843 14367"/>
              <a:gd name="T139" fmla="*/ 14843 h 1612"/>
              <a:gd name="T140" fmla="+- 0 25166 24617"/>
              <a:gd name="T141" fmla="*/ T140 w 857"/>
              <a:gd name="T142" fmla="+- 0 14825 14367"/>
              <a:gd name="T143" fmla="*/ 14825 h 1612"/>
              <a:gd name="T144" fmla="+- 0 25343 24617"/>
              <a:gd name="T145" fmla="*/ T144 w 857"/>
              <a:gd name="T146" fmla="+- 0 14823 14367"/>
              <a:gd name="T147" fmla="*/ 14823 h 1612"/>
              <a:gd name="T148" fmla="+- 0 25367 24617"/>
              <a:gd name="T149" fmla="*/ T148 w 857"/>
              <a:gd name="T150" fmla="+- 0 14913 14367"/>
              <a:gd name="T151" fmla="*/ 14913 h 1612"/>
              <a:gd name="T152" fmla="+- 0 25426 24617"/>
              <a:gd name="T153" fmla="*/ T152 w 857"/>
              <a:gd name="T154" fmla="+- 0 15077 14367"/>
              <a:gd name="T155" fmla="*/ 15077 h 1612"/>
              <a:gd name="T156" fmla="+- 0 25473 24617"/>
              <a:gd name="T157" fmla="*/ T156 w 857"/>
              <a:gd name="T158" fmla="+- 0 15333 14367"/>
              <a:gd name="T159" fmla="*/ 15333 h 1612"/>
              <a:gd name="T160" fmla="+- 0 25434 24617"/>
              <a:gd name="T161" fmla="*/ T160 w 857"/>
              <a:gd name="T162" fmla="+- 0 15483 14367"/>
              <a:gd name="T163" fmla="*/ 15483 h 16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857" h="1612" extrusionOk="0">
                <a:moveTo>
                  <a:pt x="0" y="569"/>
                </a:moveTo>
                <a:cubicBezTo>
                  <a:pt x="5" y="611"/>
                  <a:pt x="9" y="654"/>
                  <a:pt x="14" y="696"/>
                </a:cubicBezTo>
                <a:cubicBezTo>
                  <a:pt x="23" y="782"/>
                  <a:pt x="46" y="865"/>
                  <a:pt x="57" y="950"/>
                </a:cubicBezTo>
                <a:cubicBezTo>
                  <a:pt x="57" y="955"/>
                  <a:pt x="58" y="959"/>
                  <a:pt x="58" y="964"/>
                </a:cubicBezTo>
                <a:cubicBezTo>
                  <a:pt x="49" y="921"/>
                  <a:pt x="49" y="881"/>
                  <a:pt x="47" y="837"/>
                </a:cubicBezTo>
                <a:cubicBezTo>
                  <a:pt x="45" y="773"/>
                  <a:pt x="50" y="709"/>
                  <a:pt x="55" y="645"/>
                </a:cubicBezTo>
                <a:cubicBezTo>
                  <a:pt x="60" y="583"/>
                  <a:pt x="63" y="524"/>
                  <a:pt x="85" y="466"/>
                </a:cubicBezTo>
                <a:cubicBezTo>
                  <a:pt x="97" y="433"/>
                  <a:pt x="126" y="410"/>
                  <a:pt x="164" y="417"/>
                </a:cubicBezTo>
                <a:cubicBezTo>
                  <a:pt x="202" y="424"/>
                  <a:pt x="210" y="457"/>
                  <a:pt x="215" y="490"/>
                </a:cubicBezTo>
                <a:cubicBezTo>
                  <a:pt x="222" y="534"/>
                  <a:pt x="211" y="581"/>
                  <a:pt x="195" y="622"/>
                </a:cubicBezTo>
                <a:cubicBezTo>
                  <a:pt x="169" y="686"/>
                  <a:pt x="122" y="737"/>
                  <a:pt x="86" y="795"/>
                </a:cubicBezTo>
                <a:cubicBezTo>
                  <a:pt x="69" y="822"/>
                  <a:pt x="41" y="860"/>
                  <a:pt x="50" y="894"/>
                </a:cubicBezTo>
                <a:cubicBezTo>
                  <a:pt x="58" y="924"/>
                  <a:pt x="99" y="935"/>
                  <a:pt x="125" y="943"/>
                </a:cubicBezTo>
                <a:cubicBezTo>
                  <a:pt x="154" y="952"/>
                  <a:pt x="184" y="957"/>
                  <a:pt x="213" y="963"/>
                </a:cubicBezTo>
                <a:cubicBezTo>
                  <a:pt x="241" y="969"/>
                  <a:pt x="244" y="984"/>
                  <a:pt x="268" y="987"/>
                </a:cubicBezTo>
              </a:path>
              <a:path w="857" h="1612" extrusionOk="0">
                <a:moveTo>
                  <a:pt x="324" y="1578"/>
                </a:moveTo>
                <a:cubicBezTo>
                  <a:pt x="333" y="1532"/>
                  <a:pt x="349" y="1494"/>
                  <a:pt x="368" y="1451"/>
                </a:cubicBezTo>
                <a:cubicBezTo>
                  <a:pt x="377" y="1430"/>
                  <a:pt x="386" y="1410"/>
                  <a:pt x="395" y="1389"/>
                </a:cubicBezTo>
                <a:cubicBezTo>
                  <a:pt x="401" y="1418"/>
                  <a:pt x="409" y="1446"/>
                  <a:pt x="417" y="1475"/>
                </a:cubicBezTo>
                <a:cubicBezTo>
                  <a:pt x="425" y="1504"/>
                  <a:pt x="437" y="1539"/>
                  <a:pt x="452" y="1565"/>
                </a:cubicBezTo>
                <a:cubicBezTo>
                  <a:pt x="480" y="1614"/>
                  <a:pt x="499" y="1607"/>
                  <a:pt x="544" y="1589"/>
                </a:cubicBezTo>
              </a:path>
              <a:path w="857" h="1612" extrusionOk="0">
                <a:moveTo>
                  <a:pt x="547" y="1080"/>
                </a:moveTo>
                <a:cubicBezTo>
                  <a:pt x="556" y="1102"/>
                  <a:pt x="555" y="1160"/>
                  <a:pt x="575" y="1147"/>
                </a:cubicBezTo>
                <a:cubicBezTo>
                  <a:pt x="576" y="1141"/>
                  <a:pt x="577" y="1135"/>
                  <a:pt x="578" y="1129"/>
                </a:cubicBezTo>
              </a:path>
              <a:path w="857" h="1612" extrusionOk="0">
                <a:moveTo>
                  <a:pt x="451" y="4"/>
                </a:moveTo>
                <a:cubicBezTo>
                  <a:pt x="484" y="10"/>
                  <a:pt x="480" y="33"/>
                  <a:pt x="487" y="69"/>
                </a:cubicBezTo>
              </a:path>
              <a:path w="857" h="1612" extrusionOk="0">
                <a:moveTo>
                  <a:pt x="407" y="251"/>
                </a:moveTo>
                <a:cubicBezTo>
                  <a:pt x="448" y="243"/>
                  <a:pt x="440" y="276"/>
                  <a:pt x="456" y="315"/>
                </a:cubicBezTo>
                <a:cubicBezTo>
                  <a:pt x="475" y="360"/>
                  <a:pt x="489" y="405"/>
                  <a:pt x="505" y="451"/>
                </a:cubicBezTo>
                <a:cubicBezTo>
                  <a:pt x="520" y="494"/>
                  <a:pt x="537" y="539"/>
                  <a:pt x="542" y="585"/>
                </a:cubicBezTo>
                <a:cubicBezTo>
                  <a:pt x="545" y="617"/>
                  <a:pt x="539" y="640"/>
                  <a:pt x="511" y="658"/>
                </a:cubicBezTo>
                <a:cubicBezTo>
                  <a:pt x="488" y="673"/>
                  <a:pt x="455" y="678"/>
                  <a:pt x="428" y="674"/>
                </a:cubicBezTo>
                <a:cubicBezTo>
                  <a:pt x="393" y="669"/>
                  <a:pt x="373" y="650"/>
                  <a:pt x="369" y="614"/>
                </a:cubicBezTo>
                <a:cubicBezTo>
                  <a:pt x="366" y="586"/>
                  <a:pt x="391" y="556"/>
                  <a:pt x="410" y="538"/>
                </a:cubicBezTo>
                <a:cubicBezTo>
                  <a:pt x="445" y="505"/>
                  <a:pt x="481" y="497"/>
                  <a:pt x="522" y="476"/>
                </a:cubicBezTo>
                <a:cubicBezTo>
                  <a:pt x="531" y="470"/>
                  <a:pt x="540" y="464"/>
                  <a:pt x="549" y="458"/>
                </a:cubicBezTo>
              </a:path>
              <a:path w="857" h="1612" extrusionOk="0">
                <a:moveTo>
                  <a:pt x="726" y="456"/>
                </a:moveTo>
                <a:cubicBezTo>
                  <a:pt x="736" y="486"/>
                  <a:pt x="739" y="517"/>
                  <a:pt x="750" y="546"/>
                </a:cubicBezTo>
                <a:cubicBezTo>
                  <a:pt x="770" y="600"/>
                  <a:pt x="791" y="655"/>
                  <a:pt x="809" y="710"/>
                </a:cubicBezTo>
                <a:cubicBezTo>
                  <a:pt x="836" y="791"/>
                  <a:pt x="860" y="879"/>
                  <a:pt x="856" y="966"/>
                </a:cubicBezTo>
                <a:cubicBezTo>
                  <a:pt x="845" y="1043"/>
                  <a:pt x="842" y="1069"/>
                  <a:pt x="817" y="11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3" name="Ink 65"/>
          <p:cNvSpPr>
            <a:spLocks noRot="1" noChangeAspect="1" noEditPoints="1" noChangeArrowheads="1" noChangeShapeType="1" noTextEdit="1"/>
          </p:cNvSpPr>
          <p:nvPr/>
        </p:nvSpPr>
        <p:spPr bwMode="auto">
          <a:xfrm>
            <a:off x="8491538" y="5321300"/>
            <a:ext cx="19050" cy="25400"/>
          </a:xfrm>
          <a:custGeom>
            <a:avLst/>
            <a:gdLst>
              <a:gd name="T0" fmla="+- 0 23588 23588"/>
              <a:gd name="T1" fmla="*/ T0 w 51"/>
              <a:gd name="T2" fmla="+- 0 14782 14782"/>
              <a:gd name="T3" fmla="*/ 14782 h 68"/>
              <a:gd name="T4" fmla="+- 0 23638 23588"/>
              <a:gd name="T5" fmla="*/ T4 w 51"/>
              <a:gd name="T6" fmla="+- 0 14849 14782"/>
              <a:gd name="T7" fmla="*/ 14849 h 68"/>
            </a:gdLst>
            <a:ahLst/>
            <a:cxnLst>
              <a:cxn ang="0">
                <a:pos x="T1" y="T3"/>
              </a:cxn>
              <a:cxn ang="0">
                <a:pos x="T5" y="T7"/>
              </a:cxn>
            </a:cxnLst>
            <a:rect l="0" t="0" r="r" b="b"/>
            <a:pathLst>
              <a:path w="51" h="68" extrusionOk="0">
                <a:moveTo>
                  <a:pt x="0" y="0"/>
                </a:moveTo>
                <a:cubicBezTo>
                  <a:pt x="18" y="22"/>
                  <a:pt x="34" y="44"/>
                  <a:pt x="50" y="6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4" name="Ink 67"/>
          <p:cNvSpPr>
            <a:spLocks noRot="1" noChangeAspect="1" noEditPoints="1" noChangeArrowheads="1" noChangeShapeType="1" noTextEdit="1"/>
          </p:cNvSpPr>
          <p:nvPr/>
        </p:nvSpPr>
        <p:spPr bwMode="auto">
          <a:xfrm>
            <a:off x="5235575" y="1863725"/>
            <a:ext cx="301625" cy="449263"/>
          </a:xfrm>
          <a:custGeom>
            <a:avLst/>
            <a:gdLst>
              <a:gd name="T0" fmla="+- 0 14608 14542"/>
              <a:gd name="T1" fmla="*/ T0 w 841"/>
              <a:gd name="T2" fmla="+- 0 5179 5179"/>
              <a:gd name="T3" fmla="*/ 5179 h 1245"/>
              <a:gd name="T4" fmla="+- 0 14641 14542"/>
              <a:gd name="T5" fmla="*/ T4 w 841"/>
              <a:gd name="T6" fmla="+- 0 5254 5179"/>
              <a:gd name="T7" fmla="*/ 5254 h 1245"/>
              <a:gd name="T8" fmla="+- 0 14732 14542"/>
              <a:gd name="T9" fmla="*/ T8 w 841"/>
              <a:gd name="T10" fmla="+- 0 5329 5179"/>
              <a:gd name="T11" fmla="*/ 5329 h 1245"/>
              <a:gd name="T12" fmla="+- 0 14838 14542"/>
              <a:gd name="T13" fmla="*/ T12 w 841"/>
              <a:gd name="T14" fmla="+- 0 5384 5179"/>
              <a:gd name="T15" fmla="*/ 5384 h 1245"/>
              <a:gd name="T16" fmla="+- 0 14888 14542"/>
              <a:gd name="T17" fmla="*/ T16 w 841"/>
              <a:gd name="T18" fmla="+- 0 5430 5179"/>
              <a:gd name="T19" fmla="*/ 5430 h 1245"/>
              <a:gd name="T20" fmla="+- 0 14546 14542"/>
              <a:gd name="T21" fmla="*/ T20 w 841"/>
              <a:gd name="T22" fmla="+- 0 5822 5179"/>
              <a:gd name="T23" fmla="*/ 5822 h 1245"/>
              <a:gd name="T24" fmla="+- 0 14572 14542"/>
              <a:gd name="T25" fmla="*/ T24 w 841"/>
              <a:gd name="T26" fmla="+- 0 5752 5179"/>
              <a:gd name="T27" fmla="*/ 5752 h 1245"/>
              <a:gd name="T28" fmla="+- 0 14659 14542"/>
              <a:gd name="T29" fmla="*/ T28 w 841"/>
              <a:gd name="T30" fmla="+- 0 5697 5179"/>
              <a:gd name="T31" fmla="*/ 5697 h 1245"/>
              <a:gd name="T32" fmla="+- 0 14820 14542"/>
              <a:gd name="T33" fmla="*/ T32 w 841"/>
              <a:gd name="T34" fmla="+- 0 5699 5179"/>
              <a:gd name="T35" fmla="*/ 5699 h 1245"/>
              <a:gd name="T36" fmla="+- 0 14937 14542"/>
              <a:gd name="T37" fmla="*/ T36 w 841"/>
              <a:gd name="T38" fmla="+- 0 5819 5179"/>
              <a:gd name="T39" fmla="*/ 5819 h 1245"/>
              <a:gd name="T40" fmla="+- 0 15006 14542"/>
              <a:gd name="T41" fmla="*/ T40 w 841"/>
              <a:gd name="T42" fmla="+- 0 6070 5179"/>
              <a:gd name="T43" fmla="*/ 6070 h 1245"/>
              <a:gd name="T44" fmla="+- 0 14984 14542"/>
              <a:gd name="T45" fmla="*/ T44 w 841"/>
              <a:gd name="T46" fmla="+- 0 6412 5179"/>
              <a:gd name="T47" fmla="*/ 6412 h 1245"/>
              <a:gd name="T48" fmla="+- 0 14965 14542"/>
              <a:gd name="T49" fmla="*/ T48 w 841"/>
              <a:gd name="T50" fmla="+- 0 6423 5179"/>
              <a:gd name="T51" fmla="*/ 6423 h 1245"/>
              <a:gd name="T52" fmla="+- 0 14932 14542"/>
              <a:gd name="T53" fmla="*/ T52 w 841"/>
              <a:gd name="T54" fmla="+- 0 6216 5179"/>
              <a:gd name="T55" fmla="*/ 6216 h 1245"/>
              <a:gd name="T56" fmla="+- 0 14965 14542"/>
              <a:gd name="T57" fmla="*/ T56 w 841"/>
              <a:gd name="T58" fmla="+- 0 5938 5179"/>
              <a:gd name="T59" fmla="*/ 5938 h 1245"/>
              <a:gd name="T60" fmla="+- 0 15292 14542"/>
              <a:gd name="T61" fmla="*/ T60 w 841"/>
              <a:gd name="T62" fmla="+- 0 5350 5179"/>
              <a:gd name="T63" fmla="*/ 5350 h 1245"/>
              <a:gd name="T64" fmla="+- 0 15382 14542"/>
              <a:gd name="T65" fmla="*/ T64 w 841"/>
              <a:gd name="T66" fmla="+- 0 5300 5179"/>
              <a:gd name="T67" fmla="*/ 5300 h 12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41" h="1245" extrusionOk="0">
                <a:moveTo>
                  <a:pt x="66" y="0"/>
                </a:moveTo>
                <a:cubicBezTo>
                  <a:pt x="76" y="29"/>
                  <a:pt x="77" y="50"/>
                  <a:pt x="99" y="75"/>
                </a:cubicBezTo>
                <a:cubicBezTo>
                  <a:pt x="126" y="105"/>
                  <a:pt x="156" y="129"/>
                  <a:pt x="190" y="150"/>
                </a:cubicBezTo>
                <a:cubicBezTo>
                  <a:pt x="224" y="171"/>
                  <a:pt x="260" y="187"/>
                  <a:pt x="296" y="205"/>
                </a:cubicBezTo>
                <a:cubicBezTo>
                  <a:pt x="326" y="221"/>
                  <a:pt x="327" y="222"/>
                  <a:pt x="346" y="251"/>
                </a:cubicBezTo>
              </a:path>
              <a:path w="841" h="1245" extrusionOk="0">
                <a:moveTo>
                  <a:pt x="4" y="643"/>
                </a:moveTo>
                <a:cubicBezTo>
                  <a:pt x="11" y="614"/>
                  <a:pt x="7" y="600"/>
                  <a:pt x="30" y="573"/>
                </a:cubicBezTo>
                <a:cubicBezTo>
                  <a:pt x="51" y="547"/>
                  <a:pt x="85" y="527"/>
                  <a:pt x="117" y="518"/>
                </a:cubicBezTo>
                <a:cubicBezTo>
                  <a:pt x="166" y="505"/>
                  <a:pt x="230" y="500"/>
                  <a:pt x="278" y="520"/>
                </a:cubicBezTo>
                <a:cubicBezTo>
                  <a:pt x="331" y="543"/>
                  <a:pt x="370" y="589"/>
                  <a:pt x="395" y="640"/>
                </a:cubicBezTo>
                <a:cubicBezTo>
                  <a:pt x="433" y="717"/>
                  <a:pt x="453" y="806"/>
                  <a:pt x="464" y="891"/>
                </a:cubicBezTo>
                <a:cubicBezTo>
                  <a:pt x="477" y="987"/>
                  <a:pt x="497" y="1145"/>
                  <a:pt x="442" y="1233"/>
                </a:cubicBezTo>
                <a:cubicBezTo>
                  <a:pt x="436" y="1237"/>
                  <a:pt x="429" y="1240"/>
                  <a:pt x="423" y="1244"/>
                </a:cubicBezTo>
                <a:cubicBezTo>
                  <a:pt x="392" y="1179"/>
                  <a:pt x="388" y="1110"/>
                  <a:pt x="390" y="1037"/>
                </a:cubicBezTo>
                <a:cubicBezTo>
                  <a:pt x="392" y="943"/>
                  <a:pt x="403" y="850"/>
                  <a:pt x="423" y="759"/>
                </a:cubicBezTo>
                <a:cubicBezTo>
                  <a:pt x="473" y="536"/>
                  <a:pt x="575" y="321"/>
                  <a:pt x="750" y="171"/>
                </a:cubicBezTo>
                <a:cubicBezTo>
                  <a:pt x="780" y="146"/>
                  <a:pt x="806" y="137"/>
                  <a:pt x="840" y="1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1507" name="Content Placeholder 2"/>
          <p:cNvSpPr>
            <a:spLocks noGrp="1"/>
          </p:cNvSpPr>
          <p:nvPr>
            <p:ph idx="1"/>
          </p:nvPr>
        </p:nvSpPr>
        <p:spPr/>
        <p:txBody>
          <a:bodyPr/>
          <a:lstStyle/>
          <a:p>
            <a:pPr eaLnBrk="1" hangingPunct="1"/>
            <a:r>
              <a:rPr lang="en-US" altLang="zh-CN" dirty="0"/>
              <a:t>Understand the difficulty of join ordering without using </a:t>
            </a:r>
            <a:r>
              <a:rPr lang="en-US" altLang="zh-CN" dirty="0">
                <a:solidFill>
                  <a:srgbClr val="FF0000"/>
                </a:solidFill>
              </a:rPr>
              <a:t>semi-join</a:t>
            </a:r>
            <a:r>
              <a:rPr lang="en-US" altLang="zh-CN" dirty="0"/>
              <a:t>.</a:t>
            </a:r>
          </a:p>
          <a:p>
            <a:pPr eaLnBrk="1" hangingPunct="1"/>
            <a:r>
              <a:rPr lang="en-US" altLang="zh-CN" dirty="0"/>
              <a:t>Assumptions necessary to state the main issues</a:t>
            </a:r>
            <a:endParaRPr lang="zh-CN" altLang="en-US" dirty="0"/>
          </a:p>
          <a:p>
            <a:pPr lvl="1" eaLnBrk="1" hangingPunct="1"/>
            <a:r>
              <a:rPr lang="en-US" altLang="zh-CN" dirty="0"/>
              <a:t>Fragments and relations are </a:t>
            </a:r>
            <a:r>
              <a:rPr lang="en-US" altLang="zh-CN" dirty="0">
                <a:solidFill>
                  <a:srgbClr val="C00000"/>
                </a:solidFill>
              </a:rPr>
              <a:t>indistinguishable</a:t>
            </a:r>
            <a:endParaRPr lang="zh-CN" altLang="en-US" dirty="0">
              <a:solidFill>
                <a:srgbClr val="C00000"/>
              </a:solidFill>
            </a:endParaRPr>
          </a:p>
          <a:p>
            <a:pPr lvl="1" eaLnBrk="1" hangingPunct="1"/>
            <a:r>
              <a:rPr lang="en-US" altLang="zh-CN" dirty="0"/>
              <a:t>Local processing cost is </a:t>
            </a:r>
            <a:r>
              <a:rPr lang="en-US" altLang="zh-CN" dirty="0">
                <a:solidFill>
                  <a:srgbClr val="C00000"/>
                </a:solidFill>
              </a:rPr>
              <a:t>omitted</a:t>
            </a:r>
            <a:r>
              <a:rPr lang="en-US" altLang="zh-CN" dirty="0"/>
              <a:t>;</a:t>
            </a:r>
            <a:endParaRPr lang="zh-CN" altLang="en-US" dirty="0"/>
          </a:p>
          <a:p>
            <a:pPr lvl="1" eaLnBrk="1" hangingPunct="1"/>
            <a:r>
              <a:rPr lang="en-US" altLang="zh-CN" dirty="0"/>
              <a:t>Relations are transferred in </a:t>
            </a:r>
            <a:r>
              <a:rPr lang="en-US" altLang="zh-CN" dirty="0">
                <a:solidFill>
                  <a:srgbClr val="C00000"/>
                </a:solidFill>
              </a:rPr>
              <a:t>one-set-at-a-time</a:t>
            </a:r>
            <a:r>
              <a:rPr lang="en-US" altLang="zh-CN" dirty="0"/>
              <a:t> mode; and</a:t>
            </a:r>
            <a:endParaRPr lang="zh-CN" altLang="en-US" dirty="0"/>
          </a:p>
          <a:p>
            <a:pPr lvl="1" eaLnBrk="1" hangingPunct="1"/>
            <a:r>
              <a:rPr lang="en-US" altLang="zh-CN" dirty="0"/>
              <a:t>Cost to transfer data to produce the final result at the result site is </a:t>
            </a:r>
            <a:r>
              <a:rPr lang="en-US" altLang="zh-CN" dirty="0">
                <a:solidFill>
                  <a:srgbClr val="C00000"/>
                </a:solidFill>
              </a:rPr>
              <a:t>omitted</a:t>
            </a:r>
            <a:endParaRPr lang="zh-CN" alt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14F3F8F-2595-AA43-90B5-3E45A4A4E1CC}" type="slidenum">
              <a:rPr lang="zh-CN" altLang="en-US">
                <a:solidFill>
                  <a:srgbClr val="B4B1A0"/>
                </a:solidFill>
                <a:latin typeface="Gill Sans MT" charset="0"/>
                <a:ea typeface="华文中宋" charset="-122"/>
              </a:rPr>
              <a:pPr eaLnBrk="1" hangingPunct="1"/>
              <a:t>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4035" name="Content Placeholder 2"/>
          <p:cNvSpPr>
            <a:spLocks noGrp="1"/>
          </p:cNvSpPr>
          <p:nvPr>
            <p:ph idx="1"/>
          </p:nvPr>
        </p:nvSpPr>
        <p:spPr/>
        <p:txBody>
          <a:bodyPr/>
          <a:lstStyle/>
          <a:p>
            <a:pPr eaLnBrk="1" hangingPunct="1"/>
            <a:r>
              <a:rPr lang="en-US" altLang="zh-CN"/>
              <a:t>In a </a:t>
            </a:r>
            <a:r>
              <a:rPr lang="en-US" altLang="zh-CN">
                <a:solidFill>
                  <a:srgbClr val="C00000"/>
                </a:solidFill>
              </a:rPr>
              <a:t>point-to-point network</a:t>
            </a:r>
          </a:p>
          <a:p>
            <a:pPr eaLnBrk="1" hangingPunct="1">
              <a:buFont typeface="Wingdings 2" charset="2"/>
              <a:buNone/>
            </a:pPr>
            <a:r>
              <a:rPr lang="en-US" altLang="zh-CN"/>
              <a:t>	Featured by </a:t>
            </a:r>
            <a:r>
              <a:rPr lang="en-US" altLang="zh-CN" i="1">
                <a:latin typeface="Times New Roman" charset="0"/>
              </a:rPr>
              <a:t>CC</a:t>
            </a:r>
            <a:r>
              <a:rPr lang="en-US" altLang="zh-CN" i="1" baseline="-25000">
                <a:latin typeface="Times New Roman" charset="0"/>
              </a:rPr>
              <a:t>k</a:t>
            </a:r>
            <a:r>
              <a:rPr lang="en-US" altLang="zh-CN">
                <a:latin typeface="Times New Roman" charset="0"/>
              </a:rPr>
              <a:t>(#</a:t>
            </a:r>
            <a:r>
              <a:rPr lang="en-US" altLang="zh-CN" i="1">
                <a:latin typeface="Times New Roman" charset="0"/>
              </a:rPr>
              <a:t>bytes</a:t>
            </a:r>
            <a:r>
              <a:rPr lang="en-US" altLang="zh-CN">
                <a:latin typeface="Times New Roman" charset="0"/>
              </a:rPr>
              <a:t>)=</a:t>
            </a:r>
            <a:r>
              <a:rPr lang="en-US" altLang="zh-CN" i="1">
                <a:latin typeface="Times New Roman" charset="0"/>
              </a:rPr>
              <a:t>k</a:t>
            </a:r>
            <a:r>
              <a:rPr lang="en-US" altLang="zh-CN">
                <a:latin typeface="Times New Roman" charset="0"/>
              </a:rPr>
              <a:t>*</a:t>
            </a:r>
            <a:r>
              <a:rPr lang="en-US" altLang="zh-CN" i="1">
                <a:latin typeface="Times New Roman" charset="0"/>
              </a:rPr>
              <a:t>CC</a:t>
            </a:r>
            <a:r>
              <a:rPr lang="en-US" altLang="zh-CN" baseline="-25000">
                <a:latin typeface="Times New Roman" charset="0"/>
              </a:rPr>
              <a:t>1</a:t>
            </a:r>
            <a:r>
              <a:rPr lang="en-US" altLang="zh-CN">
                <a:latin typeface="Times New Roman" charset="0"/>
              </a:rPr>
              <a:t>(#</a:t>
            </a:r>
            <a:r>
              <a:rPr lang="en-US" altLang="zh-CN" i="1">
                <a:latin typeface="Times New Roman" charset="0"/>
              </a:rPr>
              <a:t>bytes</a:t>
            </a:r>
            <a:r>
              <a:rPr lang="en-US" altLang="zh-CN">
                <a:latin typeface="Times New Roman" charset="0"/>
              </a:rPr>
              <a:t>)</a:t>
            </a:r>
          </a:p>
          <a:p>
            <a:pPr eaLnBrk="1" hangingPunct="1">
              <a:buFont typeface="Wingdings 2" charset="2"/>
              <a:buNone/>
            </a:pPr>
            <a:r>
              <a:rPr lang="en-US" altLang="zh-CN"/>
              <a:t>	</a:t>
            </a:r>
          </a:p>
          <a:p>
            <a:pPr eaLnBrk="1" hangingPunct="1">
              <a:buFont typeface="Wingdings 2" charset="2"/>
              <a:buNone/>
            </a:pPr>
            <a:r>
              <a:rPr lang="en-US" altLang="zh-CN" sz="4400"/>
              <a:t>	</a:t>
            </a:r>
            <a:r>
              <a:rPr lang="en-US" altLang="zh-CN"/>
              <a:t>Rp:  </a:t>
            </a:r>
            <a:r>
              <a:rPr lang="en-US" altLang="zh-CN" sz="5400"/>
              <a:t>Rp is the largest Ri.</a:t>
            </a:r>
            <a:endParaRPr lang="en-US" altLang="zh-CN"/>
          </a:p>
          <a:p>
            <a:pPr eaLnBrk="1" hangingPunct="1">
              <a:buFont typeface="Wingdings 2" charset="2"/>
              <a:buNone/>
            </a:pPr>
            <a:r>
              <a:rPr lang="en-US" altLang="zh-CN"/>
              <a:t>	</a:t>
            </a:r>
          </a:p>
          <a:p>
            <a:pPr eaLnBrk="1" hangingPunct="1">
              <a:buFont typeface="Wingdings 2" charset="2"/>
              <a:buNone/>
            </a:pPr>
            <a:r>
              <a:rPr lang="en-US" altLang="zh-CN"/>
              <a:t>	k: (next page)</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1693926-BA9A-3449-B3A1-67EE9DE3D58A}" type="slidenum">
              <a:rPr lang="zh-CN" altLang="en-US">
                <a:solidFill>
                  <a:srgbClr val="B4B1A0"/>
                </a:solidFill>
                <a:latin typeface="Gill Sans MT" charset="0"/>
                <a:ea typeface="华文中宋" charset="-122"/>
              </a:rPr>
              <a:pPr eaLnBrk="1" hangingPunct="1"/>
              <a:t>3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5059" name="Content Placeholder 2"/>
          <p:cNvSpPr>
            <a:spLocks noGrp="1"/>
          </p:cNvSpPr>
          <p:nvPr>
            <p:ph idx="1"/>
          </p:nvPr>
        </p:nvSpPr>
        <p:spPr/>
        <p:txBody>
          <a:bodyPr/>
          <a:lstStyle/>
          <a:p>
            <a:pPr eaLnBrk="1" hangingPunct="1"/>
            <a:r>
              <a:rPr lang="en-US" altLang="zh-CN"/>
              <a:t>The choice of k (the number of processing sites)</a:t>
            </a:r>
          </a:p>
          <a:p>
            <a:pPr lvl="1" eaLnBrk="1" hangingPunct="1"/>
            <a:r>
              <a:rPr lang="en-US" altLang="zh-CN"/>
              <a:t>Assuming sites are </a:t>
            </a:r>
            <a:r>
              <a:rPr lang="en-US" altLang="zh-CN">
                <a:solidFill>
                  <a:srgbClr val="C00000"/>
                </a:solidFill>
              </a:rPr>
              <a:t>arranged by decreasing order</a:t>
            </a:r>
            <a:r>
              <a:rPr lang="en-US" altLang="zh-CN"/>
              <a:t> of amount of data for the query.</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9558CB-8595-1247-881E-E4F043D0AC46}" type="slidenum">
              <a:rPr lang="zh-CN" altLang="en-US">
                <a:solidFill>
                  <a:srgbClr val="B4B1A0"/>
                </a:solidFill>
                <a:latin typeface="Gill Sans MT" charset="0"/>
                <a:ea typeface="华文中宋" charset="-122"/>
              </a:rPr>
              <a:pPr eaLnBrk="1" hangingPunct="1"/>
              <a:t>31</a:t>
            </a:fld>
            <a:endParaRPr lang="zh-CN" altLang="en-US">
              <a:solidFill>
                <a:srgbClr val="B4B1A0"/>
              </a:solidFill>
              <a:latin typeface="Gill Sans MT" charset="0"/>
              <a:ea typeface="华文中宋" charset="-122"/>
            </a:endParaRPr>
          </a:p>
        </p:txBody>
      </p:sp>
      <p:pic>
        <p:nvPicPr>
          <p:cNvPr id="450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3571875"/>
            <a:ext cx="58769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5195" name="内容占位符 2"/>
          <p:cNvSpPr>
            <a:spLocks noGrp="1"/>
          </p:cNvSpPr>
          <p:nvPr>
            <p:ph idx="1"/>
          </p:nvPr>
        </p:nvSpPr>
        <p:spPr/>
        <p:txBody>
          <a:bodyPr/>
          <a:lstStyle/>
          <a:p>
            <a:pPr>
              <a:buFont typeface="Wingdings 2" charset="2"/>
              <a:buNone/>
            </a:pPr>
            <a:r>
              <a:rPr lang="en-US" altLang="zh-CN"/>
              <a:t>			S1  S2  		Sm</a:t>
            </a:r>
          </a:p>
          <a:p>
            <a:pPr>
              <a:buFont typeface="Wingdings 2" charset="2"/>
              <a:buNone/>
            </a:pPr>
            <a:r>
              <a:rPr lang="en-US" altLang="zh-CN"/>
              <a:t>R1</a:t>
            </a:r>
          </a:p>
          <a:p>
            <a:pPr>
              <a:buFont typeface="Wingdings 2" charset="2"/>
              <a:buNone/>
            </a:pPr>
            <a:r>
              <a:rPr lang="en-US" altLang="zh-CN"/>
              <a:t>R2</a:t>
            </a:r>
          </a:p>
          <a:p>
            <a:pPr>
              <a:buFont typeface="Wingdings 2" charset="2"/>
              <a:buNone/>
            </a:pPr>
            <a:endParaRPr lang="en-US" altLang="zh-CN"/>
          </a:p>
          <a:p>
            <a:pPr>
              <a:buFont typeface="Wingdings 2" charset="2"/>
              <a:buNone/>
            </a:pPr>
            <a:endParaRPr lang="en-US" altLang="zh-CN"/>
          </a:p>
          <a:p>
            <a:pPr>
              <a:buFont typeface="Wingdings 2" charset="2"/>
              <a:buNone/>
            </a:pPr>
            <a:r>
              <a:rPr lang="en-US" altLang="zh-CN"/>
              <a:t>Rn        </a:t>
            </a:r>
            <a:endParaRPr lang="zh-CN" altLang="en-US"/>
          </a:p>
        </p:txBody>
      </p:sp>
      <p:sp>
        <p:nvSpPr>
          <p:cNvPr id="4" name="页脚占位符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灯片编号占位符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62B2BE0-D83D-FB45-88C0-5F62011608A7}" type="slidenum">
              <a:rPr lang="zh-CN" altLang="en-US">
                <a:solidFill>
                  <a:srgbClr val="B4B1A0"/>
                </a:solidFill>
                <a:latin typeface="Gill Sans MT" charset="0"/>
                <a:ea typeface="华文中宋" charset="-122"/>
              </a:rPr>
              <a:pPr eaLnBrk="1" hangingPunct="1"/>
              <a:t>32</a:t>
            </a:fld>
            <a:endParaRPr lang="zh-CN" altLang="en-US">
              <a:solidFill>
                <a:srgbClr val="B4B1A0"/>
              </a:solidFill>
              <a:latin typeface="Gill Sans MT" charset="0"/>
              <a:ea typeface="华文中宋" charset="-122"/>
            </a:endParaRPr>
          </a:p>
        </p:txBody>
      </p:sp>
      <p:cxnSp>
        <p:nvCxnSpPr>
          <p:cNvPr id="7" name="直接连接符 6"/>
          <p:cNvCxnSpPr/>
          <p:nvPr/>
        </p:nvCxnSpPr>
        <p:spPr>
          <a:xfrm>
            <a:off x="1571625" y="2000250"/>
            <a:ext cx="6715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641351" y="3571875"/>
            <a:ext cx="3859212"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857375" y="3429000"/>
            <a:ext cx="6215063" cy="785813"/>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1" name="圆角矩形 10"/>
          <p:cNvSpPr/>
          <p:nvPr/>
        </p:nvSpPr>
        <p:spPr>
          <a:xfrm>
            <a:off x="4929188" y="1571625"/>
            <a:ext cx="714375" cy="4286250"/>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5122" name="Ink 2"/>
          <p:cNvSpPr>
            <a:spLocks noRot="1" noChangeAspect="1" noEditPoints="1" noChangeArrowheads="1" noChangeShapeType="1" noTextEdit="1"/>
          </p:cNvSpPr>
          <p:nvPr/>
        </p:nvSpPr>
        <p:spPr bwMode="auto">
          <a:xfrm>
            <a:off x="6329363" y="3517900"/>
            <a:ext cx="17462" cy="239713"/>
          </a:xfrm>
          <a:custGeom>
            <a:avLst/>
            <a:gdLst>
              <a:gd name="T0" fmla="+- 0 17594 17583"/>
              <a:gd name="T1" fmla="*/ T0 w 48"/>
              <a:gd name="T2" fmla="+- 0 9772 9772"/>
              <a:gd name="T3" fmla="*/ 9772 h 667"/>
              <a:gd name="T4" fmla="+- 0 17585 17583"/>
              <a:gd name="T5" fmla="*/ T4 w 48"/>
              <a:gd name="T6" fmla="+- 0 9865 9772"/>
              <a:gd name="T7" fmla="*/ 9865 h 667"/>
              <a:gd name="T8" fmla="+- 0 17590 17583"/>
              <a:gd name="T9" fmla="*/ T8 w 48"/>
              <a:gd name="T10" fmla="+- 0 10057 9772"/>
              <a:gd name="T11" fmla="*/ 10057 h 667"/>
              <a:gd name="T12" fmla="+- 0 17611 17583"/>
              <a:gd name="T13" fmla="*/ T12 w 48"/>
              <a:gd name="T14" fmla="+- 0 10282 9772"/>
              <a:gd name="T15" fmla="*/ 10282 h 667"/>
              <a:gd name="T16" fmla="+- 0 17627 17583"/>
              <a:gd name="T17" fmla="*/ T16 w 48"/>
              <a:gd name="T18" fmla="+- 0 10416 9772"/>
              <a:gd name="T19" fmla="*/ 10416 h 667"/>
              <a:gd name="T20" fmla="+- 0 17627 17583"/>
              <a:gd name="T21" fmla="*/ T20 w 48"/>
              <a:gd name="T22" fmla="+- 0 10421 9772"/>
              <a:gd name="T23" fmla="*/ 10421 h 667"/>
            </a:gdLst>
            <a:ahLst/>
            <a:cxnLst>
              <a:cxn ang="0">
                <a:pos x="T1" y="T3"/>
              </a:cxn>
              <a:cxn ang="0">
                <a:pos x="T5" y="T7"/>
              </a:cxn>
              <a:cxn ang="0">
                <a:pos x="T9" y="T11"/>
              </a:cxn>
              <a:cxn ang="0">
                <a:pos x="T13" y="T15"/>
              </a:cxn>
              <a:cxn ang="0">
                <a:pos x="T17" y="T19"/>
              </a:cxn>
              <a:cxn ang="0">
                <a:pos x="T21" y="T23"/>
              </a:cxn>
            </a:cxnLst>
            <a:rect l="0" t="0" r="r" b="b"/>
            <a:pathLst>
              <a:path w="48" h="667" extrusionOk="0">
                <a:moveTo>
                  <a:pt x="11" y="0"/>
                </a:moveTo>
                <a:cubicBezTo>
                  <a:pt x="1" y="32"/>
                  <a:pt x="3" y="59"/>
                  <a:pt x="2" y="93"/>
                </a:cubicBezTo>
                <a:cubicBezTo>
                  <a:pt x="0" y="157"/>
                  <a:pt x="3" y="221"/>
                  <a:pt x="7" y="285"/>
                </a:cubicBezTo>
                <a:cubicBezTo>
                  <a:pt x="11" y="360"/>
                  <a:pt x="19" y="435"/>
                  <a:pt x="28" y="510"/>
                </a:cubicBezTo>
                <a:cubicBezTo>
                  <a:pt x="33" y="555"/>
                  <a:pt x="38" y="599"/>
                  <a:pt x="44" y="644"/>
                </a:cubicBezTo>
                <a:cubicBezTo>
                  <a:pt x="47" y="664"/>
                  <a:pt x="48" y="673"/>
                  <a:pt x="44" y="6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 name="Ink 3"/>
          <p:cNvSpPr>
            <a:spLocks noRot="1" noChangeAspect="1" noEditPoints="1" noChangeArrowheads="1" noChangeShapeType="1" noTextEdit="1"/>
          </p:cNvSpPr>
          <p:nvPr/>
        </p:nvSpPr>
        <p:spPr bwMode="auto">
          <a:xfrm>
            <a:off x="6469063" y="3616325"/>
            <a:ext cx="296862" cy="169863"/>
          </a:xfrm>
          <a:custGeom>
            <a:avLst/>
            <a:gdLst>
              <a:gd name="T0" fmla="+- 0 18384 17969"/>
              <a:gd name="T1" fmla="*/ T0 w 826"/>
              <a:gd name="T2" fmla="+- 0 10054 10046"/>
              <a:gd name="T3" fmla="*/ 10054 h 473"/>
              <a:gd name="T4" fmla="+- 0 18304 17969"/>
              <a:gd name="T5" fmla="*/ T4 w 826"/>
              <a:gd name="T6" fmla="+- 0 10048 10046"/>
              <a:gd name="T7" fmla="*/ 10048 h 473"/>
              <a:gd name="T8" fmla="+- 0 18221 17969"/>
              <a:gd name="T9" fmla="*/ T8 w 826"/>
              <a:gd name="T10" fmla="+- 0 10085 10046"/>
              <a:gd name="T11" fmla="*/ 10085 h 473"/>
              <a:gd name="T12" fmla="+- 0 18112 17969"/>
              <a:gd name="T13" fmla="*/ T12 w 826"/>
              <a:gd name="T14" fmla="+- 0 10171 10046"/>
              <a:gd name="T15" fmla="*/ 10171 h 473"/>
              <a:gd name="T16" fmla="+- 0 17998 17969"/>
              <a:gd name="T17" fmla="*/ T16 w 826"/>
              <a:gd name="T18" fmla="+- 0 10308 10046"/>
              <a:gd name="T19" fmla="*/ 10308 h 473"/>
              <a:gd name="T20" fmla="+- 0 17984 17969"/>
              <a:gd name="T21" fmla="*/ T20 w 826"/>
              <a:gd name="T22" fmla="+- 0 10456 10046"/>
              <a:gd name="T23" fmla="*/ 10456 h 473"/>
              <a:gd name="T24" fmla="+- 0 18137 17969"/>
              <a:gd name="T25" fmla="*/ T24 w 826"/>
              <a:gd name="T26" fmla="+- 0 10518 10046"/>
              <a:gd name="T27" fmla="*/ 10518 h 473"/>
              <a:gd name="T28" fmla="+- 0 18464 17969"/>
              <a:gd name="T29" fmla="*/ T28 w 826"/>
              <a:gd name="T30" fmla="+- 0 10383 10046"/>
              <a:gd name="T31" fmla="*/ 10383 h 473"/>
              <a:gd name="T32" fmla="+- 0 18558 17969"/>
              <a:gd name="T33" fmla="*/ T32 w 826"/>
              <a:gd name="T34" fmla="+- 0 10240 10046"/>
              <a:gd name="T35" fmla="*/ 10240 h 473"/>
              <a:gd name="T36" fmla="+- 0 18516 17969"/>
              <a:gd name="T37" fmla="*/ T36 w 826"/>
              <a:gd name="T38" fmla="+- 0 10127 10046"/>
              <a:gd name="T39" fmla="*/ 10127 h 473"/>
              <a:gd name="T40" fmla="+- 0 18428 17969"/>
              <a:gd name="T41" fmla="*/ T40 w 826"/>
              <a:gd name="T42" fmla="+- 0 10088 10046"/>
              <a:gd name="T43" fmla="*/ 10088 h 473"/>
              <a:gd name="T44" fmla="+- 0 18394 17969"/>
              <a:gd name="T45" fmla="*/ T44 w 826"/>
              <a:gd name="T46" fmla="+- 0 10092 10046"/>
              <a:gd name="T47" fmla="*/ 10092 h 473"/>
              <a:gd name="T48" fmla="+- 0 18490 17969"/>
              <a:gd name="T49" fmla="*/ T48 w 826"/>
              <a:gd name="T50" fmla="+- 0 10160 10046"/>
              <a:gd name="T51" fmla="*/ 10160 h 473"/>
              <a:gd name="T52" fmla="+- 0 18698 17969"/>
              <a:gd name="T53" fmla="*/ T52 w 826"/>
              <a:gd name="T54" fmla="+- 0 10349 10046"/>
              <a:gd name="T55" fmla="*/ 10349 h 473"/>
              <a:gd name="T56" fmla="+- 0 18794 17969"/>
              <a:gd name="T57" fmla="*/ T56 w 826"/>
              <a:gd name="T58" fmla="+- 0 10513 10046"/>
              <a:gd name="T59" fmla="*/ 10513 h 473"/>
              <a:gd name="T60" fmla="+- 0 18708 17969"/>
              <a:gd name="T61" fmla="*/ T60 w 826"/>
              <a:gd name="T62" fmla="+- 0 10424 10046"/>
              <a:gd name="T63" fmla="*/ 10424 h 473"/>
              <a:gd name="T64" fmla="+- 0 18676 17969"/>
              <a:gd name="T65" fmla="*/ T64 w 826"/>
              <a:gd name="T66" fmla="+- 0 10367 10046"/>
              <a:gd name="T67" fmla="*/ 10367 h 4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826" h="473" extrusionOk="0">
                <a:moveTo>
                  <a:pt x="415" y="8"/>
                </a:moveTo>
                <a:cubicBezTo>
                  <a:pt x="389" y="5"/>
                  <a:pt x="363" y="-1"/>
                  <a:pt x="335" y="2"/>
                </a:cubicBezTo>
                <a:cubicBezTo>
                  <a:pt x="303" y="6"/>
                  <a:pt x="278" y="22"/>
                  <a:pt x="252" y="39"/>
                </a:cubicBezTo>
                <a:cubicBezTo>
                  <a:pt x="213" y="65"/>
                  <a:pt x="177" y="93"/>
                  <a:pt x="143" y="125"/>
                </a:cubicBezTo>
                <a:cubicBezTo>
                  <a:pt x="100" y="165"/>
                  <a:pt x="58" y="211"/>
                  <a:pt x="29" y="262"/>
                </a:cubicBezTo>
                <a:cubicBezTo>
                  <a:pt x="3" y="308"/>
                  <a:pt x="-12" y="362"/>
                  <a:pt x="15" y="410"/>
                </a:cubicBezTo>
                <a:cubicBezTo>
                  <a:pt x="43" y="460"/>
                  <a:pt x="116" y="472"/>
                  <a:pt x="168" y="472"/>
                </a:cubicBezTo>
                <a:cubicBezTo>
                  <a:pt x="283" y="471"/>
                  <a:pt x="407" y="409"/>
                  <a:pt x="495" y="337"/>
                </a:cubicBezTo>
                <a:cubicBezTo>
                  <a:pt x="541" y="299"/>
                  <a:pt x="577" y="253"/>
                  <a:pt x="589" y="194"/>
                </a:cubicBezTo>
                <a:cubicBezTo>
                  <a:pt x="598" y="150"/>
                  <a:pt x="580" y="111"/>
                  <a:pt x="547" y="81"/>
                </a:cubicBezTo>
                <a:cubicBezTo>
                  <a:pt x="524" y="60"/>
                  <a:pt x="490" y="44"/>
                  <a:pt x="459" y="42"/>
                </a:cubicBezTo>
                <a:cubicBezTo>
                  <a:pt x="442" y="41"/>
                  <a:pt x="436" y="41"/>
                  <a:pt x="425" y="46"/>
                </a:cubicBezTo>
                <a:cubicBezTo>
                  <a:pt x="454" y="76"/>
                  <a:pt x="485" y="91"/>
                  <a:pt x="521" y="114"/>
                </a:cubicBezTo>
                <a:cubicBezTo>
                  <a:pt x="600" y="165"/>
                  <a:pt x="673" y="228"/>
                  <a:pt x="729" y="303"/>
                </a:cubicBezTo>
                <a:cubicBezTo>
                  <a:pt x="767" y="353"/>
                  <a:pt x="800" y="409"/>
                  <a:pt x="825" y="467"/>
                </a:cubicBezTo>
                <a:cubicBezTo>
                  <a:pt x="794" y="440"/>
                  <a:pt x="764" y="412"/>
                  <a:pt x="739" y="378"/>
                </a:cubicBezTo>
                <a:cubicBezTo>
                  <a:pt x="722" y="351"/>
                  <a:pt x="716" y="341"/>
                  <a:pt x="707" y="32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 name="Ink 4"/>
          <p:cNvSpPr>
            <a:spLocks noRot="1" noChangeAspect="1" noEditPoints="1" noChangeArrowheads="1" noChangeShapeType="1" noTextEdit="1"/>
          </p:cNvSpPr>
          <p:nvPr/>
        </p:nvSpPr>
        <p:spPr bwMode="auto">
          <a:xfrm>
            <a:off x="6850063" y="3594100"/>
            <a:ext cx="738187" cy="295275"/>
          </a:xfrm>
          <a:custGeom>
            <a:avLst/>
            <a:gdLst>
              <a:gd name="T0" fmla="+- 0 19042 19030"/>
              <a:gd name="T1" fmla="*/ T0 w 2048"/>
              <a:gd name="T2" fmla="+- 0 10095 9984"/>
              <a:gd name="T3" fmla="*/ 10095 h 822"/>
              <a:gd name="T4" fmla="+- 0 19030 19030"/>
              <a:gd name="T5" fmla="*/ T4 w 2048"/>
              <a:gd name="T6" fmla="+- 0 10062 9984"/>
              <a:gd name="T7" fmla="*/ 10062 h 822"/>
              <a:gd name="T8" fmla="+- 0 19133 19030"/>
              <a:gd name="T9" fmla="*/ T8 w 2048"/>
              <a:gd name="T10" fmla="+- 0 10380 9984"/>
              <a:gd name="T11" fmla="*/ 10380 h 822"/>
              <a:gd name="T12" fmla="+- 0 19112 19030"/>
              <a:gd name="T13" fmla="*/ T12 w 2048"/>
              <a:gd name="T14" fmla="+- 0 10455 9984"/>
              <a:gd name="T15" fmla="*/ 10455 h 822"/>
              <a:gd name="T16" fmla="+- 0 19104 19030"/>
              <a:gd name="T17" fmla="*/ T16 w 2048"/>
              <a:gd name="T18" fmla="+- 0 10305 9984"/>
              <a:gd name="T19" fmla="*/ 10305 h 822"/>
              <a:gd name="T20" fmla="+- 0 19175 19030"/>
              <a:gd name="T21" fmla="*/ T20 w 2048"/>
              <a:gd name="T22" fmla="+- 0 10106 9984"/>
              <a:gd name="T23" fmla="*/ 10106 h 822"/>
              <a:gd name="T24" fmla="+- 0 19490 19030"/>
              <a:gd name="T25" fmla="*/ T24 w 2048"/>
              <a:gd name="T26" fmla="+- 0 10067 9984"/>
              <a:gd name="T27" fmla="*/ 10067 h 822"/>
              <a:gd name="T28" fmla="+- 0 19677 19030"/>
              <a:gd name="T29" fmla="*/ T28 w 2048"/>
              <a:gd name="T30" fmla="+- 0 10108 9984"/>
              <a:gd name="T31" fmla="*/ 10108 h 822"/>
              <a:gd name="T32" fmla="+- 0 19768 19030"/>
              <a:gd name="T33" fmla="*/ T32 w 2048"/>
              <a:gd name="T34" fmla="+- 0 10077 9984"/>
              <a:gd name="T35" fmla="*/ 10077 h 822"/>
              <a:gd name="T36" fmla="+- 0 19820 19030"/>
              <a:gd name="T37" fmla="*/ T36 w 2048"/>
              <a:gd name="T38" fmla="+- 0 10013 9984"/>
              <a:gd name="T39" fmla="*/ 10013 h 822"/>
              <a:gd name="T40" fmla="+- 0 19729 19030"/>
              <a:gd name="T41" fmla="*/ T40 w 2048"/>
              <a:gd name="T42" fmla="+- 0 10036 9984"/>
              <a:gd name="T43" fmla="*/ 10036 h 822"/>
              <a:gd name="T44" fmla="+- 0 19651 19030"/>
              <a:gd name="T45" fmla="*/ T44 w 2048"/>
              <a:gd name="T46" fmla="+- 0 10136 9984"/>
              <a:gd name="T47" fmla="*/ 10136 h 822"/>
              <a:gd name="T48" fmla="+- 0 19636 19030"/>
              <a:gd name="T49" fmla="*/ T48 w 2048"/>
              <a:gd name="T50" fmla="+- 0 10210 9984"/>
              <a:gd name="T51" fmla="*/ 10210 h 822"/>
              <a:gd name="T52" fmla="+- 0 19727 19030"/>
              <a:gd name="T53" fmla="*/ T52 w 2048"/>
              <a:gd name="T54" fmla="+- 0 10230 9984"/>
              <a:gd name="T55" fmla="*/ 10230 h 822"/>
              <a:gd name="T56" fmla="+- 0 19986 19030"/>
              <a:gd name="T57" fmla="*/ T56 w 2048"/>
              <a:gd name="T58" fmla="+- 0 10049 9984"/>
              <a:gd name="T59" fmla="*/ 10049 h 822"/>
              <a:gd name="T60" fmla="+- 0 19949 19030"/>
              <a:gd name="T61" fmla="*/ T60 w 2048"/>
              <a:gd name="T62" fmla="+- 0 10111 9984"/>
              <a:gd name="T63" fmla="*/ 10111 h 822"/>
              <a:gd name="T64" fmla="+- 0 19973 19030"/>
              <a:gd name="T65" fmla="*/ T64 w 2048"/>
              <a:gd name="T66" fmla="+- 0 10271 9984"/>
              <a:gd name="T67" fmla="*/ 10271 h 822"/>
              <a:gd name="T68" fmla="+- 0 20097 19030"/>
              <a:gd name="T69" fmla="*/ T68 w 2048"/>
              <a:gd name="T70" fmla="+- 0 10746 9984"/>
              <a:gd name="T71" fmla="*/ 10746 h 822"/>
              <a:gd name="T72" fmla="+- 0 20032 19030"/>
              <a:gd name="T73" fmla="*/ T72 w 2048"/>
              <a:gd name="T74" fmla="+- 0 10803 9984"/>
              <a:gd name="T75" fmla="*/ 10803 h 822"/>
              <a:gd name="T76" fmla="+- 0 19887 19030"/>
              <a:gd name="T77" fmla="*/ T76 w 2048"/>
              <a:gd name="T78" fmla="+- 0 10746 9984"/>
              <a:gd name="T79" fmla="*/ 10746 h 822"/>
              <a:gd name="T80" fmla="+- 0 19701 19030"/>
              <a:gd name="T81" fmla="*/ T80 w 2048"/>
              <a:gd name="T82" fmla="+- 0 10622 9984"/>
              <a:gd name="T83" fmla="*/ 10622 h 822"/>
              <a:gd name="T84" fmla="+- 0 19784 19030"/>
              <a:gd name="T85" fmla="*/ T84 w 2048"/>
              <a:gd name="T86" fmla="+- 0 10528 9984"/>
              <a:gd name="T87" fmla="*/ 10528 h 822"/>
              <a:gd name="T88" fmla="+- 0 20230 19030"/>
              <a:gd name="T89" fmla="*/ T88 w 2048"/>
              <a:gd name="T90" fmla="+- 0 10282 9984"/>
              <a:gd name="T91" fmla="*/ 10282 h 822"/>
              <a:gd name="T92" fmla="+- 0 20341 19030"/>
              <a:gd name="T93" fmla="*/ T92 w 2048"/>
              <a:gd name="T94" fmla="+- 0 10212 9984"/>
              <a:gd name="T95" fmla="*/ 10212 h 822"/>
              <a:gd name="T96" fmla="+- 0 20437 19030"/>
              <a:gd name="T97" fmla="*/ T96 w 2048"/>
              <a:gd name="T98" fmla="+- 0 10026 9984"/>
              <a:gd name="T99" fmla="*/ 10026 h 822"/>
              <a:gd name="T100" fmla="+- 0 20346 19030"/>
              <a:gd name="T101" fmla="*/ T100 w 2048"/>
              <a:gd name="T102" fmla="+- 0 10075 9984"/>
              <a:gd name="T103" fmla="*/ 10075 h 822"/>
              <a:gd name="T104" fmla="+- 0 20322 19030"/>
              <a:gd name="T105" fmla="*/ T104 w 2048"/>
              <a:gd name="T106" fmla="+- 0 10378 9984"/>
              <a:gd name="T107" fmla="*/ 10378 h 822"/>
              <a:gd name="T108" fmla="+- 0 20344 19030"/>
              <a:gd name="T109" fmla="*/ T108 w 2048"/>
              <a:gd name="T110" fmla="+- 0 10478 9984"/>
              <a:gd name="T111" fmla="*/ 10478 h 822"/>
              <a:gd name="T112" fmla="+- 0 20418 19030"/>
              <a:gd name="T113" fmla="*/ T112 w 2048"/>
              <a:gd name="T114" fmla="+- 0 10437 9984"/>
              <a:gd name="T115" fmla="*/ 10437 h 822"/>
              <a:gd name="T116" fmla="+- 0 20528 19030"/>
              <a:gd name="T117" fmla="*/ T116 w 2048"/>
              <a:gd name="T118" fmla="+- 0 10316 9984"/>
              <a:gd name="T119" fmla="*/ 10316 h 822"/>
              <a:gd name="T120" fmla="+- 0 20773 19030"/>
              <a:gd name="T121" fmla="*/ T120 w 2048"/>
              <a:gd name="T122" fmla="+- 0 10111 9984"/>
              <a:gd name="T123" fmla="*/ 10111 h 822"/>
              <a:gd name="T124" fmla="+- 0 20882 19030"/>
              <a:gd name="T125" fmla="*/ T124 w 2048"/>
              <a:gd name="T126" fmla="+- 0 10033 9984"/>
              <a:gd name="T127" fmla="*/ 10033 h 822"/>
              <a:gd name="T128" fmla="+- 0 20962 19030"/>
              <a:gd name="T129" fmla="*/ T128 w 2048"/>
              <a:gd name="T130" fmla="+- 0 9984 9984"/>
              <a:gd name="T131" fmla="*/ 9984 h 822"/>
              <a:gd name="T132" fmla="+- 0 20893 19030"/>
              <a:gd name="T133" fmla="*/ T132 w 2048"/>
              <a:gd name="T134" fmla="+- 0 10077 9984"/>
              <a:gd name="T135" fmla="*/ 10077 h 822"/>
              <a:gd name="T136" fmla="+- 0 20828 19030"/>
              <a:gd name="T137" fmla="*/ T136 w 2048"/>
              <a:gd name="T138" fmla="+- 0 10219 9984"/>
              <a:gd name="T139" fmla="*/ 10219 h 822"/>
              <a:gd name="T140" fmla="+- 0 20945 19030"/>
              <a:gd name="T141" fmla="*/ T140 w 2048"/>
              <a:gd name="T142" fmla="+- 0 10276 9984"/>
              <a:gd name="T143" fmla="*/ 10276 h 822"/>
              <a:gd name="T144" fmla="+- 0 21023 19030"/>
              <a:gd name="T145" fmla="*/ T144 w 2048"/>
              <a:gd name="T146" fmla="+- 0 10277 9984"/>
              <a:gd name="T147" fmla="*/ 10277 h 822"/>
              <a:gd name="T148" fmla="+- 0 21075 19030"/>
              <a:gd name="T149" fmla="*/ T148 w 2048"/>
              <a:gd name="T150" fmla="+- 0 10349 9984"/>
              <a:gd name="T151" fmla="*/ 10349 h 822"/>
              <a:gd name="T152" fmla="+- 0 20979 19030"/>
              <a:gd name="T153" fmla="*/ T152 w 2048"/>
              <a:gd name="T154" fmla="+- 0 10471 9984"/>
              <a:gd name="T155" fmla="*/ 10471 h 822"/>
              <a:gd name="T156" fmla="+- 0 20942 19030"/>
              <a:gd name="T157" fmla="*/ T156 w 2048"/>
              <a:gd name="T158" fmla="+- 0 10497 9984"/>
              <a:gd name="T159" fmla="*/ 10497 h 822"/>
              <a:gd name="T160" fmla="+- 0 21005 19030"/>
              <a:gd name="T161" fmla="*/ T160 w 2048"/>
              <a:gd name="T162" fmla="+- 0 10461 9984"/>
              <a:gd name="T163" fmla="*/ 10461 h 82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2048" h="822" extrusionOk="0">
                <a:moveTo>
                  <a:pt x="12" y="111"/>
                </a:moveTo>
                <a:cubicBezTo>
                  <a:pt x="9" y="94"/>
                  <a:pt x="7" y="88"/>
                  <a:pt x="0" y="78"/>
                </a:cubicBezTo>
                <a:cubicBezTo>
                  <a:pt x="36" y="177"/>
                  <a:pt x="97" y="291"/>
                  <a:pt x="103" y="396"/>
                </a:cubicBezTo>
                <a:cubicBezTo>
                  <a:pt x="105" y="432"/>
                  <a:pt x="91" y="443"/>
                  <a:pt x="82" y="471"/>
                </a:cubicBezTo>
                <a:cubicBezTo>
                  <a:pt x="73" y="419"/>
                  <a:pt x="68" y="377"/>
                  <a:pt x="74" y="321"/>
                </a:cubicBezTo>
                <a:cubicBezTo>
                  <a:pt x="81" y="252"/>
                  <a:pt x="89" y="171"/>
                  <a:pt x="145" y="122"/>
                </a:cubicBezTo>
                <a:cubicBezTo>
                  <a:pt x="233" y="46"/>
                  <a:pt x="359" y="46"/>
                  <a:pt x="460" y="83"/>
                </a:cubicBezTo>
                <a:cubicBezTo>
                  <a:pt x="522" y="106"/>
                  <a:pt x="580" y="131"/>
                  <a:pt x="647" y="124"/>
                </a:cubicBezTo>
                <a:cubicBezTo>
                  <a:pt x="679" y="121"/>
                  <a:pt x="711" y="112"/>
                  <a:pt x="738" y="93"/>
                </a:cubicBezTo>
                <a:cubicBezTo>
                  <a:pt x="768" y="72"/>
                  <a:pt x="772" y="55"/>
                  <a:pt x="790" y="29"/>
                </a:cubicBezTo>
                <a:cubicBezTo>
                  <a:pt x="746" y="31"/>
                  <a:pt x="741" y="18"/>
                  <a:pt x="699" y="52"/>
                </a:cubicBezTo>
                <a:cubicBezTo>
                  <a:pt x="666" y="79"/>
                  <a:pt x="639" y="114"/>
                  <a:pt x="621" y="152"/>
                </a:cubicBezTo>
                <a:cubicBezTo>
                  <a:pt x="607" y="181"/>
                  <a:pt x="611" y="196"/>
                  <a:pt x="606" y="226"/>
                </a:cubicBezTo>
                <a:cubicBezTo>
                  <a:pt x="643" y="235"/>
                  <a:pt x="646" y="258"/>
                  <a:pt x="697" y="246"/>
                </a:cubicBezTo>
                <a:cubicBezTo>
                  <a:pt x="804" y="221"/>
                  <a:pt x="891" y="148"/>
                  <a:pt x="956" y="65"/>
                </a:cubicBezTo>
                <a:cubicBezTo>
                  <a:pt x="944" y="84"/>
                  <a:pt x="923" y="85"/>
                  <a:pt x="919" y="127"/>
                </a:cubicBezTo>
                <a:cubicBezTo>
                  <a:pt x="914" y="178"/>
                  <a:pt x="931" y="238"/>
                  <a:pt x="943" y="287"/>
                </a:cubicBezTo>
                <a:cubicBezTo>
                  <a:pt x="979" y="437"/>
                  <a:pt x="1069" y="606"/>
                  <a:pt x="1067" y="762"/>
                </a:cubicBezTo>
                <a:cubicBezTo>
                  <a:pt x="1067" y="806"/>
                  <a:pt x="1045" y="821"/>
                  <a:pt x="1002" y="819"/>
                </a:cubicBezTo>
                <a:cubicBezTo>
                  <a:pt x="952" y="817"/>
                  <a:pt x="901" y="781"/>
                  <a:pt x="857" y="762"/>
                </a:cubicBezTo>
                <a:cubicBezTo>
                  <a:pt x="823" y="748"/>
                  <a:pt x="664" y="691"/>
                  <a:pt x="671" y="638"/>
                </a:cubicBezTo>
                <a:cubicBezTo>
                  <a:pt x="676" y="604"/>
                  <a:pt x="731" y="564"/>
                  <a:pt x="754" y="544"/>
                </a:cubicBezTo>
                <a:cubicBezTo>
                  <a:pt x="890" y="421"/>
                  <a:pt x="1040" y="373"/>
                  <a:pt x="1200" y="298"/>
                </a:cubicBezTo>
                <a:cubicBezTo>
                  <a:pt x="1239" y="280"/>
                  <a:pt x="1278" y="257"/>
                  <a:pt x="1311" y="228"/>
                </a:cubicBezTo>
                <a:cubicBezTo>
                  <a:pt x="1379" y="169"/>
                  <a:pt x="1409" y="117"/>
                  <a:pt x="1407" y="42"/>
                </a:cubicBezTo>
                <a:cubicBezTo>
                  <a:pt x="1369" y="56"/>
                  <a:pt x="1341" y="49"/>
                  <a:pt x="1316" y="91"/>
                </a:cubicBezTo>
                <a:cubicBezTo>
                  <a:pt x="1269" y="171"/>
                  <a:pt x="1284" y="307"/>
                  <a:pt x="1292" y="394"/>
                </a:cubicBezTo>
                <a:cubicBezTo>
                  <a:pt x="1295" y="431"/>
                  <a:pt x="1306" y="460"/>
                  <a:pt x="1314" y="494"/>
                </a:cubicBezTo>
                <a:cubicBezTo>
                  <a:pt x="1341" y="479"/>
                  <a:pt x="1357" y="484"/>
                  <a:pt x="1388" y="453"/>
                </a:cubicBezTo>
                <a:cubicBezTo>
                  <a:pt x="1426" y="415"/>
                  <a:pt x="1460" y="371"/>
                  <a:pt x="1498" y="332"/>
                </a:cubicBezTo>
                <a:cubicBezTo>
                  <a:pt x="1572" y="255"/>
                  <a:pt x="1656" y="190"/>
                  <a:pt x="1743" y="127"/>
                </a:cubicBezTo>
                <a:cubicBezTo>
                  <a:pt x="1779" y="101"/>
                  <a:pt x="1815" y="74"/>
                  <a:pt x="1852" y="49"/>
                </a:cubicBezTo>
                <a:cubicBezTo>
                  <a:pt x="1878" y="31"/>
                  <a:pt x="1905" y="16"/>
                  <a:pt x="1932" y="0"/>
                </a:cubicBezTo>
                <a:cubicBezTo>
                  <a:pt x="1908" y="31"/>
                  <a:pt x="1885" y="61"/>
                  <a:pt x="1863" y="93"/>
                </a:cubicBezTo>
                <a:cubicBezTo>
                  <a:pt x="1836" y="133"/>
                  <a:pt x="1794" y="183"/>
                  <a:pt x="1798" y="235"/>
                </a:cubicBezTo>
                <a:cubicBezTo>
                  <a:pt x="1803" y="289"/>
                  <a:pt x="1876" y="289"/>
                  <a:pt x="1915" y="292"/>
                </a:cubicBezTo>
                <a:cubicBezTo>
                  <a:pt x="1940" y="294"/>
                  <a:pt x="1968" y="287"/>
                  <a:pt x="1993" y="293"/>
                </a:cubicBezTo>
                <a:cubicBezTo>
                  <a:pt x="2036" y="304"/>
                  <a:pt x="2054" y="315"/>
                  <a:pt x="2045" y="365"/>
                </a:cubicBezTo>
                <a:cubicBezTo>
                  <a:pt x="2036" y="412"/>
                  <a:pt x="1982" y="457"/>
                  <a:pt x="1949" y="487"/>
                </a:cubicBezTo>
                <a:cubicBezTo>
                  <a:pt x="1938" y="497"/>
                  <a:pt x="1843" y="553"/>
                  <a:pt x="1912" y="513"/>
                </a:cubicBezTo>
                <a:cubicBezTo>
                  <a:pt x="1940" y="492"/>
                  <a:pt x="1952" y="485"/>
                  <a:pt x="1975"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 name="Ink 5"/>
          <p:cNvSpPr>
            <a:spLocks noRot="1" noChangeAspect="1" noEditPoints="1" noChangeArrowheads="1" noChangeShapeType="1" noTextEdit="1"/>
          </p:cNvSpPr>
          <p:nvPr/>
        </p:nvSpPr>
        <p:spPr bwMode="auto">
          <a:xfrm>
            <a:off x="7626350" y="3435350"/>
            <a:ext cx="163513" cy="365125"/>
          </a:xfrm>
          <a:custGeom>
            <a:avLst/>
            <a:gdLst>
              <a:gd name="T0" fmla="+- 0 21229 21186"/>
              <a:gd name="T1" fmla="*/ T0 w 451"/>
              <a:gd name="T2" fmla="+- 0 10494 9541"/>
              <a:gd name="T3" fmla="*/ 10494 h 1017"/>
              <a:gd name="T4" fmla="+- 0 21217 21186"/>
              <a:gd name="T5" fmla="*/ T4 w 451"/>
              <a:gd name="T6" fmla="+- 0 10534 9541"/>
              <a:gd name="T7" fmla="*/ 10534 h 1017"/>
              <a:gd name="T8" fmla="+- 0 21290 21186"/>
              <a:gd name="T9" fmla="*/ T8 w 451"/>
              <a:gd name="T10" fmla="+- 0 10401 9541"/>
              <a:gd name="T11" fmla="*/ 10401 h 1017"/>
              <a:gd name="T12" fmla="+- 0 21320 21186"/>
              <a:gd name="T13" fmla="*/ T12 w 451"/>
              <a:gd name="T14" fmla="+- 0 10209 9541"/>
              <a:gd name="T15" fmla="*/ 10209 h 1017"/>
              <a:gd name="T16" fmla="+- 0 21277 21186"/>
              <a:gd name="T17" fmla="*/ T16 w 451"/>
              <a:gd name="T18" fmla="+- 0 9777 9541"/>
              <a:gd name="T19" fmla="*/ 9777 h 1017"/>
              <a:gd name="T20" fmla="+- 0 21217 21186"/>
              <a:gd name="T21" fmla="*/ T20 w 451"/>
              <a:gd name="T22" fmla="+- 0 9556 9541"/>
              <a:gd name="T23" fmla="*/ 9556 h 1017"/>
              <a:gd name="T24" fmla="+- 0 21209 21186"/>
              <a:gd name="T25" fmla="*/ T24 w 451"/>
              <a:gd name="T26" fmla="+- 0 9541 9541"/>
              <a:gd name="T27" fmla="*/ 9541 h 1017"/>
              <a:gd name="T28" fmla="+- 0 21289 21186"/>
              <a:gd name="T29" fmla="*/ T28 w 451"/>
              <a:gd name="T30" fmla="+- 0 9636 9541"/>
              <a:gd name="T31" fmla="*/ 9636 h 1017"/>
              <a:gd name="T32" fmla="+- 0 21349 21186"/>
              <a:gd name="T33" fmla="*/ T32 w 451"/>
              <a:gd name="T34" fmla="+- 0 9865 9541"/>
              <a:gd name="T35" fmla="*/ 9865 h 1017"/>
              <a:gd name="T36" fmla="+- 0 21377 21186"/>
              <a:gd name="T37" fmla="*/ T36 w 451"/>
              <a:gd name="T38" fmla="+- 0 10206 9541"/>
              <a:gd name="T39" fmla="*/ 10206 h 1017"/>
              <a:gd name="T40" fmla="+- 0 21419 21186"/>
              <a:gd name="T41" fmla="*/ T40 w 451"/>
              <a:gd name="T42" fmla="+- 0 10476 9541"/>
              <a:gd name="T43" fmla="*/ 10476 h 1017"/>
              <a:gd name="T44" fmla="+- 0 21479 21186"/>
              <a:gd name="T45" fmla="*/ T44 w 451"/>
              <a:gd name="T46" fmla="+- 0 10557 9541"/>
              <a:gd name="T47" fmla="*/ 10557 h 1017"/>
              <a:gd name="T48" fmla="+- 0 21510 21186"/>
              <a:gd name="T49" fmla="*/ T48 w 451"/>
              <a:gd name="T50" fmla="+- 0 10430 9541"/>
              <a:gd name="T51" fmla="*/ 10430 h 1017"/>
              <a:gd name="T52" fmla="+- 0 21510 21186"/>
              <a:gd name="T53" fmla="*/ T52 w 451"/>
              <a:gd name="T54" fmla="+- 0 10310 9541"/>
              <a:gd name="T55" fmla="*/ 10310 h 1017"/>
              <a:gd name="T56" fmla="+- 0 21186 21186"/>
              <a:gd name="T57" fmla="*/ T56 w 451"/>
              <a:gd name="T58" fmla="+- 0 9953 9541"/>
              <a:gd name="T59" fmla="*/ 9953 h 1017"/>
              <a:gd name="T60" fmla="+- 0 21284 21186"/>
              <a:gd name="T61" fmla="*/ T60 w 451"/>
              <a:gd name="T62" fmla="+- 0 9932 9541"/>
              <a:gd name="T63" fmla="*/ 9932 h 1017"/>
              <a:gd name="T64" fmla="+- 0 21496 21186"/>
              <a:gd name="T65" fmla="*/ T64 w 451"/>
              <a:gd name="T66" fmla="+- 0 9888 9541"/>
              <a:gd name="T67" fmla="*/ 9888 h 1017"/>
              <a:gd name="T68" fmla="+- 0 21636 21186"/>
              <a:gd name="T69" fmla="*/ T68 w 451"/>
              <a:gd name="T70" fmla="+- 0 9862 9541"/>
              <a:gd name="T71" fmla="*/ 9862 h 1017"/>
              <a:gd name="T72" fmla="+- 0 21618 21186"/>
              <a:gd name="T73" fmla="*/ T72 w 451"/>
              <a:gd name="T74" fmla="+- 0 9890 9541"/>
              <a:gd name="T75" fmla="*/ 9890 h 10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51" h="1017" extrusionOk="0">
                <a:moveTo>
                  <a:pt x="43" y="953"/>
                </a:moveTo>
                <a:cubicBezTo>
                  <a:pt x="34" y="973"/>
                  <a:pt x="30" y="978"/>
                  <a:pt x="31" y="993"/>
                </a:cubicBezTo>
                <a:cubicBezTo>
                  <a:pt x="57" y="948"/>
                  <a:pt x="87" y="910"/>
                  <a:pt x="104" y="860"/>
                </a:cubicBezTo>
                <a:cubicBezTo>
                  <a:pt x="125" y="798"/>
                  <a:pt x="132" y="733"/>
                  <a:pt x="134" y="668"/>
                </a:cubicBezTo>
                <a:cubicBezTo>
                  <a:pt x="138" y="525"/>
                  <a:pt x="117" y="376"/>
                  <a:pt x="91" y="236"/>
                </a:cubicBezTo>
                <a:cubicBezTo>
                  <a:pt x="77" y="162"/>
                  <a:pt x="61" y="84"/>
                  <a:pt x="31" y="15"/>
                </a:cubicBezTo>
                <a:cubicBezTo>
                  <a:pt x="28" y="10"/>
                  <a:pt x="26" y="5"/>
                  <a:pt x="23" y="0"/>
                </a:cubicBezTo>
                <a:cubicBezTo>
                  <a:pt x="55" y="28"/>
                  <a:pt x="82" y="51"/>
                  <a:pt x="103" y="95"/>
                </a:cubicBezTo>
                <a:cubicBezTo>
                  <a:pt x="139" y="168"/>
                  <a:pt x="152" y="244"/>
                  <a:pt x="163" y="324"/>
                </a:cubicBezTo>
                <a:cubicBezTo>
                  <a:pt x="179" y="437"/>
                  <a:pt x="182" y="551"/>
                  <a:pt x="191" y="665"/>
                </a:cubicBezTo>
                <a:cubicBezTo>
                  <a:pt x="198" y="755"/>
                  <a:pt x="209" y="847"/>
                  <a:pt x="233" y="935"/>
                </a:cubicBezTo>
                <a:cubicBezTo>
                  <a:pt x="247" y="987"/>
                  <a:pt x="254" y="997"/>
                  <a:pt x="293" y="1016"/>
                </a:cubicBezTo>
                <a:cubicBezTo>
                  <a:pt x="312" y="973"/>
                  <a:pt x="319" y="936"/>
                  <a:pt x="324" y="889"/>
                </a:cubicBezTo>
                <a:cubicBezTo>
                  <a:pt x="328" y="849"/>
                  <a:pt x="325" y="809"/>
                  <a:pt x="324" y="769"/>
                </a:cubicBezTo>
              </a:path>
              <a:path w="451" h="1017" extrusionOk="0">
                <a:moveTo>
                  <a:pt x="0" y="412"/>
                </a:moveTo>
                <a:cubicBezTo>
                  <a:pt x="33" y="408"/>
                  <a:pt x="65" y="398"/>
                  <a:pt x="98" y="391"/>
                </a:cubicBezTo>
                <a:cubicBezTo>
                  <a:pt x="169" y="377"/>
                  <a:pt x="240" y="365"/>
                  <a:pt x="310" y="347"/>
                </a:cubicBezTo>
                <a:cubicBezTo>
                  <a:pt x="329" y="342"/>
                  <a:pt x="433" y="303"/>
                  <a:pt x="450" y="321"/>
                </a:cubicBezTo>
                <a:cubicBezTo>
                  <a:pt x="448" y="340"/>
                  <a:pt x="448" y="347"/>
                  <a:pt x="432" y="3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 name="Ink 39"/>
          <p:cNvSpPr>
            <a:spLocks noRot="1" noChangeAspect="1" noEditPoints="1" noChangeArrowheads="1" noChangeShapeType="1" noTextEdit="1"/>
          </p:cNvSpPr>
          <p:nvPr/>
        </p:nvSpPr>
        <p:spPr bwMode="auto">
          <a:xfrm>
            <a:off x="6356350" y="3743325"/>
            <a:ext cx="222250" cy="71438"/>
          </a:xfrm>
          <a:custGeom>
            <a:avLst/>
            <a:gdLst>
              <a:gd name="T0" fmla="+- 0 17656 17656"/>
              <a:gd name="T1" fmla="*/ T0 w 618"/>
              <a:gd name="T2" fmla="+- 0 10591 10398"/>
              <a:gd name="T3" fmla="*/ 10591 h 198"/>
              <a:gd name="T4" fmla="+- 0 17713 17656"/>
              <a:gd name="T5" fmla="*/ T4 w 618"/>
              <a:gd name="T6" fmla="+- 0 10561 10398"/>
              <a:gd name="T7" fmla="*/ 10561 h 198"/>
              <a:gd name="T8" fmla="+- 0 17795 17656"/>
              <a:gd name="T9" fmla="*/ T8 w 618"/>
              <a:gd name="T10" fmla="+- 0 10561 10398"/>
              <a:gd name="T11" fmla="*/ 10561 h 198"/>
              <a:gd name="T12" fmla="+- 0 17889 17656"/>
              <a:gd name="T13" fmla="*/ T12 w 618"/>
              <a:gd name="T14" fmla="+- 0 10539 10398"/>
              <a:gd name="T15" fmla="*/ 10539 h 198"/>
              <a:gd name="T16" fmla="+- 0 18161 17656"/>
              <a:gd name="T17" fmla="*/ T16 w 618"/>
              <a:gd name="T18" fmla="+- 0 10435 10398"/>
              <a:gd name="T19" fmla="*/ 10435 h 198"/>
              <a:gd name="T20" fmla="+- 0 18259 17656"/>
              <a:gd name="T21" fmla="*/ T20 w 618"/>
              <a:gd name="T22" fmla="+- 0 10412 10398"/>
              <a:gd name="T23" fmla="*/ 10412 h 198"/>
              <a:gd name="T24" fmla="+- 0 18225 17656"/>
              <a:gd name="T25" fmla="*/ T24 w 618"/>
              <a:gd name="T26" fmla="+- 0 10398 10398"/>
              <a:gd name="T27" fmla="*/ 10398 h 198"/>
            </a:gdLst>
            <a:ahLst/>
            <a:cxnLst>
              <a:cxn ang="0">
                <a:pos x="T1" y="T3"/>
              </a:cxn>
              <a:cxn ang="0">
                <a:pos x="T5" y="T7"/>
              </a:cxn>
              <a:cxn ang="0">
                <a:pos x="T9" y="T11"/>
              </a:cxn>
              <a:cxn ang="0">
                <a:pos x="T13" y="T15"/>
              </a:cxn>
              <a:cxn ang="0">
                <a:pos x="T17" y="T19"/>
              </a:cxn>
              <a:cxn ang="0">
                <a:pos x="T21" y="T23"/>
              </a:cxn>
              <a:cxn ang="0">
                <a:pos x="T25" y="T27"/>
              </a:cxn>
            </a:cxnLst>
            <a:rect l="0" t="0" r="r" b="b"/>
            <a:pathLst>
              <a:path w="618" h="198" extrusionOk="0">
                <a:moveTo>
                  <a:pt x="0" y="193"/>
                </a:moveTo>
                <a:cubicBezTo>
                  <a:pt x="24" y="190"/>
                  <a:pt x="26" y="170"/>
                  <a:pt x="57" y="163"/>
                </a:cubicBezTo>
                <a:cubicBezTo>
                  <a:pt x="84" y="156"/>
                  <a:pt x="112" y="165"/>
                  <a:pt x="139" y="163"/>
                </a:cubicBezTo>
                <a:cubicBezTo>
                  <a:pt x="172" y="161"/>
                  <a:pt x="202" y="152"/>
                  <a:pt x="233" y="141"/>
                </a:cubicBezTo>
                <a:cubicBezTo>
                  <a:pt x="325" y="109"/>
                  <a:pt x="413" y="67"/>
                  <a:pt x="505" y="37"/>
                </a:cubicBezTo>
                <a:cubicBezTo>
                  <a:pt x="531" y="28"/>
                  <a:pt x="575" y="11"/>
                  <a:pt x="603" y="14"/>
                </a:cubicBezTo>
                <a:cubicBezTo>
                  <a:pt x="633" y="17"/>
                  <a:pt x="585" y="9"/>
                  <a:pt x="569"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 name="Ink 59"/>
          <p:cNvSpPr>
            <a:spLocks noRot="1" noChangeAspect="1" noEditPoints="1" noChangeArrowheads="1" noChangeShapeType="1" noTextEdit="1"/>
          </p:cNvSpPr>
          <p:nvPr/>
        </p:nvSpPr>
        <p:spPr bwMode="auto">
          <a:xfrm>
            <a:off x="5199063" y="2203450"/>
            <a:ext cx="276225" cy="333375"/>
          </a:xfrm>
          <a:custGeom>
            <a:avLst/>
            <a:gdLst>
              <a:gd name="T0" fmla="+- 0 15209 14442"/>
              <a:gd name="T1" fmla="*/ T0 w 768"/>
              <a:gd name="T2" fmla="+- 0 6122 6122"/>
              <a:gd name="T3" fmla="*/ 6122 h 924"/>
              <a:gd name="T4" fmla="+- 0 15092 14442"/>
              <a:gd name="T5" fmla="*/ T4 w 768"/>
              <a:gd name="T6" fmla="+- 0 6213 6122"/>
              <a:gd name="T7" fmla="*/ 6213 h 924"/>
              <a:gd name="T8" fmla="+- 0 14844 14442"/>
              <a:gd name="T9" fmla="*/ T8 w 768"/>
              <a:gd name="T10" fmla="+- 0 6387 6122"/>
              <a:gd name="T11" fmla="*/ 6387 h 924"/>
              <a:gd name="T12" fmla="+- 0 14603 14442"/>
              <a:gd name="T13" fmla="*/ T12 w 768"/>
              <a:gd name="T14" fmla="+- 0 6547 6122"/>
              <a:gd name="T15" fmla="*/ 6547 h 924"/>
              <a:gd name="T16" fmla="+- 0 14457 14442"/>
              <a:gd name="T17" fmla="*/ T16 w 768"/>
              <a:gd name="T18" fmla="+- 0 6643 6122"/>
              <a:gd name="T19" fmla="*/ 6643 h 924"/>
              <a:gd name="T20" fmla="+- 0 14442 14442"/>
              <a:gd name="T21" fmla="*/ T20 w 768"/>
              <a:gd name="T22" fmla="+- 0 6648 6122"/>
              <a:gd name="T23" fmla="*/ 6648 h 924"/>
              <a:gd name="T24" fmla="+- 0 14652 14442"/>
              <a:gd name="T25" fmla="*/ T24 w 768"/>
              <a:gd name="T26" fmla="+- 0 6539 6122"/>
              <a:gd name="T27" fmla="*/ 6539 h 924"/>
              <a:gd name="T28" fmla="+- 0 14947 14442"/>
              <a:gd name="T29" fmla="*/ T28 w 768"/>
              <a:gd name="T30" fmla="+- 0 6529 6122"/>
              <a:gd name="T31" fmla="*/ 6529 h 924"/>
              <a:gd name="T32" fmla="+- 0 15023 14442"/>
              <a:gd name="T33" fmla="*/ T32 w 768"/>
              <a:gd name="T34" fmla="+- 0 6650 6122"/>
              <a:gd name="T35" fmla="*/ 6650 h 924"/>
              <a:gd name="T36" fmla="+- 0 14984 14442"/>
              <a:gd name="T37" fmla="*/ T36 w 768"/>
              <a:gd name="T38" fmla="+- 0 6838 6122"/>
              <a:gd name="T39" fmla="*/ 6838 h 924"/>
              <a:gd name="T40" fmla="+- 0 14810 14442"/>
              <a:gd name="T41" fmla="*/ T40 w 768"/>
              <a:gd name="T42" fmla="+- 0 7045 6122"/>
              <a:gd name="T43" fmla="*/ 7045 h 924"/>
              <a:gd name="T44" fmla="+- 0 14796 14442"/>
              <a:gd name="T45" fmla="*/ T44 w 768"/>
              <a:gd name="T46" fmla="+- 0 7042 6122"/>
              <a:gd name="T47" fmla="*/ 7042 h 924"/>
              <a:gd name="T48" fmla="+- 0 14815 14442"/>
              <a:gd name="T49" fmla="*/ T48 w 768"/>
              <a:gd name="T50" fmla="+- 0 6930 6122"/>
              <a:gd name="T51" fmla="*/ 6930 h 924"/>
              <a:gd name="T52" fmla="+- 0 14839 14442"/>
              <a:gd name="T53" fmla="*/ T52 w 768"/>
              <a:gd name="T54" fmla="+- 0 6891 6122"/>
              <a:gd name="T55" fmla="*/ 689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768" h="924" extrusionOk="0">
                <a:moveTo>
                  <a:pt x="767" y="0"/>
                </a:moveTo>
                <a:cubicBezTo>
                  <a:pt x="725" y="27"/>
                  <a:pt x="689" y="60"/>
                  <a:pt x="650" y="91"/>
                </a:cubicBezTo>
                <a:cubicBezTo>
                  <a:pt x="570" y="154"/>
                  <a:pt x="487" y="210"/>
                  <a:pt x="402" y="265"/>
                </a:cubicBezTo>
                <a:cubicBezTo>
                  <a:pt x="321" y="318"/>
                  <a:pt x="243" y="375"/>
                  <a:pt x="161" y="425"/>
                </a:cubicBezTo>
                <a:cubicBezTo>
                  <a:pt x="112" y="455"/>
                  <a:pt x="63" y="492"/>
                  <a:pt x="15" y="521"/>
                </a:cubicBezTo>
                <a:cubicBezTo>
                  <a:pt x="10" y="523"/>
                  <a:pt x="5" y="524"/>
                  <a:pt x="0" y="526"/>
                </a:cubicBezTo>
                <a:cubicBezTo>
                  <a:pt x="65" y="477"/>
                  <a:pt x="133" y="444"/>
                  <a:pt x="210" y="417"/>
                </a:cubicBezTo>
                <a:cubicBezTo>
                  <a:pt x="300" y="386"/>
                  <a:pt x="415" y="358"/>
                  <a:pt x="505" y="407"/>
                </a:cubicBezTo>
                <a:cubicBezTo>
                  <a:pt x="552" y="433"/>
                  <a:pt x="575" y="476"/>
                  <a:pt x="581" y="528"/>
                </a:cubicBezTo>
                <a:cubicBezTo>
                  <a:pt x="588" y="592"/>
                  <a:pt x="566" y="658"/>
                  <a:pt x="542" y="716"/>
                </a:cubicBezTo>
                <a:cubicBezTo>
                  <a:pt x="510" y="792"/>
                  <a:pt x="450" y="894"/>
                  <a:pt x="368" y="923"/>
                </a:cubicBezTo>
                <a:cubicBezTo>
                  <a:pt x="363" y="922"/>
                  <a:pt x="359" y="921"/>
                  <a:pt x="354" y="920"/>
                </a:cubicBezTo>
                <a:cubicBezTo>
                  <a:pt x="348" y="876"/>
                  <a:pt x="350" y="853"/>
                  <a:pt x="373" y="808"/>
                </a:cubicBezTo>
                <a:cubicBezTo>
                  <a:pt x="381" y="795"/>
                  <a:pt x="389" y="782"/>
                  <a:pt x="397" y="7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Ink 60"/>
          <p:cNvSpPr>
            <a:spLocks noRot="1" noChangeAspect="1" noEditPoints="1" noChangeArrowheads="1" noChangeShapeType="1" noTextEdit="1"/>
          </p:cNvSpPr>
          <p:nvPr/>
        </p:nvSpPr>
        <p:spPr bwMode="auto">
          <a:xfrm>
            <a:off x="5507038" y="2309813"/>
            <a:ext cx="71437" cy="190500"/>
          </a:xfrm>
          <a:custGeom>
            <a:avLst/>
            <a:gdLst>
              <a:gd name="T0" fmla="+- 0 15365 15297"/>
              <a:gd name="T1" fmla="*/ T0 w 198"/>
              <a:gd name="T2" fmla="+- 0 6417 6417"/>
              <a:gd name="T3" fmla="*/ 6417 h 527"/>
              <a:gd name="T4" fmla="+- 0 15439 15297"/>
              <a:gd name="T5" fmla="*/ T4 w 198"/>
              <a:gd name="T6" fmla="+- 0 6449 6417"/>
              <a:gd name="T7" fmla="*/ 6449 h 527"/>
              <a:gd name="T8" fmla="+- 0 15494 15297"/>
              <a:gd name="T9" fmla="*/ T8 w 198"/>
              <a:gd name="T10" fmla="+- 0 6541 6417"/>
              <a:gd name="T11" fmla="*/ 6541 h 527"/>
              <a:gd name="T12" fmla="+- 0 15297 15297"/>
              <a:gd name="T13" fmla="*/ T12 w 198"/>
              <a:gd name="T14" fmla="+- 0 6744 6417"/>
              <a:gd name="T15" fmla="*/ 6744 h 527"/>
              <a:gd name="T16" fmla="+- 0 15330 15297"/>
              <a:gd name="T17" fmla="*/ T16 w 198"/>
              <a:gd name="T18" fmla="+- 0 6834 6417"/>
              <a:gd name="T19" fmla="*/ 6834 h 527"/>
              <a:gd name="T20" fmla="+- 0 15378 15297"/>
              <a:gd name="T21" fmla="*/ T20 w 198"/>
              <a:gd name="T22" fmla="+- 0 6933 6417"/>
              <a:gd name="T23" fmla="*/ 6933 h 527"/>
              <a:gd name="T24" fmla="+- 0 15429 15297"/>
              <a:gd name="T25" fmla="*/ T24 w 198"/>
              <a:gd name="T26" fmla="+- 0 6912 6417"/>
              <a:gd name="T27" fmla="*/ 6912 h 527"/>
            </a:gdLst>
            <a:ahLst/>
            <a:cxnLst>
              <a:cxn ang="0">
                <a:pos x="T1" y="T3"/>
              </a:cxn>
              <a:cxn ang="0">
                <a:pos x="T5" y="T7"/>
              </a:cxn>
              <a:cxn ang="0">
                <a:pos x="T9" y="T11"/>
              </a:cxn>
              <a:cxn ang="0">
                <a:pos x="T13" y="T15"/>
              </a:cxn>
              <a:cxn ang="0">
                <a:pos x="T17" y="T19"/>
              </a:cxn>
              <a:cxn ang="0">
                <a:pos x="T21" y="T23"/>
              </a:cxn>
              <a:cxn ang="0">
                <a:pos x="T25" y="T27"/>
              </a:cxn>
            </a:cxnLst>
            <a:rect l="0" t="0" r="r" b="b"/>
            <a:pathLst>
              <a:path w="198" h="527" extrusionOk="0">
                <a:moveTo>
                  <a:pt x="68" y="0"/>
                </a:moveTo>
                <a:cubicBezTo>
                  <a:pt x="90" y="10"/>
                  <a:pt x="122" y="18"/>
                  <a:pt x="142" y="32"/>
                </a:cubicBezTo>
                <a:cubicBezTo>
                  <a:pt x="180" y="59"/>
                  <a:pt x="188" y="81"/>
                  <a:pt x="197" y="124"/>
                </a:cubicBezTo>
              </a:path>
              <a:path w="198" h="527" extrusionOk="0">
                <a:moveTo>
                  <a:pt x="0" y="327"/>
                </a:moveTo>
                <a:cubicBezTo>
                  <a:pt x="10" y="359"/>
                  <a:pt x="19" y="386"/>
                  <a:pt x="33" y="417"/>
                </a:cubicBezTo>
                <a:cubicBezTo>
                  <a:pt x="42" y="438"/>
                  <a:pt x="62" y="503"/>
                  <a:pt x="81" y="516"/>
                </a:cubicBezTo>
                <a:cubicBezTo>
                  <a:pt x="112" y="537"/>
                  <a:pt x="111" y="514"/>
                  <a:pt x="132" y="49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9" name="Ink 61"/>
          <p:cNvSpPr>
            <a:spLocks noRot="1" noChangeAspect="1" noEditPoints="1" noChangeArrowheads="1" noChangeShapeType="1" noTextEdit="1"/>
          </p:cNvSpPr>
          <p:nvPr/>
        </p:nvSpPr>
        <p:spPr bwMode="auto">
          <a:xfrm>
            <a:off x="5622925" y="2268538"/>
            <a:ext cx="177800" cy="204787"/>
          </a:xfrm>
          <a:custGeom>
            <a:avLst/>
            <a:gdLst>
              <a:gd name="T0" fmla="+- 0 15785 15618"/>
              <a:gd name="T1" fmla="*/ T0 w 497"/>
              <a:gd name="T2" fmla="+- 0 6300 6300"/>
              <a:gd name="T3" fmla="*/ 6300 h 572"/>
              <a:gd name="T4" fmla="+- 0 15763 15618"/>
              <a:gd name="T5" fmla="*/ T4 w 497"/>
              <a:gd name="T6" fmla="+- 0 6414 6300"/>
              <a:gd name="T7" fmla="*/ 6414 h 572"/>
              <a:gd name="T8" fmla="+- 0 15771 15618"/>
              <a:gd name="T9" fmla="*/ T8 w 497"/>
              <a:gd name="T10" fmla="+- 0 6604 6300"/>
              <a:gd name="T11" fmla="*/ 6604 h 572"/>
              <a:gd name="T12" fmla="+- 0 15836 15618"/>
              <a:gd name="T13" fmla="*/ T12 w 497"/>
              <a:gd name="T14" fmla="+- 0 6780 6300"/>
              <a:gd name="T15" fmla="*/ 6780 h 572"/>
              <a:gd name="T16" fmla="+- 0 15906 15618"/>
              <a:gd name="T17" fmla="*/ T16 w 497"/>
              <a:gd name="T18" fmla="+- 0 6871 6300"/>
              <a:gd name="T19" fmla="*/ 6871 h 572"/>
              <a:gd name="T20" fmla="+- 0 15953 15618"/>
              <a:gd name="T21" fmla="*/ T20 w 497"/>
              <a:gd name="T22" fmla="+- 0 6799 6300"/>
              <a:gd name="T23" fmla="*/ 6799 h 572"/>
              <a:gd name="T24" fmla="+- 0 15952 15618"/>
              <a:gd name="T25" fmla="*/ T24 w 497"/>
              <a:gd name="T26" fmla="+- 0 6764 6300"/>
              <a:gd name="T27" fmla="*/ 6764 h 572"/>
              <a:gd name="T28" fmla="+- 0 15618 15618"/>
              <a:gd name="T29" fmla="*/ T28 w 497"/>
              <a:gd name="T30" fmla="+- 0 6614 6300"/>
              <a:gd name="T31" fmla="*/ 6614 h 572"/>
              <a:gd name="T32" fmla="+- 0 15748 15618"/>
              <a:gd name="T33" fmla="*/ T32 w 497"/>
              <a:gd name="T34" fmla="+- 0 6527 6300"/>
              <a:gd name="T35" fmla="*/ 6527 h 572"/>
              <a:gd name="T36" fmla="+- 0 15974 15618"/>
              <a:gd name="T37" fmla="*/ T36 w 497"/>
              <a:gd name="T38" fmla="+- 0 6436 6300"/>
              <a:gd name="T39" fmla="*/ 6436 h 572"/>
              <a:gd name="T40" fmla="+- 0 16114 15618"/>
              <a:gd name="T41" fmla="*/ T40 w 497"/>
              <a:gd name="T42" fmla="+- 0 6387 6300"/>
              <a:gd name="T43" fmla="*/ 6387 h 5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97" h="572" extrusionOk="0">
                <a:moveTo>
                  <a:pt x="167" y="0"/>
                </a:moveTo>
                <a:cubicBezTo>
                  <a:pt x="160" y="38"/>
                  <a:pt x="148" y="75"/>
                  <a:pt x="145" y="114"/>
                </a:cubicBezTo>
                <a:cubicBezTo>
                  <a:pt x="139" y="177"/>
                  <a:pt x="140" y="242"/>
                  <a:pt x="153" y="304"/>
                </a:cubicBezTo>
                <a:cubicBezTo>
                  <a:pt x="166" y="365"/>
                  <a:pt x="187" y="426"/>
                  <a:pt x="218" y="480"/>
                </a:cubicBezTo>
                <a:cubicBezTo>
                  <a:pt x="237" y="514"/>
                  <a:pt x="261" y="543"/>
                  <a:pt x="288" y="571"/>
                </a:cubicBezTo>
                <a:cubicBezTo>
                  <a:pt x="311" y="558"/>
                  <a:pt x="331" y="530"/>
                  <a:pt x="335" y="499"/>
                </a:cubicBezTo>
                <a:cubicBezTo>
                  <a:pt x="335" y="487"/>
                  <a:pt x="334" y="476"/>
                  <a:pt x="334" y="464"/>
                </a:cubicBezTo>
              </a:path>
              <a:path w="497" h="572" extrusionOk="0">
                <a:moveTo>
                  <a:pt x="0" y="314"/>
                </a:moveTo>
                <a:cubicBezTo>
                  <a:pt x="40" y="278"/>
                  <a:pt x="82" y="252"/>
                  <a:pt x="130" y="227"/>
                </a:cubicBezTo>
                <a:cubicBezTo>
                  <a:pt x="203" y="189"/>
                  <a:pt x="280" y="167"/>
                  <a:pt x="356" y="136"/>
                </a:cubicBezTo>
                <a:cubicBezTo>
                  <a:pt x="404" y="117"/>
                  <a:pt x="448" y="105"/>
                  <a:pt x="496" y="8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Ink 62"/>
          <p:cNvSpPr>
            <a:spLocks noRot="1" noChangeAspect="1" noEditPoints="1" noChangeArrowheads="1" noChangeShapeType="1" noTextEdit="1"/>
          </p:cNvSpPr>
          <p:nvPr/>
        </p:nvSpPr>
        <p:spPr bwMode="auto">
          <a:xfrm>
            <a:off x="5807075" y="2311400"/>
            <a:ext cx="142875" cy="155575"/>
          </a:xfrm>
          <a:custGeom>
            <a:avLst/>
            <a:gdLst>
              <a:gd name="T0" fmla="+- 0 16206 16129"/>
              <a:gd name="T1" fmla="*/ T0 w 400"/>
              <a:gd name="T2" fmla="+- 0 6694 6420"/>
              <a:gd name="T3" fmla="*/ 6694 h 434"/>
              <a:gd name="T4" fmla="+- 0 16398 16129"/>
              <a:gd name="T5" fmla="*/ T4 w 400"/>
              <a:gd name="T6" fmla="+- 0 6534 6420"/>
              <a:gd name="T7" fmla="*/ 6534 h 434"/>
              <a:gd name="T8" fmla="+- 0 16474 16129"/>
              <a:gd name="T9" fmla="*/ T8 w 400"/>
              <a:gd name="T10" fmla="+- 0 6427 6420"/>
              <a:gd name="T11" fmla="*/ 6427 h 434"/>
              <a:gd name="T12" fmla="+- 0 16315 16129"/>
              <a:gd name="T13" fmla="*/ T12 w 400"/>
              <a:gd name="T14" fmla="+- 0 6469 6420"/>
              <a:gd name="T15" fmla="*/ 6469 h 434"/>
              <a:gd name="T16" fmla="+- 0 16165 16129"/>
              <a:gd name="T17" fmla="*/ T16 w 400"/>
              <a:gd name="T18" fmla="+- 0 6607 6420"/>
              <a:gd name="T19" fmla="*/ 6607 h 434"/>
              <a:gd name="T20" fmla="+- 0 16134 16129"/>
              <a:gd name="T21" fmla="*/ T20 w 400"/>
              <a:gd name="T22" fmla="+- 0 6757 6420"/>
              <a:gd name="T23" fmla="*/ 6757 h 434"/>
              <a:gd name="T24" fmla="+- 0 16209 16129"/>
              <a:gd name="T25" fmla="*/ T24 w 400"/>
              <a:gd name="T26" fmla="+- 0 6845 6420"/>
              <a:gd name="T27" fmla="*/ 6845 h 434"/>
              <a:gd name="T28" fmla="+- 0 16342 16129"/>
              <a:gd name="T29" fmla="*/ T28 w 400"/>
              <a:gd name="T30" fmla="+- 0 6835 6420"/>
              <a:gd name="T31" fmla="*/ 6835 h 434"/>
              <a:gd name="T32" fmla="+- 0 16481 16129"/>
              <a:gd name="T33" fmla="*/ T32 w 400"/>
              <a:gd name="T34" fmla="+- 0 6765 6420"/>
              <a:gd name="T35" fmla="*/ 6765 h 434"/>
              <a:gd name="T36" fmla="+- 0 16528 16129"/>
              <a:gd name="T37" fmla="*/ T36 w 400"/>
              <a:gd name="T38" fmla="+- 0 6720 6420"/>
              <a:gd name="T39" fmla="*/ 6720 h 4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400" h="434" extrusionOk="0">
                <a:moveTo>
                  <a:pt x="77" y="274"/>
                </a:moveTo>
                <a:cubicBezTo>
                  <a:pt x="139" y="218"/>
                  <a:pt x="208" y="170"/>
                  <a:pt x="269" y="114"/>
                </a:cubicBezTo>
                <a:cubicBezTo>
                  <a:pt x="304" y="82"/>
                  <a:pt x="337" y="53"/>
                  <a:pt x="345" y="7"/>
                </a:cubicBezTo>
                <a:cubicBezTo>
                  <a:pt x="279" y="1"/>
                  <a:pt x="245" y="16"/>
                  <a:pt x="186" y="49"/>
                </a:cubicBezTo>
                <a:cubicBezTo>
                  <a:pt x="125" y="83"/>
                  <a:pt x="74" y="128"/>
                  <a:pt x="36" y="187"/>
                </a:cubicBezTo>
                <a:cubicBezTo>
                  <a:pt x="8" y="231"/>
                  <a:pt x="-6" y="285"/>
                  <a:pt x="5" y="337"/>
                </a:cubicBezTo>
                <a:cubicBezTo>
                  <a:pt x="13" y="376"/>
                  <a:pt x="43" y="411"/>
                  <a:pt x="80" y="425"/>
                </a:cubicBezTo>
                <a:cubicBezTo>
                  <a:pt x="127" y="443"/>
                  <a:pt x="168" y="428"/>
                  <a:pt x="213" y="415"/>
                </a:cubicBezTo>
                <a:cubicBezTo>
                  <a:pt x="262" y="401"/>
                  <a:pt x="312" y="377"/>
                  <a:pt x="352" y="345"/>
                </a:cubicBezTo>
                <a:cubicBezTo>
                  <a:pt x="374" y="321"/>
                  <a:pt x="381" y="313"/>
                  <a:pt x="399" y="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Ink 63"/>
          <p:cNvSpPr>
            <a:spLocks noRot="1" noChangeAspect="1" noEditPoints="1" noChangeArrowheads="1" noChangeShapeType="1" noTextEdit="1"/>
          </p:cNvSpPr>
          <p:nvPr/>
        </p:nvSpPr>
        <p:spPr bwMode="auto">
          <a:xfrm>
            <a:off x="6053138" y="2416175"/>
            <a:ext cx="193675" cy="434975"/>
          </a:xfrm>
          <a:custGeom>
            <a:avLst/>
            <a:gdLst>
              <a:gd name="T0" fmla="+- 0 17018 16816"/>
              <a:gd name="T1" fmla="*/ T0 w 538"/>
              <a:gd name="T2" fmla="+- 0 6713 6713"/>
              <a:gd name="T3" fmla="*/ 6713 h 1208"/>
              <a:gd name="T4" fmla="+- 0 17093 16816"/>
              <a:gd name="T5" fmla="*/ T4 w 538"/>
              <a:gd name="T6" fmla="+- 0 6736 6713"/>
              <a:gd name="T7" fmla="*/ 6736 h 1208"/>
              <a:gd name="T8" fmla="+- 0 17169 16816"/>
              <a:gd name="T9" fmla="*/ T8 w 538"/>
              <a:gd name="T10" fmla="+- 0 6783 6713"/>
              <a:gd name="T11" fmla="*/ 6783 h 1208"/>
              <a:gd name="T12" fmla="+- 0 17184 16816"/>
              <a:gd name="T13" fmla="*/ T12 w 538"/>
              <a:gd name="T14" fmla="+- 0 6795 6713"/>
              <a:gd name="T15" fmla="*/ 6795 h 1208"/>
              <a:gd name="T16" fmla="+- 0 16961 16816"/>
              <a:gd name="T17" fmla="*/ T16 w 538"/>
              <a:gd name="T18" fmla="+- 0 7099 6713"/>
              <a:gd name="T19" fmla="*/ 7099 h 1208"/>
              <a:gd name="T20" fmla="+- 0 16969 16816"/>
              <a:gd name="T21" fmla="*/ T20 w 538"/>
              <a:gd name="T22" fmla="+- 0 7210 6713"/>
              <a:gd name="T23" fmla="*/ 7210 h 1208"/>
              <a:gd name="T24" fmla="+- 0 16966 16816"/>
              <a:gd name="T25" fmla="*/ T24 w 538"/>
              <a:gd name="T26" fmla="+- 0 7364 6713"/>
              <a:gd name="T27" fmla="*/ 7364 h 1208"/>
              <a:gd name="T28" fmla="+- 0 16995 16816"/>
              <a:gd name="T29" fmla="*/ T28 w 538"/>
              <a:gd name="T30" fmla="+- 0 7571 6713"/>
              <a:gd name="T31" fmla="*/ 7571 h 1208"/>
              <a:gd name="T32" fmla="+- 0 17023 16816"/>
              <a:gd name="T33" fmla="*/ T32 w 538"/>
              <a:gd name="T34" fmla="+- 0 7763 6713"/>
              <a:gd name="T35" fmla="*/ 7763 h 1208"/>
              <a:gd name="T36" fmla="+- 0 16928 16816"/>
              <a:gd name="T37" fmla="*/ T36 w 538"/>
              <a:gd name="T38" fmla="+- 0 7916 6713"/>
              <a:gd name="T39" fmla="*/ 7916 h 1208"/>
              <a:gd name="T40" fmla="+- 0 16816 16816"/>
              <a:gd name="T41" fmla="*/ T40 w 538"/>
              <a:gd name="T42" fmla="+- 0 7827 6713"/>
              <a:gd name="T43" fmla="*/ 7827 h 1208"/>
              <a:gd name="T44" fmla="+- 0 16959 16816"/>
              <a:gd name="T45" fmla="*/ T44 w 538"/>
              <a:gd name="T46" fmla="+- 0 7532 6713"/>
              <a:gd name="T47" fmla="*/ 7532 h 1208"/>
              <a:gd name="T48" fmla="+- 0 17202 16816"/>
              <a:gd name="T49" fmla="*/ T48 w 538"/>
              <a:gd name="T50" fmla="+- 0 7296 6713"/>
              <a:gd name="T51" fmla="*/ 7296 h 1208"/>
              <a:gd name="T52" fmla="+- 0 17353 16816"/>
              <a:gd name="T53" fmla="*/ T52 w 538"/>
              <a:gd name="T54" fmla="+- 0 7262 6713"/>
              <a:gd name="T55" fmla="*/ 7262 h 12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38" h="1208" extrusionOk="0">
                <a:moveTo>
                  <a:pt x="202" y="0"/>
                </a:moveTo>
                <a:cubicBezTo>
                  <a:pt x="235" y="1"/>
                  <a:pt x="248" y="8"/>
                  <a:pt x="277" y="23"/>
                </a:cubicBezTo>
                <a:cubicBezTo>
                  <a:pt x="303" y="37"/>
                  <a:pt x="329" y="52"/>
                  <a:pt x="353" y="70"/>
                </a:cubicBezTo>
                <a:cubicBezTo>
                  <a:pt x="358" y="74"/>
                  <a:pt x="363" y="78"/>
                  <a:pt x="368" y="82"/>
                </a:cubicBezTo>
              </a:path>
              <a:path w="538" h="1208" extrusionOk="0">
                <a:moveTo>
                  <a:pt x="145" y="386"/>
                </a:moveTo>
                <a:cubicBezTo>
                  <a:pt x="159" y="428"/>
                  <a:pt x="155" y="453"/>
                  <a:pt x="153" y="497"/>
                </a:cubicBezTo>
                <a:cubicBezTo>
                  <a:pt x="150" y="548"/>
                  <a:pt x="146" y="600"/>
                  <a:pt x="150" y="651"/>
                </a:cubicBezTo>
                <a:cubicBezTo>
                  <a:pt x="155" y="721"/>
                  <a:pt x="165" y="790"/>
                  <a:pt x="179" y="858"/>
                </a:cubicBezTo>
                <a:cubicBezTo>
                  <a:pt x="192" y="922"/>
                  <a:pt x="207" y="985"/>
                  <a:pt x="207" y="1050"/>
                </a:cubicBezTo>
                <a:cubicBezTo>
                  <a:pt x="207" y="1118"/>
                  <a:pt x="183" y="1181"/>
                  <a:pt x="112" y="1203"/>
                </a:cubicBezTo>
                <a:cubicBezTo>
                  <a:pt x="48" y="1223"/>
                  <a:pt x="1" y="1175"/>
                  <a:pt x="0" y="1114"/>
                </a:cubicBezTo>
                <a:cubicBezTo>
                  <a:pt x="-2" y="1002"/>
                  <a:pt x="76" y="901"/>
                  <a:pt x="143" y="819"/>
                </a:cubicBezTo>
                <a:cubicBezTo>
                  <a:pt x="211" y="735"/>
                  <a:pt x="295" y="642"/>
                  <a:pt x="386" y="583"/>
                </a:cubicBezTo>
                <a:cubicBezTo>
                  <a:pt x="433" y="553"/>
                  <a:pt x="486" y="536"/>
                  <a:pt x="537" y="54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Ink 65"/>
          <p:cNvSpPr>
            <a:spLocks noRot="1" noChangeAspect="1" noEditPoints="1" noChangeArrowheads="1" noChangeShapeType="1" noTextEdit="1"/>
          </p:cNvSpPr>
          <p:nvPr/>
        </p:nvSpPr>
        <p:spPr bwMode="auto">
          <a:xfrm>
            <a:off x="7956550" y="3570288"/>
            <a:ext cx="176213" cy="352425"/>
          </a:xfrm>
          <a:custGeom>
            <a:avLst/>
            <a:gdLst>
              <a:gd name="T0" fmla="+- 0 22158 22100"/>
              <a:gd name="T1" fmla="*/ T0 w 492"/>
              <a:gd name="T2" fmla="+- 0 10053 9916"/>
              <a:gd name="T3" fmla="*/ 10053 h 979"/>
              <a:gd name="T4" fmla="+- 0 22162 22100"/>
              <a:gd name="T5" fmla="*/ T4 w 492"/>
              <a:gd name="T6" fmla="+- 0 10131 9916"/>
              <a:gd name="T7" fmla="*/ 10131 h 979"/>
              <a:gd name="T8" fmla="+- 0 22163 22100"/>
              <a:gd name="T9" fmla="*/ T8 w 492"/>
              <a:gd name="T10" fmla="+- 0 10277 9916"/>
              <a:gd name="T11" fmla="*/ 10277 h 979"/>
              <a:gd name="T12" fmla="+- 0 22155 22100"/>
              <a:gd name="T13" fmla="*/ T12 w 492"/>
              <a:gd name="T14" fmla="+- 0 10521 9916"/>
              <a:gd name="T15" fmla="*/ 10521 h 979"/>
              <a:gd name="T16" fmla="+- 0 22158 22100"/>
              <a:gd name="T17" fmla="*/ T16 w 492"/>
              <a:gd name="T18" fmla="+- 0 10802 9916"/>
              <a:gd name="T19" fmla="*/ 10802 h 979"/>
              <a:gd name="T20" fmla="+- 0 22165 22100"/>
              <a:gd name="T21" fmla="*/ T20 w 492"/>
              <a:gd name="T22" fmla="+- 0 10880 9916"/>
              <a:gd name="T23" fmla="*/ 10880 h 979"/>
              <a:gd name="T24" fmla="+- 0 22160 22100"/>
              <a:gd name="T25" fmla="*/ T24 w 492"/>
              <a:gd name="T26" fmla="+- 0 10834 9916"/>
              <a:gd name="T27" fmla="*/ 10834 h 979"/>
              <a:gd name="T28" fmla="+- 0 22116 22100"/>
              <a:gd name="T29" fmla="*/ T28 w 492"/>
              <a:gd name="T30" fmla="+- 0 10670 9916"/>
              <a:gd name="T31" fmla="*/ 10670 h 979"/>
              <a:gd name="T32" fmla="+- 0 22100 22100"/>
              <a:gd name="T33" fmla="*/ T32 w 492"/>
              <a:gd name="T34" fmla="+- 0 10502 9916"/>
              <a:gd name="T35" fmla="*/ 10502 h 979"/>
              <a:gd name="T36" fmla="+- 0 22119 22100"/>
              <a:gd name="T37" fmla="*/ T36 w 492"/>
              <a:gd name="T38" fmla="+- 0 10305 9916"/>
              <a:gd name="T39" fmla="*/ 10305 h 979"/>
              <a:gd name="T40" fmla="+- 0 22160 22100"/>
              <a:gd name="T41" fmla="*/ T40 w 492"/>
              <a:gd name="T42" fmla="+- 0 10131 9916"/>
              <a:gd name="T43" fmla="*/ 10131 h 979"/>
              <a:gd name="T44" fmla="+- 0 22223 22100"/>
              <a:gd name="T45" fmla="*/ T44 w 492"/>
              <a:gd name="T46" fmla="+- 0 10023 9916"/>
              <a:gd name="T47" fmla="*/ 10023 h 979"/>
              <a:gd name="T48" fmla="+- 0 22365 22100"/>
              <a:gd name="T49" fmla="*/ T48 w 492"/>
              <a:gd name="T50" fmla="+- 0 9937 9916"/>
              <a:gd name="T51" fmla="*/ 9937 h 979"/>
              <a:gd name="T52" fmla="+- 0 22534 22100"/>
              <a:gd name="T53" fmla="*/ T52 w 492"/>
              <a:gd name="T54" fmla="+- 0 9930 9916"/>
              <a:gd name="T55" fmla="*/ 9930 h 979"/>
              <a:gd name="T56" fmla="+- 0 22591 22100"/>
              <a:gd name="T57" fmla="*/ T56 w 492"/>
              <a:gd name="T58" fmla="+- 0 10074 9916"/>
              <a:gd name="T59" fmla="*/ 10074 h 979"/>
              <a:gd name="T60" fmla="+- 0 22533 22100"/>
              <a:gd name="T61" fmla="*/ T60 w 492"/>
              <a:gd name="T62" fmla="+- 0 10227 9916"/>
              <a:gd name="T63" fmla="*/ 10227 h 979"/>
              <a:gd name="T64" fmla="+- 0 22372 22100"/>
              <a:gd name="T65" fmla="*/ T64 w 492"/>
              <a:gd name="T66" fmla="+- 0 10394 9916"/>
              <a:gd name="T67" fmla="*/ 10394 h 979"/>
              <a:gd name="T68" fmla="+- 0 22319 22100"/>
              <a:gd name="T69" fmla="*/ T68 w 492"/>
              <a:gd name="T70" fmla="+- 0 10365 9916"/>
              <a:gd name="T71" fmla="*/ 10365 h 979"/>
              <a:gd name="T72" fmla="+- 0 22297 22100"/>
              <a:gd name="T73" fmla="*/ T72 w 492"/>
              <a:gd name="T74" fmla="+- 0 10337 9916"/>
              <a:gd name="T75" fmla="*/ 10337 h 979"/>
              <a:gd name="T76" fmla="+- 0 22328 22100"/>
              <a:gd name="T77" fmla="*/ T76 w 492"/>
              <a:gd name="T78" fmla="+- 0 10432 9916"/>
              <a:gd name="T79" fmla="*/ 10432 h 979"/>
              <a:gd name="T80" fmla="+- 0 22370 22100"/>
              <a:gd name="T81" fmla="*/ T80 w 492"/>
              <a:gd name="T82" fmla="+- 0 10583 9916"/>
              <a:gd name="T83" fmla="*/ 10583 h 979"/>
              <a:gd name="T84" fmla="+- 0 22419 22100"/>
              <a:gd name="T85" fmla="*/ T84 w 492"/>
              <a:gd name="T86" fmla="+- 0 10746 9916"/>
              <a:gd name="T87" fmla="*/ 10746 h 979"/>
              <a:gd name="T88" fmla="+- 0 22472 22100"/>
              <a:gd name="T89" fmla="*/ T88 w 492"/>
              <a:gd name="T90" fmla="+- 0 10844 9916"/>
              <a:gd name="T91" fmla="*/ 10844 h 979"/>
              <a:gd name="T92" fmla="+- 0 22500 22100"/>
              <a:gd name="T93" fmla="*/ T92 w 492"/>
              <a:gd name="T94" fmla="+- 0 10829 9916"/>
              <a:gd name="T95" fmla="*/ 10829 h 979"/>
              <a:gd name="T96" fmla="+- 0 22499 22100"/>
              <a:gd name="T97" fmla="*/ T96 w 492"/>
              <a:gd name="T98" fmla="+- 0 10815 9916"/>
              <a:gd name="T99" fmla="*/ 10815 h 97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492" h="979" extrusionOk="0">
                <a:moveTo>
                  <a:pt x="58" y="137"/>
                </a:moveTo>
                <a:cubicBezTo>
                  <a:pt x="60" y="163"/>
                  <a:pt x="60" y="189"/>
                  <a:pt x="62" y="215"/>
                </a:cubicBezTo>
                <a:cubicBezTo>
                  <a:pt x="66" y="264"/>
                  <a:pt x="63" y="312"/>
                  <a:pt x="63" y="361"/>
                </a:cubicBezTo>
                <a:cubicBezTo>
                  <a:pt x="64" y="443"/>
                  <a:pt x="56" y="524"/>
                  <a:pt x="55" y="605"/>
                </a:cubicBezTo>
                <a:cubicBezTo>
                  <a:pt x="54" y="699"/>
                  <a:pt x="54" y="793"/>
                  <a:pt x="58" y="886"/>
                </a:cubicBezTo>
                <a:cubicBezTo>
                  <a:pt x="59" y="912"/>
                  <a:pt x="62" y="938"/>
                  <a:pt x="65" y="964"/>
                </a:cubicBezTo>
                <a:cubicBezTo>
                  <a:pt x="65" y="939"/>
                  <a:pt x="66" y="943"/>
                  <a:pt x="60" y="918"/>
                </a:cubicBezTo>
                <a:cubicBezTo>
                  <a:pt x="47" y="863"/>
                  <a:pt x="27" y="810"/>
                  <a:pt x="16" y="754"/>
                </a:cubicBezTo>
                <a:cubicBezTo>
                  <a:pt x="5" y="699"/>
                  <a:pt x="0" y="642"/>
                  <a:pt x="0" y="586"/>
                </a:cubicBezTo>
                <a:cubicBezTo>
                  <a:pt x="0" y="520"/>
                  <a:pt x="8" y="454"/>
                  <a:pt x="19" y="389"/>
                </a:cubicBezTo>
                <a:cubicBezTo>
                  <a:pt x="29" y="329"/>
                  <a:pt x="39" y="272"/>
                  <a:pt x="60" y="215"/>
                </a:cubicBezTo>
                <a:cubicBezTo>
                  <a:pt x="74" y="176"/>
                  <a:pt x="93" y="136"/>
                  <a:pt x="123" y="107"/>
                </a:cubicBezTo>
                <a:cubicBezTo>
                  <a:pt x="162" y="70"/>
                  <a:pt x="215" y="40"/>
                  <a:pt x="265" y="21"/>
                </a:cubicBezTo>
                <a:cubicBezTo>
                  <a:pt x="311" y="4"/>
                  <a:pt x="389" y="-18"/>
                  <a:pt x="434" y="14"/>
                </a:cubicBezTo>
                <a:cubicBezTo>
                  <a:pt x="482" y="48"/>
                  <a:pt x="496" y="100"/>
                  <a:pt x="491" y="158"/>
                </a:cubicBezTo>
                <a:cubicBezTo>
                  <a:pt x="486" y="213"/>
                  <a:pt x="462" y="265"/>
                  <a:pt x="433" y="311"/>
                </a:cubicBezTo>
                <a:cubicBezTo>
                  <a:pt x="395" y="371"/>
                  <a:pt x="337" y="446"/>
                  <a:pt x="272" y="478"/>
                </a:cubicBezTo>
                <a:cubicBezTo>
                  <a:pt x="228" y="500"/>
                  <a:pt x="242" y="477"/>
                  <a:pt x="219" y="449"/>
                </a:cubicBezTo>
                <a:cubicBezTo>
                  <a:pt x="211" y="433"/>
                  <a:pt x="208" y="427"/>
                  <a:pt x="197" y="421"/>
                </a:cubicBezTo>
                <a:cubicBezTo>
                  <a:pt x="205" y="452"/>
                  <a:pt x="217" y="484"/>
                  <a:pt x="228" y="516"/>
                </a:cubicBezTo>
                <a:cubicBezTo>
                  <a:pt x="244" y="565"/>
                  <a:pt x="258" y="617"/>
                  <a:pt x="270" y="667"/>
                </a:cubicBezTo>
                <a:cubicBezTo>
                  <a:pt x="284" y="722"/>
                  <a:pt x="297" y="777"/>
                  <a:pt x="319" y="830"/>
                </a:cubicBezTo>
                <a:cubicBezTo>
                  <a:pt x="332" y="861"/>
                  <a:pt x="347" y="904"/>
                  <a:pt x="372" y="928"/>
                </a:cubicBezTo>
                <a:cubicBezTo>
                  <a:pt x="418" y="972"/>
                  <a:pt x="400" y="951"/>
                  <a:pt x="400" y="913"/>
                </a:cubicBezTo>
                <a:cubicBezTo>
                  <a:pt x="400" y="908"/>
                  <a:pt x="399" y="904"/>
                  <a:pt x="399" y="8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Ink 66"/>
          <p:cNvSpPr>
            <a:spLocks noRot="1" noChangeAspect="1" noEditPoints="1" noChangeArrowheads="1" noChangeShapeType="1" noTextEdit="1"/>
          </p:cNvSpPr>
          <p:nvPr/>
        </p:nvSpPr>
        <p:spPr bwMode="auto">
          <a:xfrm>
            <a:off x="8199438" y="3887788"/>
            <a:ext cx="76200" cy="133350"/>
          </a:xfrm>
          <a:custGeom>
            <a:avLst/>
            <a:gdLst>
              <a:gd name="T0" fmla="+- 0 22777 22775"/>
              <a:gd name="T1" fmla="*/ T0 w 215"/>
              <a:gd name="T2" fmla="+- 0 11147 10800"/>
              <a:gd name="T3" fmla="*/ 11147 h 370"/>
              <a:gd name="T4" fmla="+- 0 22793 22775"/>
              <a:gd name="T5" fmla="*/ T4 w 215"/>
              <a:gd name="T6" fmla="+- 0 11049 10800"/>
              <a:gd name="T7" fmla="*/ 11049 h 370"/>
              <a:gd name="T8" fmla="+- 0 22839 22775"/>
              <a:gd name="T9" fmla="*/ T8 w 215"/>
              <a:gd name="T10" fmla="+- 0 10922 10800"/>
              <a:gd name="T11" fmla="*/ 10922 h 370"/>
              <a:gd name="T12" fmla="+- 0 22886 22775"/>
              <a:gd name="T13" fmla="*/ T12 w 215"/>
              <a:gd name="T14" fmla="+- 0 10815 10800"/>
              <a:gd name="T15" fmla="*/ 10815 h 370"/>
              <a:gd name="T16" fmla="+- 0 22891 22775"/>
              <a:gd name="T17" fmla="*/ T16 w 215"/>
              <a:gd name="T18" fmla="+- 0 10800 10800"/>
              <a:gd name="T19" fmla="*/ 10800 h 370"/>
              <a:gd name="T20" fmla="+- 0 22826 22775"/>
              <a:gd name="T21" fmla="*/ T20 w 215"/>
              <a:gd name="T22" fmla="+- 0 10883 10800"/>
              <a:gd name="T23" fmla="*/ 10883 h 370"/>
              <a:gd name="T24" fmla="+- 0 22792 22775"/>
              <a:gd name="T25" fmla="*/ T24 w 215"/>
              <a:gd name="T26" fmla="+- 0 11018 10800"/>
              <a:gd name="T27" fmla="*/ 11018 h 370"/>
              <a:gd name="T28" fmla="+- 0 22821 22775"/>
              <a:gd name="T29" fmla="*/ T28 w 215"/>
              <a:gd name="T30" fmla="+- 0 11127 10800"/>
              <a:gd name="T31" fmla="*/ 11127 h 370"/>
              <a:gd name="T32" fmla="+- 0 22907 22775"/>
              <a:gd name="T33" fmla="*/ T32 w 215"/>
              <a:gd name="T34" fmla="+- 0 11166 10800"/>
              <a:gd name="T35" fmla="*/ 11166 h 370"/>
              <a:gd name="T36" fmla="+- 0 22980 22775"/>
              <a:gd name="T37" fmla="*/ T36 w 215"/>
              <a:gd name="T38" fmla="+- 0 11135 10800"/>
              <a:gd name="T39" fmla="*/ 11135 h 370"/>
              <a:gd name="T40" fmla="+- 0 22989 22775"/>
              <a:gd name="T41" fmla="*/ T40 w 215"/>
              <a:gd name="T42" fmla="+- 0 11116 10800"/>
              <a:gd name="T43" fmla="*/ 11116 h 37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15" h="370" extrusionOk="0">
                <a:moveTo>
                  <a:pt x="2" y="347"/>
                </a:moveTo>
                <a:cubicBezTo>
                  <a:pt x="2" y="312"/>
                  <a:pt x="7" y="283"/>
                  <a:pt x="18" y="249"/>
                </a:cubicBezTo>
                <a:cubicBezTo>
                  <a:pt x="31" y="206"/>
                  <a:pt x="47" y="164"/>
                  <a:pt x="64" y="122"/>
                </a:cubicBezTo>
                <a:cubicBezTo>
                  <a:pt x="79" y="86"/>
                  <a:pt x="97" y="51"/>
                  <a:pt x="111" y="15"/>
                </a:cubicBezTo>
                <a:cubicBezTo>
                  <a:pt x="113" y="10"/>
                  <a:pt x="114" y="5"/>
                  <a:pt x="116" y="0"/>
                </a:cubicBezTo>
                <a:cubicBezTo>
                  <a:pt x="79" y="22"/>
                  <a:pt x="70" y="44"/>
                  <a:pt x="51" y="83"/>
                </a:cubicBezTo>
                <a:cubicBezTo>
                  <a:pt x="29" y="128"/>
                  <a:pt x="20" y="169"/>
                  <a:pt x="17" y="218"/>
                </a:cubicBezTo>
                <a:cubicBezTo>
                  <a:pt x="14" y="255"/>
                  <a:pt x="19" y="298"/>
                  <a:pt x="46" y="327"/>
                </a:cubicBezTo>
                <a:cubicBezTo>
                  <a:pt x="70" y="353"/>
                  <a:pt x="100" y="362"/>
                  <a:pt x="132" y="366"/>
                </a:cubicBezTo>
                <a:cubicBezTo>
                  <a:pt x="161" y="369"/>
                  <a:pt x="186" y="360"/>
                  <a:pt x="205" y="335"/>
                </a:cubicBezTo>
                <a:cubicBezTo>
                  <a:pt x="208" y="329"/>
                  <a:pt x="211" y="322"/>
                  <a:pt x="214" y="31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Ink 67"/>
          <p:cNvSpPr>
            <a:spLocks noRot="1" noChangeAspect="1" noEditPoints="1" noChangeArrowheads="1" noChangeShapeType="1" noTextEdit="1"/>
          </p:cNvSpPr>
          <p:nvPr/>
        </p:nvSpPr>
        <p:spPr bwMode="auto">
          <a:xfrm>
            <a:off x="8248650" y="3836988"/>
            <a:ext cx="34925" cy="44450"/>
          </a:xfrm>
          <a:custGeom>
            <a:avLst/>
            <a:gdLst>
              <a:gd name="T0" fmla="+- 0 22941 22912"/>
              <a:gd name="T1" fmla="*/ T0 w 96"/>
              <a:gd name="T2" fmla="+- 0 10688 10658"/>
              <a:gd name="T3" fmla="*/ 10688 h 125"/>
              <a:gd name="T4" fmla="+- 0 22987 22912"/>
              <a:gd name="T5" fmla="*/ T4 w 96"/>
              <a:gd name="T6" fmla="+- 0 10756 10658"/>
              <a:gd name="T7" fmla="*/ 10756 h 125"/>
              <a:gd name="T8" fmla="+- 0 22977 22912"/>
              <a:gd name="T9" fmla="*/ T8 w 96"/>
              <a:gd name="T10" fmla="+- 0 10777 10658"/>
              <a:gd name="T11" fmla="*/ 10777 h 125"/>
              <a:gd name="T12" fmla="+- 0 22912 22912"/>
              <a:gd name="T13" fmla="*/ T12 w 96"/>
              <a:gd name="T14" fmla="+- 0 10723 10658"/>
              <a:gd name="T15" fmla="*/ 10723 h 125"/>
              <a:gd name="T16" fmla="+- 0 22935 22912"/>
              <a:gd name="T17" fmla="*/ T16 w 96"/>
              <a:gd name="T18" fmla="+- 0 10660 10658"/>
              <a:gd name="T19" fmla="*/ 10660 h 125"/>
              <a:gd name="T20" fmla="+- 0 22994 22912"/>
              <a:gd name="T21" fmla="*/ T20 w 96"/>
              <a:gd name="T22" fmla="+- 0 10696 10658"/>
              <a:gd name="T23" fmla="*/ 10696 h 125"/>
              <a:gd name="T24" fmla="+- 0 23007 22912"/>
              <a:gd name="T25" fmla="*/ T24 w 96"/>
              <a:gd name="T26" fmla="+- 0 10683 10658"/>
              <a:gd name="T27" fmla="*/ 10683 h 125"/>
            </a:gdLst>
            <a:ahLst/>
            <a:cxnLst>
              <a:cxn ang="0">
                <a:pos x="T1" y="T3"/>
              </a:cxn>
              <a:cxn ang="0">
                <a:pos x="T5" y="T7"/>
              </a:cxn>
              <a:cxn ang="0">
                <a:pos x="T9" y="T11"/>
              </a:cxn>
              <a:cxn ang="0">
                <a:pos x="T13" y="T15"/>
              </a:cxn>
              <a:cxn ang="0">
                <a:pos x="T17" y="T19"/>
              </a:cxn>
              <a:cxn ang="0">
                <a:pos x="T21" y="T23"/>
              </a:cxn>
              <a:cxn ang="0">
                <a:pos x="T25" y="T27"/>
              </a:cxn>
            </a:cxnLst>
            <a:rect l="0" t="0" r="r" b="b"/>
            <a:pathLst>
              <a:path w="96" h="125" extrusionOk="0">
                <a:moveTo>
                  <a:pt x="29" y="30"/>
                </a:moveTo>
                <a:cubicBezTo>
                  <a:pt x="57" y="39"/>
                  <a:pt x="80" y="62"/>
                  <a:pt x="75" y="98"/>
                </a:cubicBezTo>
                <a:cubicBezTo>
                  <a:pt x="72" y="105"/>
                  <a:pt x="68" y="112"/>
                  <a:pt x="65" y="119"/>
                </a:cubicBezTo>
                <a:cubicBezTo>
                  <a:pt x="28" y="120"/>
                  <a:pt x="8" y="107"/>
                  <a:pt x="0" y="65"/>
                </a:cubicBezTo>
                <a:cubicBezTo>
                  <a:pt x="-4" y="45"/>
                  <a:pt x="3" y="12"/>
                  <a:pt x="23" y="2"/>
                </a:cubicBezTo>
                <a:cubicBezTo>
                  <a:pt x="49" y="-11"/>
                  <a:pt x="73" y="18"/>
                  <a:pt x="82" y="38"/>
                </a:cubicBezTo>
                <a:cubicBezTo>
                  <a:pt x="97" y="71"/>
                  <a:pt x="90" y="46"/>
                  <a:pt x="95" y="2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Ink 68"/>
          <p:cNvSpPr>
            <a:spLocks noRot="1" noChangeAspect="1" noEditPoints="1" noChangeArrowheads="1" noChangeShapeType="1" noTextEdit="1"/>
          </p:cNvSpPr>
          <p:nvPr/>
        </p:nvSpPr>
        <p:spPr bwMode="auto">
          <a:xfrm>
            <a:off x="6626225" y="4132263"/>
            <a:ext cx="376238" cy="200025"/>
          </a:xfrm>
          <a:custGeom>
            <a:avLst/>
            <a:gdLst>
              <a:gd name="T0" fmla="+- 0 18803 18408"/>
              <a:gd name="T1" fmla="*/ T0 w 1044"/>
              <a:gd name="T2" fmla="+- 0 11578 11477"/>
              <a:gd name="T3" fmla="*/ 11578 h 555"/>
              <a:gd name="T4" fmla="+- 0 18746 18408"/>
              <a:gd name="T5" fmla="*/ T4 w 1044"/>
              <a:gd name="T6" fmla="+- 0 11518 11477"/>
              <a:gd name="T7" fmla="*/ 11518 h 555"/>
              <a:gd name="T8" fmla="+- 0 18649 18408"/>
              <a:gd name="T9" fmla="*/ T8 w 1044"/>
              <a:gd name="T10" fmla="+- 0 11523 11477"/>
              <a:gd name="T11" fmla="*/ 11523 h 555"/>
              <a:gd name="T12" fmla="+- 0 18568 18408"/>
              <a:gd name="T13" fmla="*/ T12 w 1044"/>
              <a:gd name="T14" fmla="+- 0 11594 11477"/>
              <a:gd name="T15" fmla="*/ 11594 h 555"/>
              <a:gd name="T16" fmla="+- 0 18452 18408"/>
              <a:gd name="T17" fmla="*/ T16 w 1044"/>
              <a:gd name="T18" fmla="+- 0 11765 11477"/>
              <a:gd name="T19" fmla="*/ 11765 h 555"/>
              <a:gd name="T20" fmla="+- 0 18408 18408"/>
              <a:gd name="T21" fmla="*/ T20 w 1044"/>
              <a:gd name="T22" fmla="+- 0 11915 11477"/>
              <a:gd name="T23" fmla="*/ 11915 h 555"/>
              <a:gd name="T24" fmla="+- 0 18454 18408"/>
              <a:gd name="T25" fmla="*/ T24 w 1044"/>
              <a:gd name="T26" fmla="+- 0 11995 11477"/>
              <a:gd name="T27" fmla="*/ 11995 h 555"/>
              <a:gd name="T28" fmla="+- 0 18545 18408"/>
              <a:gd name="T29" fmla="*/ T28 w 1044"/>
              <a:gd name="T30" fmla="+- 0 11945 11477"/>
              <a:gd name="T31" fmla="*/ 11945 h 555"/>
              <a:gd name="T32" fmla="+- 0 18615 18408"/>
              <a:gd name="T33" fmla="*/ T32 w 1044"/>
              <a:gd name="T34" fmla="+- 0 11853 11477"/>
              <a:gd name="T35" fmla="*/ 11853 h 555"/>
              <a:gd name="T36" fmla="+- 0 18666 18408"/>
              <a:gd name="T37" fmla="*/ T36 w 1044"/>
              <a:gd name="T38" fmla="+- 0 11731 11477"/>
              <a:gd name="T39" fmla="*/ 11731 h 555"/>
              <a:gd name="T40" fmla="+- 0 18693 18408"/>
              <a:gd name="T41" fmla="*/ T40 w 1044"/>
              <a:gd name="T42" fmla="+- 0 11632 11477"/>
              <a:gd name="T43" fmla="*/ 11632 h 555"/>
              <a:gd name="T44" fmla="+- 0 18765 18408"/>
              <a:gd name="T45" fmla="*/ T44 w 1044"/>
              <a:gd name="T46" fmla="+- 0 11627 11477"/>
              <a:gd name="T47" fmla="*/ 11627 h 555"/>
              <a:gd name="T48" fmla="+- 0 18838 18408"/>
              <a:gd name="T49" fmla="*/ T48 w 1044"/>
              <a:gd name="T50" fmla="+- 0 11736 11477"/>
              <a:gd name="T51" fmla="*/ 11736 h 555"/>
              <a:gd name="T52" fmla="+- 0 18903 18408"/>
              <a:gd name="T53" fmla="*/ T52 w 1044"/>
              <a:gd name="T54" fmla="+- 0 11855 11477"/>
              <a:gd name="T55" fmla="*/ 11855 h 555"/>
              <a:gd name="T56" fmla="+- 0 18925 18408"/>
              <a:gd name="T57" fmla="*/ T56 w 1044"/>
              <a:gd name="T58" fmla="+- 0 11966 11477"/>
              <a:gd name="T59" fmla="*/ 11966 h 555"/>
              <a:gd name="T60" fmla="+- 0 18889 18408"/>
              <a:gd name="T61" fmla="*/ T60 w 1044"/>
              <a:gd name="T62" fmla="+- 0 12028 11477"/>
              <a:gd name="T63" fmla="*/ 12028 h 555"/>
              <a:gd name="T64" fmla="+- 0 18879 18408"/>
              <a:gd name="T65" fmla="*/ T64 w 1044"/>
              <a:gd name="T66" fmla="+- 0 11940 11477"/>
              <a:gd name="T67" fmla="*/ 11940 h 555"/>
              <a:gd name="T68" fmla="+- 0 19201 18408"/>
              <a:gd name="T69" fmla="*/ T68 w 1044"/>
              <a:gd name="T70" fmla="+- 0 11524 11477"/>
              <a:gd name="T71" fmla="*/ 11524 h 555"/>
              <a:gd name="T72" fmla="+- 0 19187 18408"/>
              <a:gd name="T73" fmla="*/ T72 w 1044"/>
              <a:gd name="T74" fmla="+- 0 11477 11477"/>
              <a:gd name="T75" fmla="*/ 11477 h 555"/>
              <a:gd name="T76" fmla="+- 0 19112 18408"/>
              <a:gd name="T77" fmla="*/ T76 w 1044"/>
              <a:gd name="T78" fmla="+- 0 11518 11477"/>
              <a:gd name="T79" fmla="*/ 11518 h 555"/>
              <a:gd name="T80" fmla="+- 0 19032 18408"/>
              <a:gd name="T81" fmla="*/ T80 w 1044"/>
              <a:gd name="T82" fmla="+- 0 11572 11477"/>
              <a:gd name="T83" fmla="*/ 11572 h 555"/>
              <a:gd name="T84" fmla="+- 0 18991 18408"/>
              <a:gd name="T85" fmla="*/ T84 w 1044"/>
              <a:gd name="T86" fmla="+- 0 11616 11477"/>
              <a:gd name="T87" fmla="*/ 11616 h 555"/>
              <a:gd name="T88" fmla="+- 0 19074 18408"/>
              <a:gd name="T89" fmla="*/ T88 w 1044"/>
              <a:gd name="T90" fmla="+- 0 11656 11477"/>
              <a:gd name="T91" fmla="*/ 11656 h 555"/>
              <a:gd name="T92" fmla="+- 0 19252 18408"/>
              <a:gd name="T93" fmla="*/ T92 w 1044"/>
              <a:gd name="T94" fmla="+- 0 11671 11477"/>
              <a:gd name="T95" fmla="*/ 11671 h 555"/>
              <a:gd name="T96" fmla="+- 0 19400 18408"/>
              <a:gd name="T97" fmla="*/ T96 w 1044"/>
              <a:gd name="T98" fmla="+- 0 11686 11477"/>
              <a:gd name="T99" fmla="*/ 11686 h 555"/>
              <a:gd name="T100" fmla="+- 0 19449 18408"/>
              <a:gd name="T101" fmla="*/ T100 w 1044"/>
              <a:gd name="T102" fmla="+- 0 11736 11477"/>
              <a:gd name="T103" fmla="*/ 11736 h 555"/>
              <a:gd name="T104" fmla="+- 0 19379 18408"/>
              <a:gd name="T105" fmla="*/ T104 w 1044"/>
              <a:gd name="T106" fmla="+- 0 11832 11477"/>
              <a:gd name="T107" fmla="*/ 11832 h 555"/>
              <a:gd name="T108" fmla="+- 0 19216 18408"/>
              <a:gd name="T109" fmla="*/ T108 w 1044"/>
              <a:gd name="T110" fmla="+- 0 11951 11477"/>
              <a:gd name="T111" fmla="*/ 11951 h 555"/>
              <a:gd name="T112" fmla="+- 0 19074 18408"/>
              <a:gd name="T113" fmla="*/ T112 w 1044"/>
              <a:gd name="T114" fmla="+- 0 12018 11477"/>
              <a:gd name="T115" fmla="*/ 12018 h 555"/>
              <a:gd name="T116" fmla="+- 0 19130 18408"/>
              <a:gd name="T117" fmla="*/ T116 w 1044"/>
              <a:gd name="T118" fmla="+- 0 11954 11477"/>
              <a:gd name="T119" fmla="*/ 11954 h 5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1044" h="555" extrusionOk="0">
                <a:moveTo>
                  <a:pt x="395" y="101"/>
                </a:moveTo>
                <a:cubicBezTo>
                  <a:pt x="386" y="68"/>
                  <a:pt x="370" y="56"/>
                  <a:pt x="338" y="41"/>
                </a:cubicBezTo>
                <a:cubicBezTo>
                  <a:pt x="303" y="25"/>
                  <a:pt x="274" y="25"/>
                  <a:pt x="241" y="46"/>
                </a:cubicBezTo>
                <a:cubicBezTo>
                  <a:pt x="211" y="65"/>
                  <a:pt x="184" y="91"/>
                  <a:pt x="160" y="117"/>
                </a:cubicBezTo>
                <a:cubicBezTo>
                  <a:pt x="114" y="167"/>
                  <a:pt x="71" y="226"/>
                  <a:pt x="44" y="288"/>
                </a:cubicBezTo>
                <a:cubicBezTo>
                  <a:pt x="24" y="334"/>
                  <a:pt x="5" y="388"/>
                  <a:pt x="0" y="438"/>
                </a:cubicBezTo>
                <a:cubicBezTo>
                  <a:pt x="-3" y="472"/>
                  <a:pt x="4" y="515"/>
                  <a:pt x="46" y="518"/>
                </a:cubicBezTo>
                <a:cubicBezTo>
                  <a:pt x="80" y="521"/>
                  <a:pt x="116" y="490"/>
                  <a:pt x="137" y="468"/>
                </a:cubicBezTo>
                <a:cubicBezTo>
                  <a:pt x="163" y="440"/>
                  <a:pt x="188" y="409"/>
                  <a:pt x="207" y="376"/>
                </a:cubicBezTo>
                <a:cubicBezTo>
                  <a:pt x="229" y="338"/>
                  <a:pt x="246" y="296"/>
                  <a:pt x="258" y="254"/>
                </a:cubicBezTo>
                <a:cubicBezTo>
                  <a:pt x="267" y="222"/>
                  <a:pt x="267" y="185"/>
                  <a:pt x="285" y="155"/>
                </a:cubicBezTo>
                <a:cubicBezTo>
                  <a:pt x="308" y="118"/>
                  <a:pt x="330" y="118"/>
                  <a:pt x="357" y="150"/>
                </a:cubicBezTo>
                <a:cubicBezTo>
                  <a:pt x="385" y="183"/>
                  <a:pt x="406" y="223"/>
                  <a:pt x="430" y="259"/>
                </a:cubicBezTo>
                <a:cubicBezTo>
                  <a:pt x="455" y="298"/>
                  <a:pt x="476" y="336"/>
                  <a:pt x="495" y="378"/>
                </a:cubicBezTo>
                <a:cubicBezTo>
                  <a:pt x="510" y="412"/>
                  <a:pt x="521" y="451"/>
                  <a:pt x="517" y="489"/>
                </a:cubicBezTo>
                <a:cubicBezTo>
                  <a:pt x="513" y="526"/>
                  <a:pt x="497" y="536"/>
                  <a:pt x="481" y="551"/>
                </a:cubicBezTo>
                <a:cubicBezTo>
                  <a:pt x="474" y="521"/>
                  <a:pt x="473" y="495"/>
                  <a:pt x="471" y="463"/>
                </a:cubicBezTo>
              </a:path>
              <a:path w="1044" h="555" extrusionOk="0">
                <a:moveTo>
                  <a:pt x="793" y="47"/>
                </a:moveTo>
                <a:cubicBezTo>
                  <a:pt x="778" y="31"/>
                  <a:pt x="774" y="37"/>
                  <a:pt x="779" y="0"/>
                </a:cubicBezTo>
                <a:cubicBezTo>
                  <a:pt x="752" y="9"/>
                  <a:pt x="728" y="25"/>
                  <a:pt x="704" y="41"/>
                </a:cubicBezTo>
                <a:cubicBezTo>
                  <a:pt x="678" y="59"/>
                  <a:pt x="649" y="76"/>
                  <a:pt x="624" y="95"/>
                </a:cubicBezTo>
                <a:cubicBezTo>
                  <a:pt x="604" y="110"/>
                  <a:pt x="597" y="118"/>
                  <a:pt x="583" y="139"/>
                </a:cubicBezTo>
                <a:cubicBezTo>
                  <a:pt x="607" y="168"/>
                  <a:pt x="628" y="173"/>
                  <a:pt x="666" y="179"/>
                </a:cubicBezTo>
                <a:cubicBezTo>
                  <a:pt x="725" y="188"/>
                  <a:pt x="785" y="190"/>
                  <a:pt x="844" y="194"/>
                </a:cubicBezTo>
                <a:cubicBezTo>
                  <a:pt x="893" y="197"/>
                  <a:pt x="944" y="199"/>
                  <a:pt x="992" y="209"/>
                </a:cubicBezTo>
                <a:cubicBezTo>
                  <a:pt x="1020" y="215"/>
                  <a:pt x="1047" y="226"/>
                  <a:pt x="1041" y="259"/>
                </a:cubicBezTo>
                <a:cubicBezTo>
                  <a:pt x="1034" y="294"/>
                  <a:pt x="995" y="331"/>
                  <a:pt x="971" y="355"/>
                </a:cubicBezTo>
                <a:cubicBezTo>
                  <a:pt x="924" y="402"/>
                  <a:pt x="866" y="442"/>
                  <a:pt x="808" y="474"/>
                </a:cubicBezTo>
                <a:cubicBezTo>
                  <a:pt x="762" y="500"/>
                  <a:pt x="714" y="520"/>
                  <a:pt x="666" y="541"/>
                </a:cubicBezTo>
                <a:cubicBezTo>
                  <a:pt x="672" y="515"/>
                  <a:pt x="694" y="502"/>
                  <a:pt x="722" y="477"/>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 name="Ink 69"/>
          <p:cNvSpPr>
            <a:spLocks noRot="1" noChangeAspect="1" noEditPoints="1" noChangeArrowheads="1" noChangeShapeType="1" noTextEdit="1"/>
          </p:cNvSpPr>
          <p:nvPr/>
        </p:nvSpPr>
        <p:spPr bwMode="auto">
          <a:xfrm>
            <a:off x="7138988" y="4070350"/>
            <a:ext cx="525462" cy="550863"/>
          </a:xfrm>
          <a:custGeom>
            <a:avLst/>
            <a:gdLst>
              <a:gd name="T0" fmla="+- 0 19832 19832"/>
              <a:gd name="T1" fmla="*/ T0 w 1459"/>
              <a:gd name="T2" fmla="+- 0 11536 11305"/>
              <a:gd name="T3" fmla="*/ 11536 h 1530"/>
              <a:gd name="T4" fmla="+- 0 19876 19832"/>
              <a:gd name="T5" fmla="*/ T4 w 1459"/>
              <a:gd name="T6" fmla="+- 0 11518 11305"/>
              <a:gd name="T7" fmla="*/ 11518 h 1530"/>
              <a:gd name="T8" fmla="+- 0 19903 19832"/>
              <a:gd name="T9" fmla="*/ T8 w 1459"/>
              <a:gd name="T10" fmla="+- 0 11614 11305"/>
              <a:gd name="T11" fmla="*/ 11614 h 1530"/>
              <a:gd name="T12" fmla="+- 0 19937 19832"/>
              <a:gd name="T13" fmla="*/ T12 w 1459"/>
              <a:gd name="T14" fmla="+- 0 11804 11305"/>
              <a:gd name="T15" fmla="*/ 11804 h 1530"/>
              <a:gd name="T16" fmla="+- 0 19991 19832"/>
              <a:gd name="T17" fmla="*/ T16 w 1459"/>
              <a:gd name="T18" fmla="+- 0 12054 11305"/>
              <a:gd name="T19" fmla="*/ 12054 h 1530"/>
              <a:gd name="T20" fmla="+- 0 20030 19832"/>
              <a:gd name="T21" fmla="*/ T20 w 1459"/>
              <a:gd name="T22" fmla="+- 0 12228 11305"/>
              <a:gd name="T23" fmla="*/ 12228 h 1530"/>
              <a:gd name="T24" fmla="+- 0 20033 19832"/>
              <a:gd name="T25" fmla="*/ T24 w 1459"/>
              <a:gd name="T26" fmla="+- 0 12249 11305"/>
              <a:gd name="T27" fmla="*/ 12249 h 1530"/>
              <a:gd name="T28" fmla="+- 0 20003 19832"/>
              <a:gd name="T29" fmla="*/ T28 w 1459"/>
              <a:gd name="T30" fmla="+- 0 12109 11305"/>
              <a:gd name="T31" fmla="*/ 12109 h 1530"/>
              <a:gd name="T32" fmla="+- 0 19962 19832"/>
              <a:gd name="T33" fmla="*/ T32 w 1459"/>
              <a:gd name="T34" fmla="+- 0 11905 11305"/>
              <a:gd name="T35" fmla="*/ 11905 h 1530"/>
              <a:gd name="T36" fmla="+- 0 19939 19832"/>
              <a:gd name="T37" fmla="*/ T36 w 1459"/>
              <a:gd name="T38" fmla="+- 0 11630 11305"/>
              <a:gd name="T39" fmla="*/ 11630 h 1530"/>
              <a:gd name="T40" fmla="+- 0 19937 19832"/>
              <a:gd name="T41" fmla="*/ T40 w 1459"/>
              <a:gd name="T42" fmla="+- 0 11533 11305"/>
              <a:gd name="T43" fmla="*/ 11533 h 1530"/>
              <a:gd name="T44" fmla="+- 0 19950 19832"/>
              <a:gd name="T45" fmla="*/ T44 w 1459"/>
              <a:gd name="T46" fmla="+- 0 11461 11305"/>
              <a:gd name="T47" fmla="*/ 11461 h 1530"/>
              <a:gd name="T48" fmla="+- 0 20011 19832"/>
              <a:gd name="T49" fmla="*/ T48 w 1459"/>
              <a:gd name="T50" fmla="+- 0 11383 11305"/>
              <a:gd name="T51" fmla="*/ 11383 h 1530"/>
              <a:gd name="T52" fmla="+- 0 20221 19832"/>
              <a:gd name="T53" fmla="*/ T52 w 1459"/>
              <a:gd name="T54" fmla="+- 0 11306 11305"/>
              <a:gd name="T55" fmla="*/ 11306 h 1530"/>
              <a:gd name="T56" fmla="+- 0 20341 19832"/>
              <a:gd name="T57" fmla="*/ T56 w 1459"/>
              <a:gd name="T58" fmla="+- 0 11311 11305"/>
              <a:gd name="T59" fmla="*/ 11311 h 1530"/>
              <a:gd name="T60" fmla="+- 0 20410 19832"/>
              <a:gd name="T61" fmla="*/ T60 w 1459"/>
              <a:gd name="T62" fmla="+- 0 11383 11305"/>
              <a:gd name="T63" fmla="*/ 11383 h 1530"/>
              <a:gd name="T64" fmla="+- 0 20406 19832"/>
              <a:gd name="T65" fmla="*/ T64 w 1459"/>
              <a:gd name="T66" fmla="+- 0 11533 11305"/>
              <a:gd name="T67" fmla="*/ 11533 h 1530"/>
              <a:gd name="T68" fmla="+- 0 20336 19832"/>
              <a:gd name="T69" fmla="*/ T68 w 1459"/>
              <a:gd name="T70" fmla="+- 0 11691 11305"/>
              <a:gd name="T71" fmla="*/ 11691 h 1530"/>
              <a:gd name="T72" fmla="+- 0 20213 19832"/>
              <a:gd name="T73" fmla="*/ T72 w 1459"/>
              <a:gd name="T74" fmla="+- 0 11791 11305"/>
              <a:gd name="T75" fmla="*/ 11791 h 1530"/>
              <a:gd name="T76" fmla="+- 0 20090 19832"/>
              <a:gd name="T77" fmla="*/ T76 w 1459"/>
              <a:gd name="T78" fmla="+- 0 11809 11305"/>
              <a:gd name="T79" fmla="*/ 11809 h 1530"/>
              <a:gd name="T80" fmla="+- 0 20009 19832"/>
              <a:gd name="T81" fmla="*/ T80 w 1459"/>
              <a:gd name="T82" fmla="+- 0 11775 11305"/>
              <a:gd name="T83" fmla="*/ 11775 h 1530"/>
              <a:gd name="T84" fmla="+- 0 20097 19832"/>
              <a:gd name="T85" fmla="*/ T84 w 1459"/>
              <a:gd name="T86" fmla="+- 0 11886 11305"/>
              <a:gd name="T87" fmla="*/ 11886 h 1530"/>
              <a:gd name="T88" fmla="+- 0 20237 19832"/>
              <a:gd name="T89" fmla="*/ T88 w 1459"/>
              <a:gd name="T90" fmla="+- 0 11938 11305"/>
              <a:gd name="T91" fmla="*/ 11938 h 1530"/>
              <a:gd name="T92" fmla="+- 0 20369 19832"/>
              <a:gd name="T93" fmla="*/ T92 w 1459"/>
              <a:gd name="T94" fmla="+- 0 11966 11305"/>
              <a:gd name="T95" fmla="*/ 11966 h 1530"/>
              <a:gd name="T96" fmla="+- 0 20444 19832"/>
              <a:gd name="T97" fmla="*/ T96 w 1459"/>
              <a:gd name="T98" fmla="+- 0 12002 11305"/>
              <a:gd name="T99" fmla="*/ 12002 h 1530"/>
              <a:gd name="T100" fmla="+- 0 20473 19832"/>
              <a:gd name="T101" fmla="*/ T100 w 1459"/>
              <a:gd name="T102" fmla="+- 0 12031 11305"/>
              <a:gd name="T103" fmla="*/ 12031 h 1530"/>
              <a:gd name="T104" fmla="+- 0 20893 19832"/>
              <a:gd name="T105" fmla="*/ T104 w 1459"/>
              <a:gd name="T106" fmla="+- 0 12045 11305"/>
              <a:gd name="T107" fmla="*/ 12045 h 1530"/>
              <a:gd name="T108" fmla="+- 0 20885 19832"/>
              <a:gd name="T109" fmla="*/ T108 w 1459"/>
              <a:gd name="T110" fmla="+- 0 12117 11305"/>
              <a:gd name="T111" fmla="*/ 12117 h 1530"/>
              <a:gd name="T112" fmla="+- 0 20927 19832"/>
              <a:gd name="T113" fmla="*/ T112 w 1459"/>
              <a:gd name="T114" fmla="+- 0 12233 11305"/>
              <a:gd name="T115" fmla="*/ 12233 h 1530"/>
              <a:gd name="T116" fmla="+- 0 21045 19832"/>
              <a:gd name="T117" fmla="*/ T116 w 1459"/>
              <a:gd name="T118" fmla="+- 0 12720 11305"/>
              <a:gd name="T119" fmla="*/ 12720 h 1530"/>
              <a:gd name="T120" fmla="+- 0 21051 19832"/>
              <a:gd name="T121" fmla="*/ T120 w 1459"/>
              <a:gd name="T122" fmla="+- 0 12834 11305"/>
              <a:gd name="T123" fmla="*/ 12834 h 1530"/>
              <a:gd name="T124" fmla="+- 0 21007 19832"/>
              <a:gd name="T125" fmla="*/ T124 w 1459"/>
              <a:gd name="T126" fmla="+- 0 12747 11305"/>
              <a:gd name="T127" fmla="*/ 12747 h 1530"/>
              <a:gd name="T128" fmla="+- 0 20878 19832"/>
              <a:gd name="T129" fmla="*/ T128 w 1459"/>
              <a:gd name="T130" fmla="+- 0 12047 11305"/>
              <a:gd name="T131" fmla="*/ 12047 h 1530"/>
              <a:gd name="T132" fmla="+- 0 21005 19832"/>
              <a:gd name="T133" fmla="*/ T132 w 1459"/>
              <a:gd name="T134" fmla="+- 0 11946 11305"/>
              <a:gd name="T135" fmla="*/ 11946 h 1530"/>
              <a:gd name="T136" fmla="+- 0 21129 19832"/>
              <a:gd name="T137" fmla="*/ T136 w 1459"/>
              <a:gd name="T138" fmla="+- 0 11884 11305"/>
              <a:gd name="T139" fmla="*/ 11884 h 1530"/>
              <a:gd name="T140" fmla="+- 0 21271 19832"/>
              <a:gd name="T141" fmla="*/ T140 w 1459"/>
              <a:gd name="T142" fmla="+- 0 11870 11305"/>
              <a:gd name="T143" fmla="*/ 11870 h 1530"/>
              <a:gd name="T144" fmla="+- 0 21277 19832"/>
              <a:gd name="T145" fmla="*/ T144 w 1459"/>
              <a:gd name="T146" fmla="+- 0 11992 11305"/>
              <a:gd name="T147" fmla="*/ 11992 h 1530"/>
              <a:gd name="T148" fmla="+- 0 21181 19832"/>
              <a:gd name="T149" fmla="*/ T148 w 1459"/>
              <a:gd name="T150" fmla="+- 0 12159 11305"/>
              <a:gd name="T151" fmla="*/ 12159 h 1530"/>
              <a:gd name="T152" fmla="+- 0 21080 19832"/>
              <a:gd name="T153" fmla="*/ T152 w 1459"/>
              <a:gd name="T154" fmla="+- 0 12228 11305"/>
              <a:gd name="T155" fmla="*/ 12228 h 1530"/>
              <a:gd name="T156" fmla="+- 0 21019 19832"/>
              <a:gd name="T157" fmla="*/ T156 w 1459"/>
              <a:gd name="T158" fmla="+- 0 12203 11305"/>
              <a:gd name="T159" fmla="*/ 12203 h 1530"/>
              <a:gd name="T160" fmla="+- 0 21022 19832"/>
              <a:gd name="T161" fmla="*/ T160 w 1459"/>
              <a:gd name="T162" fmla="+- 0 12146 11305"/>
              <a:gd name="T163" fmla="*/ 12146 h 15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459" h="1530" extrusionOk="0">
                <a:moveTo>
                  <a:pt x="0" y="231"/>
                </a:moveTo>
                <a:cubicBezTo>
                  <a:pt x="24" y="235"/>
                  <a:pt x="18" y="230"/>
                  <a:pt x="44" y="213"/>
                </a:cubicBezTo>
                <a:cubicBezTo>
                  <a:pt x="59" y="245"/>
                  <a:pt x="64" y="274"/>
                  <a:pt x="71" y="309"/>
                </a:cubicBezTo>
                <a:cubicBezTo>
                  <a:pt x="84" y="372"/>
                  <a:pt x="92" y="436"/>
                  <a:pt x="105" y="499"/>
                </a:cubicBezTo>
                <a:cubicBezTo>
                  <a:pt x="122" y="583"/>
                  <a:pt x="141" y="666"/>
                  <a:pt x="159" y="749"/>
                </a:cubicBezTo>
                <a:cubicBezTo>
                  <a:pt x="172" y="807"/>
                  <a:pt x="186" y="865"/>
                  <a:pt x="198" y="923"/>
                </a:cubicBezTo>
                <a:cubicBezTo>
                  <a:pt x="199" y="930"/>
                  <a:pt x="200" y="937"/>
                  <a:pt x="201" y="944"/>
                </a:cubicBezTo>
                <a:cubicBezTo>
                  <a:pt x="196" y="896"/>
                  <a:pt x="182" y="851"/>
                  <a:pt x="171" y="804"/>
                </a:cubicBezTo>
                <a:cubicBezTo>
                  <a:pt x="155" y="736"/>
                  <a:pt x="143" y="668"/>
                  <a:pt x="130" y="600"/>
                </a:cubicBezTo>
              </a:path>
              <a:path w="1459" h="1530" extrusionOk="0">
                <a:moveTo>
                  <a:pt x="107" y="325"/>
                </a:moveTo>
                <a:cubicBezTo>
                  <a:pt x="106" y="293"/>
                  <a:pt x="106" y="260"/>
                  <a:pt x="105" y="228"/>
                </a:cubicBezTo>
                <a:cubicBezTo>
                  <a:pt x="104" y="202"/>
                  <a:pt x="110" y="181"/>
                  <a:pt x="118" y="156"/>
                </a:cubicBezTo>
                <a:cubicBezTo>
                  <a:pt x="128" y="123"/>
                  <a:pt x="153" y="99"/>
                  <a:pt x="179" y="78"/>
                </a:cubicBezTo>
                <a:cubicBezTo>
                  <a:pt x="237" y="31"/>
                  <a:pt x="316" y="8"/>
                  <a:pt x="389" y="1"/>
                </a:cubicBezTo>
                <a:cubicBezTo>
                  <a:pt x="427" y="-2"/>
                  <a:pt x="472" y="-2"/>
                  <a:pt x="509" y="6"/>
                </a:cubicBezTo>
                <a:cubicBezTo>
                  <a:pt x="546" y="14"/>
                  <a:pt x="568" y="42"/>
                  <a:pt x="578" y="78"/>
                </a:cubicBezTo>
                <a:cubicBezTo>
                  <a:pt x="591" y="126"/>
                  <a:pt x="584" y="181"/>
                  <a:pt x="574" y="228"/>
                </a:cubicBezTo>
                <a:cubicBezTo>
                  <a:pt x="562" y="284"/>
                  <a:pt x="538" y="339"/>
                  <a:pt x="504" y="386"/>
                </a:cubicBezTo>
                <a:cubicBezTo>
                  <a:pt x="473" y="429"/>
                  <a:pt x="431" y="466"/>
                  <a:pt x="381" y="486"/>
                </a:cubicBezTo>
                <a:cubicBezTo>
                  <a:pt x="341" y="502"/>
                  <a:pt x="301" y="512"/>
                  <a:pt x="258" y="504"/>
                </a:cubicBezTo>
                <a:cubicBezTo>
                  <a:pt x="228" y="499"/>
                  <a:pt x="204" y="483"/>
                  <a:pt x="177" y="470"/>
                </a:cubicBezTo>
                <a:cubicBezTo>
                  <a:pt x="187" y="524"/>
                  <a:pt x="217" y="554"/>
                  <a:pt x="265" y="581"/>
                </a:cubicBezTo>
                <a:cubicBezTo>
                  <a:pt x="308" y="605"/>
                  <a:pt x="358" y="621"/>
                  <a:pt x="405" y="633"/>
                </a:cubicBezTo>
                <a:cubicBezTo>
                  <a:pt x="449" y="644"/>
                  <a:pt x="494" y="649"/>
                  <a:pt x="537" y="661"/>
                </a:cubicBezTo>
                <a:cubicBezTo>
                  <a:pt x="565" y="669"/>
                  <a:pt x="590" y="677"/>
                  <a:pt x="612" y="697"/>
                </a:cubicBezTo>
                <a:cubicBezTo>
                  <a:pt x="625" y="713"/>
                  <a:pt x="629" y="718"/>
                  <a:pt x="641" y="726"/>
                </a:cubicBezTo>
              </a:path>
              <a:path w="1459" h="1530" extrusionOk="0">
                <a:moveTo>
                  <a:pt x="1061" y="740"/>
                </a:moveTo>
                <a:cubicBezTo>
                  <a:pt x="1028" y="773"/>
                  <a:pt x="1037" y="771"/>
                  <a:pt x="1053" y="812"/>
                </a:cubicBezTo>
                <a:cubicBezTo>
                  <a:pt x="1067" y="850"/>
                  <a:pt x="1083" y="888"/>
                  <a:pt x="1095" y="928"/>
                </a:cubicBezTo>
                <a:cubicBezTo>
                  <a:pt x="1143" y="1086"/>
                  <a:pt x="1187" y="1251"/>
                  <a:pt x="1213" y="1415"/>
                </a:cubicBezTo>
                <a:cubicBezTo>
                  <a:pt x="1219" y="1453"/>
                  <a:pt x="1225" y="1491"/>
                  <a:pt x="1219" y="1529"/>
                </a:cubicBezTo>
                <a:cubicBezTo>
                  <a:pt x="1199" y="1499"/>
                  <a:pt x="1188" y="1476"/>
                  <a:pt x="1175" y="1442"/>
                </a:cubicBezTo>
              </a:path>
              <a:path w="1459" h="1530" extrusionOk="0">
                <a:moveTo>
                  <a:pt x="1046" y="742"/>
                </a:moveTo>
                <a:cubicBezTo>
                  <a:pt x="1081" y="700"/>
                  <a:pt x="1128" y="671"/>
                  <a:pt x="1173" y="641"/>
                </a:cubicBezTo>
                <a:cubicBezTo>
                  <a:pt x="1212" y="615"/>
                  <a:pt x="1253" y="596"/>
                  <a:pt x="1297" y="579"/>
                </a:cubicBezTo>
                <a:cubicBezTo>
                  <a:pt x="1327" y="567"/>
                  <a:pt x="1411" y="532"/>
                  <a:pt x="1439" y="565"/>
                </a:cubicBezTo>
                <a:cubicBezTo>
                  <a:pt x="1470" y="601"/>
                  <a:pt x="1457" y="646"/>
                  <a:pt x="1445" y="687"/>
                </a:cubicBezTo>
                <a:cubicBezTo>
                  <a:pt x="1427" y="751"/>
                  <a:pt x="1395" y="806"/>
                  <a:pt x="1349" y="854"/>
                </a:cubicBezTo>
                <a:cubicBezTo>
                  <a:pt x="1321" y="883"/>
                  <a:pt x="1288" y="911"/>
                  <a:pt x="1248" y="923"/>
                </a:cubicBezTo>
                <a:cubicBezTo>
                  <a:pt x="1222" y="931"/>
                  <a:pt x="1194" y="928"/>
                  <a:pt x="1187" y="898"/>
                </a:cubicBezTo>
                <a:cubicBezTo>
                  <a:pt x="1183" y="881"/>
                  <a:pt x="1188" y="858"/>
                  <a:pt x="1190" y="841"/>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Ink 70"/>
          <p:cNvSpPr>
            <a:spLocks noRot="1" noChangeAspect="1" noEditPoints="1" noChangeArrowheads="1" noChangeShapeType="1" noTextEdit="1"/>
          </p:cNvSpPr>
          <p:nvPr/>
        </p:nvSpPr>
        <p:spPr bwMode="auto">
          <a:xfrm>
            <a:off x="8253413" y="3805238"/>
            <a:ext cx="14287" cy="17462"/>
          </a:xfrm>
          <a:custGeom>
            <a:avLst/>
            <a:gdLst>
              <a:gd name="T0" fmla="+- 0 22928 22928"/>
              <a:gd name="T1" fmla="*/ T0 w 37"/>
              <a:gd name="T2" fmla="+- 0 10618 10570"/>
              <a:gd name="T3" fmla="*/ 10618 h 49"/>
              <a:gd name="T4" fmla="+- 0 22964 22928"/>
              <a:gd name="T5" fmla="*/ T4 w 37"/>
              <a:gd name="T6" fmla="+- 0 10570 10570"/>
              <a:gd name="T7" fmla="*/ 10570 h 49"/>
            </a:gdLst>
            <a:ahLst/>
            <a:cxnLst>
              <a:cxn ang="0">
                <a:pos x="T1" y="T3"/>
              </a:cxn>
              <a:cxn ang="0">
                <a:pos x="T5" y="T7"/>
              </a:cxn>
            </a:cxnLst>
            <a:rect l="0" t="0" r="r" b="b"/>
            <a:pathLst>
              <a:path w="37" h="49" extrusionOk="0">
                <a:moveTo>
                  <a:pt x="0" y="48"/>
                </a:moveTo>
                <a:cubicBezTo>
                  <a:pt x="11" y="26"/>
                  <a:pt x="19" y="20"/>
                  <a:pt x="3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 name="Ink 71"/>
          <p:cNvSpPr>
            <a:spLocks noRot="1" noChangeAspect="1" noEditPoints="1" noChangeArrowheads="1" noChangeShapeType="1" noTextEdit="1"/>
          </p:cNvSpPr>
          <p:nvPr/>
        </p:nvSpPr>
        <p:spPr bwMode="auto">
          <a:xfrm>
            <a:off x="5157788" y="3406775"/>
            <a:ext cx="538162" cy="701675"/>
          </a:xfrm>
          <a:custGeom>
            <a:avLst/>
            <a:gdLst>
              <a:gd name="T0" fmla="+- 0 14328 14328"/>
              <a:gd name="T1" fmla="*/ T0 w 1496"/>
              <a:gd name="T2" fmla="+- 0 10049 9465"/>
              <a:gd name="T3" fmla="*/ 10049 h 1946"/>
              <a:gd name="T4" fmla="+- 0 14354 14328"/>
              <a:gd name="T5" fmla="*/ T4 w 1496"/>
              <a:gd name="T6" fmla="+- 0 10140 9465"/>
              <a:gd name="T7" fmla="*/ 10140 h 1946"/>
              <a:gd name="T8" fmla="+- 0 14371 14328"/>
              <a:gd name="T9" fmla="*/ T8 w 1496"/>
              <a:gd name="T10" fmla="+- 0 10377 9465"/>
              <a:gd name="T11" fmla="*/ 10377 h 1946"/>
              <a:gd name="T12" fmla="+- 0 14380 14328"/>
              <a:gd name="T13" fmla="*/ T12 w 1496"/>
              <a:gd name="T14" fmla="+- 0 10696 9465"/>
              <a:gd name="T15" fmla="*/ 10696 h 1946"/>
              <a:gd name="T16" fmla="+- 0 14384 14328"/>
              <a:gd name="T17" fmla="*/ T16 w 1496"/>
              <a:gd name="T18" fmla="+- 0 10922 9465"/>
              <a:gd name="T19" fmla="*/ 10922 h 1946"/>
              <a:gd name="T20" fmla="+- 0 14388 14328"/>
              <a:gd name="T21" fmla="*/ T20 w 1496"/>
              <a:gd name="T22" fmla="+- 0 10989 9465"/>
              <a:gd name="T23" fmla="*/ 10989 h 1946"/>
              <a:gd name="T24" fmla="+- 0 14385 14328"/>
              <a:gd name="T25" fmla="*/ T24 w 1496"/>
              <a:gd name="T26" fmla="+- 0 10876 9465"/>
              <a:gd name="T27" fmla="*/ 10876 h 1946"/>
              <a:gd name="T28" fmla="+- 0 14377 14328"/>
              <a:gd name="T29" fmla="*/ T28 w 1496"/>
              <a:gd name="T30" fmla="+- 0 10697 9465"/>
              <a:gd name="T31" fmla="*/ 10697 h 1946"/>
              <a:gd name="T32" fmla="+- 0 14387 14328"/>
              <a:gd name="T33" fmla="*/ T32 w 1496"/>
              <a:gd name="T34" fmla="+- 0 10544 9465"/>
              <a:gd name="T35" fmla="*/ 10544 h 1946"/>
              <a:gd name="T36" fmla="+- 0 14434 14328"/>
              <a:gd name="T37" fmla="*/ T36 w 1496"/>
              <a:gd name="T38" fmla="+- 0 10111 9465"/>
              <a:gd name="T39" fmla="*/ 10111 h 1946"/>
              <a:gd name="T40" fmla="+- 0 14449 14328"/>
              <a:gd name="T41" fmla="*/ T40 w 1496"/>
              <a:gd name="T42" fmla="+- 0 9992 9465"/>
              <a:gd name="T43" fmla="*/ 9992 h 1946"/>
              <a:gd name="T44" fmla="+- 0 14550 14328"/>
              <a:gd name="T45" fmla="*/ T44 w 1496"/>
              <a:gd name="T46" fmla="+- 0 9875 9465"/>
              <a:gd name="T47" fmla="*/ 9875 h 1946"/>
              <a:gd name="T48" fmla="+- 0 14742 14328"/>
              <a:gd name="T49" fmla="*/ T48 w 1496"/>
              <a:gd name="T50" fmla="+- 0 9769 9465"/>
              <a:gd name="T51" fmla="*/ 9769 h 1946"/>
              <a:gd name="T52" fmla="+- 0 14971 14328"/>
              <a:gd name="T53" fmla="*/ T52 w 1496"/>
              <a:gd name="T54" fmla="+- 0 9761 9465"/>
              <a:gd name="T55" fmla="*/ 9761 h 1946"/>
              <a:gd name="T56" fmla="+- 0 15040 14328"/>
              <a:gd name="T57" fmla="*/ T56 w 1496"/>
              <a:gd name="T58" fmla="+- 0 9875 9465"/>
              <a:gd name="T59" fmla="*/ 9875 h 1946"/>
              <a:gd name="T60" fmla="+- 0 14986 14328"/>
              <a:gd name="T61" fmla="*/ T60 w 1496"/>
              <a:gd name="T62" fmla="+- 0 10035 9465"/>
              <a:gd name="T63" fmla="*/ 10035 h 1946"/>
              <a:gd name="T64" fmla="+- 0 14618 14328"/>
              <a:gd name="T65" fmla="*/ T64 w 1496"/>
              <a:gd name="T66" fmla="+- 0 10354 9465"/>
              <a:gd name="T67" fmla="*/ 10354 h 1946"/>
              <a:gd name="T68" fmla="+- 0 14556 14328"/>
              <a:gd name="T69" fmla="*/ T68 w 1496"/>
              <a:gd name="T70" fmla="+- 0 10352 9465"/>
              <a:gd name="T71" fmla="*/ 10352 h 1946"/>
              <a:gd name="T72" fmla="+- 0 14572 14328"/>
              <a:gd name="T73" fmla="*/ T72 w 1496"/>
              <a:gd name="T74" fmla="+- 0 10269 9465"/>
              <a:gd name="T75" fmla="*/ 10269 h 1946"/>
              <a:gd name="T76" fmla="+- 0 14646 14328"/>
              <a:gd name="T77" fmla="*/ T76 w 1496"/>
              <a:gd name="T78" fmla="+- 0 10298 9465"/>
              <a:gd name="T79" fmla="*/ 10298 h 1946"/>
              <a:gd name="T80" fmla="+- 0 14761 14328"/>
              <a:gd name="T81" fmla="*/ T80 w 1496"/>
              <a:gd name="T82" fmla="+- 0 10430 9465"/>
              <a:gd name="T83" fmla="*/ 10430 h 1946"/>
              <a:gd name="T84" fmla="+- 0 14896 14328"/>
              <a:gd name="T85" fmla="*/ T84 w 1496"/>
              <a:gd name="T86" fmla="+- 0 10587 9465"/>
              <a:gd name="T87" fmla="*/ 10587 h 1946"/>
              <a:gd name="T88" fmla="+- 0 14971 14328"/>
              <a:gd name="T89" fmla="*/ T88 w 1496"/>
              <a:gd name="T90" fmla="+- 0 10697 9465"/>
              <a:gd name="T91" fmla="*/ 10697 h 1946"/>
              <a:gd name="T92" fmla="+- 0 15364 14328"/>
              <a:gd name="T93" fmla="*/ T92 w 1496"/>
              <a:gd name="T94" fmla="+- 0 10692 9465"/>
              <a:gd name="T95" fmla="*/ 10692 h 1946"/>
              <a:gd name="T96" fmla="+- 0 15347 14328"/>
              <a:gd name="T97" fmla="*/ T96 w 1496"/>
              <a:gd name="T98" fmla="+- 0 10795 9465"/>
              <a:gd name="T99" fmla="*/ 10795 h 1946"/>
              <a:gd name="T100" fmla="+- 0 15333 14328"/>
              <a:gd name="T101" fmla="*/ T100 w 1496"/>
              <a:gd name="T102" fmla="+- 0 10982 9465"/>
              <a:gd name="T103" fmla="*/ 10982 h 1946"/>
              <a:gd name="T104" fmla="+- 0 15330 14328"/>
              <a:gd name="T105" fmla="*/ T104 w 1496"/>
              <a:gd name="T106" fmla="+- 0 11207 9465"/>
              <a:gd name="T107" fmla="*/ 11207 h 1946"/>
              <a:gd name="T108" fmla="+- 0 15321 14328"/>
              <a:gd name="T109" fmla="*/ T108 w 1496"/>
              <a:gd name="T110" fmla="+- 0 11362 9465"/>
              <a:gd name="T111" fmla="*/ 11362 h 1946"/>
              <a:gd name="T112" fmla="+- 0 15328 14328"/>
              <a:gd name="T113" fmla="*/ T112 w 1496"/>
              <a:gd name="T114" fmla="+- 0 11389 9465"/>
              <a:gd name="T115" fmla="*/ 11389 h 1946"/>
              <a:gd name="T116" fmla="+- 0 15338 14328"/>
              <a:gd name="T117" fmla="*/ T116 w 1496"/>
              <a:gd name="T118" fmla="+- 0 11342 9465"/>
              <a:gd name="T119" fmla="*/ 11342 h 1946"/>
              <a:gd name="T120" fmla="+- 0 15444 14328"/>
              <a:gd name="T121" fmla="*/ T120 w 1496"/>
              <a:gd name="T122" fmla="+- 0 10613 9465"/>
              <a:gd name="T123" fmla="*/ 10613 h 1946"/>
              <a:gd name="T124" fmla="+- 0 15509 14328"/>
              <a:gd name="T125" fmla="*/ T124 w 1496"/>
              <a:gd name="T126" fmla="+- 0 10559 9465"/>
              <a:gd name="T127" fmla="*/ 10559 h 1946"/>
              <a:gd name="T128" fmla="+- 0 15600 14328"/>
              <a:gd name="T129" fmla="*/ T128 w 1496"/>
              <a:gd name="T130" fmla="+- 0 10526 9465"/>
              <a:gd name="T131" fmla="*/ 10526 h 1946"/>
              <a:gd name="T132" fmla="+- 0 15784 14328"/>
              <a:gd name="T133" fmla="*/ T132 w 1496"/>
              <a:gd name="T134" fmla="+- 0 10569 9465"/>
              <a:gd name="T135" fmla="*/ 10569 h 1946"/>
              <a:gd name="T136" fmla="+- 0 15823 14328"/>
              <a:gd name="T137" fmla="*/ T136 w 1496"/>
              <a:gd name="T138" fmla="+- 0 10652 9465"/>
              <a:gd name="T139" fmla="*/ 10652 h 1946"/>
              <a:gd name="T140" fmla="+- 0 15699 14328"/>
              <a:gd name="T141" fmla="*/ T140 w 1496"/>
              <a:gd name="T142" fmla="+- 0 10824 9465"/>
              <a:gd name="T143" fmla="*/ 10824 h 1946"/>
              <a:gd name="T144" fmla="+- 0 15549 14328"/>
              <a:gd name="T145" fmla="*/ T144 w 1496"/>
              <a:gd name="T146" fmla="+- 0 10917 9465"/>
              <a:gd name="T147" fmla="*/ 10917 h 1946"/>
              <a:gd name="T148" fmla="+- 0 15404 14328"/>
              <a:gd name="T149" fmla="*/ T148 w 1496"/>
              <a:gd name="T150" fmla="+- 0 10959 9465"/>
              <a:gd name="T151" fmla="*/ 10959 h 1946"/>
              <a:gd name="T152" fmla="+- 0 15369 14328"/>
              <a:gd name="T153" fmla="*/ T152 w 1496"/>
              <a:gd name="T154" fmla="+- 0 10919 9465"/>
              <a:gd name="T155" fmla="*/ 10919 h 1946"/>
              <a:gd name="T156" fmla="+- 0 15431 14328"/>
              <a:gd name="T157" fmla="*/ T156 w 1496"/>
              <a:gd name="T158" fmla="+- 0 10852 9465"/>
              <a:gd name="T159" fmla="*/ 10852 h 1946"/>
              <a:gd name="T160" fmla="+- 0 15406 14328"/>
              <a:gd name="T161" fmla="*/ T160 w 1496"/>
              <a:gd name="T162" fmla="+- 0 9499 9465"/>
              <a:gd name="T163" fmla="*/ 9499 h 1946"/>
              <a:gd name="T164" fmla="+- 0 15375 14328"/>
              <a:gd name="T165" fmla="*/ T164 w 1496"/>
              <a:gd name="T166" fmla="+- 0 9509 9465"/>
              <a:gd name="T167" fmla="*/ 9509 h 1946"/>
              <a:gd name="T168" fmla="+- 0 15421 14328"/>
              <a:gd name="T169" fmla="*/ T168 w 1496"/>
              <a:gd name="T170" fmla="+- 0 9475 9465"/>
              <a:gd name="T171" fmla="*/ 9475 h 1946"/>
              <a:gd name="T172" fmla="+- 0 15479 14328"/>
              <a:gd name="T173" fmla="*/ T172 w 1496"/>
              <a:gd name="T174" fmla="+- 0 9514 9465"/>
              <a:gd name="T175" fmla="*/ 9514 h 1946"/>
              <a:gd name="T176" fmla="+- 0 15501 14328"/>
              <a:gd name="T177" fmla="*/ T176 w 1496"/>
              <a:gd name="T178" fmla="+- 0 9554 9465"/>
              <a:gd name="T179" fmla="*/ 9554 h 1946"/>
              <a:gd name="T180" fmla="+- 0 15198 14328"/>
              <a:gd name="T181" fmla="*/ T180 w 1496"/>
              <a:gd name="T182" fmla="+- 0 9891 9465"/>
              <a:gd name="T183" fmla="*/ 9891 h 1946"/>
              <a:gd name="T184" fmla="+- 0 15318 14328"/>
              <a:gd name="T185" fmla="*/ T184 w 1496"/>
              <a:gd name="T186" fmla="+- 0 9823 9465"/>
              <a:gd name="T187" fmla="*/ 9823 h 1946"/>
              <a:gd name="T188" fmla="+- 0 15416 14328"/>
              <a:gd name="T189" fmla="*/ T188 w 1496"/>
              <a:gd name="T190" fmla="+- 0 9768 9465"/>
              <a:gd name="T191" fmla="*/ 9768 h 1946"/>
              <a:gd name="T192" fmla="+- 0 15481 14328"/>
              <a:gd name="T193" fmla="*/ T192 w 1496"/>
              <a:gd name="T194" fmla="+- 0 9746 9465"/>
              <a:gd name="T195" fmla="*/ 9746 h 1946"/>
              <a:gd name="T196" fmla="+- 0 15522 14328"/>
              <a:gd name="T197" fmla="*/ T196 w 1496"/>
              <a:gd name="T198" fmla="+- 0 9813 9465"/>
              <a:gd name="T199" fmla="*/ 9813 h 1946"/>
              <a:gd name="T200" fmla="+- 0 15562 14328"/>
              <a:gd name="T201" fmla="*/ T200 w 1496"/>
              <a:gd name="T202" fmla="+- 0 9877 9465"/>
              <a:gd name="T203" fmla="*/ 9877 h 1946"/>
              <a:gd name="T204" fmla="+- 0 15600 14328"/>
              <a:gd name="T205" fmla="*/ T204 w 1496"/>
              <a:gd name="T206" fmla="+- 0 9965 9465"/>
              <a:gd name="T207" fmla="*/ 9965 h 1946"/>
              <a:gd name="T208" fmla="+- 0 15588 14328"/>
              <a:gd name="T209" fmla="*/ T208 w 1496"/>
              <a:gd name="T210" fmla="+- 0 10083 9465"/>
              <a:gd name="T211" fmla="*/ 10083 h 1946"/>
              <a:gd name="T212" fmla="+- 0 15427 14328"/>
              <a:gd name="T213" fmla="*/ T212 w 1496"/>
              <a:gd name="T214" fmla="+- 0 10280 9465"/>
              <a:gd name="T215" fmla="*/ 10280 h 1946"/>
              <a:gd name="T216" fmla="+- 0 15333 14328"/>
              <a:gd name="T217" fmla="*/ T216 w 1496"/>
              <a:gd name="T218" fmla="+- 0 10267 9465"/>
              <a:gd name="T219" fmla="*/ 10267 h 1946"/>
              <a:gd name="T220" fmla="+- 0 15357 14328"/>
              <a:gd name="T221" fmla="*/ T220 w 1496"/>
              <a:gd name="T222" fmla="+- 0 10153 9465"/>
              <a:gd name="T223" fmla="*/ 10153 h 1946"/>
              <a:gd name="T224" fmla="+- 0 15580 14328"/>
              <a:gd name="T225" fmla="*/ T224 w 1496"/>
              <a:gd name="T226" fmla="+- 0 9911 9465"/>
              <a:gd name="T227" fmla="*/ 9911 h 1946"/>
              <a:gd name="T228" fmla="+- 0 15740 14328"/>
              <a:gd name="T229" fmla="*/ T228 w 1496"/>
              <a:gd name="T230" fmla="+- 0 9816 9465"/>
              <a:gd name="T231" fmla="*/ 9816 h 1946"/>
              <a:gd name="T232" fmla="+- 0 15818 14328"/>
              <a:gd name="T233" fmla="*/ T232 w 1496"/>
              <a:gd name="T234" fmla="+- 0 9800 9465"/>
              <a:gd name="T235" fmla="*/ 9800 h 1946"/>
              <a:gd name="T236" fmla="+- 0 15784 14328"/>
              <a:gd name="T237" fmla="*/ T236 w 1496"/>
              <a:gd name="T238" fmla="+- 0 9803 9465"/>
              <a:gd name="T239" fmla="*/ 9803 h 19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Lst>
            <a:rect l="0" t="0" r="r" b="b"/>
            <a:pathLst>
              <a:path w="1496" h="1946" extrusionOk="0">
                <a:moveTo>
                  <a:pt x="0" y="584"/>
                </a:moveTo>
                <a:cubicBezTo>
                  <a:pt x="25" y="614"/>
                  <a:pt x="21" y="636"/>
                  <a:pt x="26" y="675"/>
                </a:cubicBezTo>
                <a:cubicBezTo>
                  <a:pt x="36" y="754"/>
                  <a:pt x="39" y="833"/>
                  <a:pt x="43" y="912"/>
                </a:cubicBezTo>
                <a:cubicBezTo>
                  <a:pt x="48" y="1018"/>
                  <a:pt x="50" y="1125"/>
                  <a:pt x="52" y="1231"/>
                </a:cubicBezTo>
                <a:cubicBezTo>
                  <a:pt x="54" y="1306"/>
                  <a:pt x="54" y="1382"/>
                  <a:pt x="56" y="1457"/>
                </a:cubicBezTo>
                <a:cubicBezTo>
                  <a:pt x="56" y="1480"/>
                  <a:pt x="58" y="1502"/>
                  <a:pt x="60" y="1524"/>
                </a:cubicBezTo>
                <a:cubicBezTo>
                  <a:pt x="66" y="1483"/>
                  <a:pt x="60" y="1452"/>
                  <a:pt x="57" y="1411"/>
                </a:cubicBezTo>
                <a:cubicBezTo>
                  <a:pt x="52" y="1351"/>
                  <a:pt x="48" y="1292"/>
                  <a:pt x="49" y="1232"/>
                </a:cubicBezTo>
                <a:cubicBezTo>
                  <a:pt x="50" y="1181"/>
                  <a:pt x="55" y="1130"/>
                  <a:pt x="59" y="1079"/>
                </a:cubicBezTo>
              </a:path>
              <a:path w="1496" h="1946" extrusionOk="0">
                <a:moveTo>
                  <a:pt x="106" y="646"/>
                </a:moveTo>
                <a:cubicBezTo>
                  <a:pt x="105" y="605"/>
                  <a:pt x="106" y="566"/>
                  <a:pt x="121" y="527"/>
                </a:cubicBezTo>
                <a:cubicBezTo>
                  <a:pt x="140" y="477"/>
                  <a:pt x="182" y="443"/>
                  <a:pt x="222" y="410"/>
                </a:cubicBezTo>
                <a:cubicBezTo>
                  <a:pt x="280" y="363"/>
                  <a:pt x="344" y="330"/>
                  <a:pt x="414" y="304"/>
                </a:cubicBezTo>
                <a:cubicBezTo>
                  <a:pt x="488" y="276"/>
                  <a:pt x="569" y="259"/>
                  <a:pt x="643" y="296"/>
                </a:cubicBezTo>
                <a:cubicBezTo>
                  <a:pt x="687" y="318"/>
                  <a:pt x="710" y="362"/>
                  <a:pt x="712" y="410"/>
                </a:cubicBezTo>
                <a:cubicBezTo>
                  <a:pt x="714" y="466"/>
                  <a:pt x="688" y="524"/>
                  <a:pt x="658" y="570"/>
                </a:cubicBezTo>
                <a:cubicBezTo>
                  <a:pt x="575" y="699"/>
                  <a:pt x="438" y="837"/>
                  <a:pt x="290" y="889"/>
                </a:cubicBezTo>
                <a:cubicBezTo>
                  <a:pt x="262" y="899"/>
                  <a:pt x="253" y="890"/>
                  <a:pt x="228" y="887"/>
                </a:cubicBezTo>
                <a:cubicBezTo>
                  <a:pt x="222" y="856"/>
                  <a:pt x="213" y="830"/>
                  <a:pt x="244" y="804"/>
                </a:cubicBezTo>
                <a:cubicBezTo>
                  <a:pt x="271" y="781"/>
                  <a:pt x="301" y="816"/>
                  <a:pt x="318" y="833"/>
                </a:cubicBezTo>
                <a:cubicBezTo>
                  <a:pt x="359" y="873"/>
                  <a:pt x="395" y="921"/>
                  <a:pt x="433" y="965"/>
                </a:cubicBezTo>
                <a:cubicBezTo>
                  <a:pt x="478" y="1017"/>
                  <a:pt x="523" y="1070"/>
                  <a:pt x="568" y="1122"/>
                </a:cubicBezTo>
                <a:cubicBezTo>
                  <a:pt x="607" y="1167"/>
                  <a:pt x="641" y="1223"/>
                  <a:pt x="643" y="1232"/>
                </a:cubicBezTo>
              </a:path>
              <a:path w="1496" h="1946" extrusionOk="0">
                <a:moveTo>
                  <a:pt x="1036" y="1227"/>
                </a:moveTo>
                <a:cubicBezTo>
                  <a:pt x="1031" y="1262"/>
                  <a:pt x="1024" y="1296"/>
                  <a:pt x="1019" y="1330"/>
                </a:cubicBezTo>
                <a:cubicBezTo>
                  <a:pt x="1009" y="1392"/>
                  <a:pt x="1007" y="1454"/>
                  <a:pt x="1005" y="1517"/>
                </a:cubicBezTo>
                <a:cubicBezTo>
                  <a:pt x="1002" y="1592"/>
                  <a:pt x="1004" y="1667"/>
                  <a:pt x="1002" y="1742"/>
                </a:cubicBezTo>
                <a:cubicBezTo>
                  <a:pt x="1001" y="1794"/>
                  <a:pt x="999" y="1846"/>
                  <a:pt x="993" y="1897"/>
                </a:cubicBezTo>
                <a:cubicBezTo>
                  <a:pt x="992" y="1906"/>
                  <a:pt x="983" y="1983"/>
                  <a:pt x="1000" y="1924"/>
                </a:cubicBezTo>
                <a:cubicBezTo>
                  <a:pt x="1003" y="1899"/>
                  <a:pt x="1003" y="1892"/>
                  <a:pt x="1010" y="1877"/>
                </a:cubicBezTo>
              </a:path>
              <a:path w="1496" h="1946" extrusionOk="0">
                <a:moveTo>
                  <a:pt x="1116" y="1148"/>
                </a:moveTo>
                <a:cubicBezTo>
                  <a:pt x="1130" y="1124"/>
                  <a:pt x="1154" y="1108"/>
                  <a:pt x="1181" y="1094"/>
                </a:cubicBezTo>
                <a:cubicBezTo>
                  <a:pt x="1208" y="1081"/>
                  <a:pt x="1242" y="1066"/>
                  <a:pt x="1272" y="1061"/>
                </a:cubicBezTo>
                <a:cubicBezTo>
                  <a:pt x="1330" y="1052"/>
                  <a:pt x="1411" y="1062"/>
                  <a:pt x="1456" y="1104"/>
                </a:cubicBezTo>
                <a:cubicBezTo>
                  <a:pt x="1478" y="1125"/>
                  <a:pt x="1498" y="1154"/>
                  <a:pt x="1495" y="1187"/>
                </a:cubicBezTo>
                <a:cubicBezTo>
                  <a:pt x="1488" y="1259"/>
                  <a:pt x="1421" y="1317"/>
                  <a:pt x="1371" y="1359"/>
                </a:cubicBezTo>
                <a:cubicBezTo>
                  <a:pt x="1326" y="1397"/>
                  <a:pt x="1275" y="1428"/>
                  <a:pt x="1221" y="1452"/>
                </a:cubicBezTo>
                <a:cubicBezTo>
                  <a:pt x="1174" y="1473"/>
                  <a:pt x="1126" y="1486"/>
                  <a:pt x="1076" y="1494"/>
                </a:cubicBezTo>
                <a:cubicBezTo>
                  <a:pt x="1038" y="1500"/>
                  <a:pt x="1004" y="1494"/>
                  <a:pt x="1041" y="1454"/>
                </a:cubicBezTo>
                <a:cubicBezTo>
                  <a:pt x="1061" y="1432"/>
                  <a:pt x="1083" y="1411"/>
                  <a:pt x="1103" y="1387"/>
                </a:cubicBezTo>
              </a:path>
              <a:path w="1496" h="1946" extrusionOk="0">
                <a:moveTo>
                  <a:pt x="1078" y="34"/>
                </a:moveTo>
                <a:cubicBezTo>
                  <a:pt x="1063" y="42"/>
                  <a:pt x="1059" y="44"/>
                  <a:pt x="1047" y="44"/>
                </a:cubicBezTo>
                <a:cubicBezTo>
                  <a:pt x="1042" y="3"/>
                  <a:pt x="1051" y="-8"/>
                  <a:pt x="1093" y="10"/>
                </a:cubicBezTo>
                <a:cubicBezTo>
                  <a:pt x="1112" y="18"/>
                  <a:pt x="1136" y="35"/>
                  <a:pt x="1151" y="49"/>
                </a:cubicBezTo>
                <a:cubicBezTo>
                  <a:pt x="1167" y="66"/>
                  <a:pt x="1172" y="72"/>
                  <a:pt x="1173" y="89"/>
                </a:cubicBezTo>
              </a:path>
              <a:path w="1496" h="1946" extrusionOk="0">
                <a:moveTo>
                  <a:pt x="870" y="426"/>
                </a:moveTo>
                <a:cubicBezTo>
                  <a:pt x="916" y="409"/>
                  <a:pt x="947" y="384"/>
                  <a:pt x="990" y="358"/>
                </a:cubicBezTo>
                <a:cubicBezTo>
                  <a:pt x="1022" y="339"/>
                  <a:pt x="1055" y="321"/>
                  <a:pt x="1088" y="303"/>
                </a:cubicBezTo>
                <a:cubicBezTo>
                  <a:pt x="1108" y="292"/>
                  <a:pt x="1130" y="275"/>
                  <a:pt x="1153" y="281"/>
                </a:cubicBezTo>
                <a:cubicBezTo>
                  <a:pt x="1169" y="285"/>
                  <a:pt x="1185" y="334"/>
                  <a:pt x="1194" y="348"/>
                </a:cubicBezTo>
                <a:cubicBezTo>
                  <a:pt x="1207" y="370"/>
                  <a:pt x="1221" y="390"/>
                  <a:pt x="1234" y="412"/>
                </a:cubicBezTo>
                <a:cubicBezTo>
                  <a:pt x="1250" y="439"/>
                  <a:pt x="1266" y="468"/>
                  <a:pt x="1272" y="500"/>
                </a:cubicBezTo>
                <a:cubicBezTo>
                  <a:pt x="1280" y="541"/>
                  <a:pt x="1274" y="579"/>
                  <a:pt x="1260" y="618"/>
                </a:cubicBezTo>
                <a:cubicBezTo>
                  <a:pt x="1232" y="695"/>
                  <a:pt x="1174" y="778"/>
                  <a:pt x="1099" y="815"/>
                </a:cubicBezTo>
                <a:cubicBezTo>
                  <a:pt x="1063" y="833"/>
                  <a:pt x="1031" y="842"/>
                  <a:pt x="1005" y="802"/>
                </a:cubicBezTo>
                <a:cubicBezTo>
                  <a:pt x="986" y="773"/>
                  <a:pt x="1016" y="712"/>
                  <a:pt x="1029" y="688"/>
                </a:cubicBezTo>
                <a:cubicBezTo>
                  <a:pt x="1080" y="593"/>
                  <a:pt x="1167" y="509"/>
                  <a:pt x="1252" y="446"/>
                </a:cubicBezTo>
                <a:cubicBezTo>
                  <a:pt x="1300" y="410"/>
                  <a:pt x="1356" y="375"/>
                  <a:pt x="1412" y="351"/>
                </a:cubicBezTo>
                <a:cubicBezTo>
                  <a:pt x="1421" y="347"/>
                  <a:pt x="1481" y="320"/>
                  <a:pt x="1490" y="335"/>
                </a:cubicBezTo>
                <a:cubicBezTo>
                  <a:pt x="1475" y="347"/>
                  <a:pt x="1469" y="351"/>
                  <a:pt x="1456" y="3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Ink 73"/>
          <p:cNvSpPr>
            <a:spLocks noRot="1" noChangeAspect="1" noEditPoints="1" noChangeArrowheads="1" noChangeShapeType="1" noTextEdit="1"/>
          </p:cNvSpPr>
          <p:nvPr/>
        </p:nvSpPr>
        <p:spPr bwMode="auto">
          <a:xfrm>
            <a:off x="3373438" y="4484688"/>
            <a:ext cx="496887" cy="369887"/>
          </a:xfrm>
          <a:custGeom>
            <a:avLst/>
            <a:gdLst>
              <a:gd name="T0" fmla="+- 0 9890 9370"/>
              <a:gd name="T1" fmla="*/ T0 w 1379"/>
              <a:gd name="T2" fmla="+- 0 12716 12459"/>
              <a:gd name="T3" fmla="*/ 12716 h 1025"/>
              <a:gd name="T4" fmla="+- 0 9781 9370"/>
              <a:gd name="T5" fmla="*/ T4 w 1379"/>
              <a:gd name="T6" fmla="+- 0 12713 12459"/>
              <a:gd name="T7" fmla="*/ 12713 h 1025"/>
              <a:gd name="T8" fmla="+- 0 9593 9370"/>
              <a:gd name="T9" fmla="*/ T8 w 1379"/>
              <a:gd name="T10" fmla="+- 0 12788 12459"/>
              <a:gd name="T11" fmla="*/ 12788 h 1025"/>
              <a:gd name="T12" fmla="+- 0 9507 9370"/>
              <a:gd name="T13" fmla="*/ T12 w 1379"/>
              <a:gd name="T14" fmla="+- 0 12856 12459"/>
              <a:gd name="T15" fmla="*/ 12856 h 1025"/>
              <a:gd name="T16" fmla="+- 0 9429 9370"/>
              <a:gd name="T17" fmla="*/ T16 w 1379"/>
              <a:gd name="T18" fmla="+- 0 12939 12459"/>
              <a:gd name="T19" fmla="*/ 12939 h 1025"/>
              <a:gd name="T20" fmla="+- 0 9411 9370"/>
              <a:gd name="T21" fmla="*/ T20 w 1379"/>
              <a:gd name="T22" fmla="+- 0 13210 12459"/>
              <a:gd name="T23" fmla="*/ 13210 h 1025"/>
              <a:gd name="T24" fmla="+- 0 9655 9370"/>
              <a:gd name="T25" fmla="*/ T24 w 1379"/>
              <a:gd name="T26" fmla="+- 0 13408 12459"/>
              <a:gd name="T27" fmla="*/ 13408 h 1025"/>
              <a:gd name="T28" fmla="+- 0 9955 9370"/>
              <a:gd name="T29" fmla="*/ T28 w 1379"/>
              <a:gd name="T30" fmla="+- 0 13482 12459"/>
              <a:gd name="T31" fmla="*/ 13482 h 1025"/>
              <a:gd name="T32" fmla="+- 0 10351 9370"/>
              <a:gd name="T33" fmla="*/ T32 w 1379"/>
              <a:gd name="T34" fmla="+- 0 13454 12459"/>
              <a:gd name="T35" fmla="*/ 13454 h 1025"/>
              <a:gd name="T36" fmla="+- 0 10673 9370"/>
              <a:gd name="T37" fmla="*/ T36 w 1379"/>
              <a:gd name="T38" fmla="+- 0 13319 12459"/>
              <a:gd name="T39" fmla="*/ 13319 h 1025"/>
              <a:gd name="T40" fmla="+- 0 10746 9370"/>
              <a:gd name="T41" fmla="*/ T40 w 1379"/>
              <a:gd name="T42" fmla="+- 0 13215 12459"/>
              <a:gd name="T43" fmla="*/ 13215 h 1025"/>
              <a:gd name="T44" fmla="+- 0 10738 9370"/>
              <a:gd name="T45" fmla="*/ T44 w 1379"/>
              <a:gd name="T46" fmla="+- 0 13092 12459"/>
              <a:gd name="T47" fmla="*/ 13092 h 1025"/>
              <a:gd name="T48" fmla="+- 0 10691 9370"/>
              <a:gd name="T49" fmla="*/ T48 w 1379"/>
              <a:gd name="T50" fmla="+- 0 12780 12459"/>
              <a:gd name="T51" fmla="*/ 12780 h 1025"/>
              <a:gd name="T52" fmla="+- 0 10639 9370"/>
              <a:gd name="T53" fmla="*/ T52 w 1379"/>
              <a:gd name="T54" fmla="+- 0 12676 12459"/>
              <a:gd name="T55" fmla="*/ 12676 h 1025"/>
              <a:gd name="T56" fmla="+- 0 10377 9370"/>
              <a:gd name="T57" fmla="*/ T56 w 1379"/>
              <a:gd name="T58" fmla="+- 0 12510 12459"/>
              <a:gd name="T59" fmla="*/ 12510 h 1025"/>
              <a:gd name="T60" fmla="+- 0 9927 9370"/>
              <a:gd name="T61" fmla="*/ T60 w 1379"/>
              <a:gd name="T62" fmla="+- 0 12482 12459"/>
              <a:gd name="T63" fmla="*/ 12482 h 1025"/>
              <a:gd name="T64" fmla="+- 0 9572 9370"/>
              <a:gd name="T65" fmla="*/ T64 w 1379"/>
              <a:gd name="T66" fmla="+- 0 12619 12459"/>
              <a:gd name="T67" fmla="*/ 12619 h 1025"/>
              <a:gd name="T68" fmla="+- 0 9422 9370"/>
              <a:gd name="T69" fmla="*/ T68 w 1379"/>
              <a:gd name="T70" fmla="+- 0 12868 12459"/>
              <a:gd name="T71" fmla="*/ 12868 h 1025"/>
              <a:gd name="T72" fmla="+- 0 9418 9370"/>
              <a:gd name="T73" fmla="*/ T72 w 1379"/>
              <a:gd name="T74" fmla="+- 0 13004 12459"/>
              <a:gd name="T75" fmla="*/ 13004 h 1025"/>
              <a:gd name="T76" fmla="+- 0 9418 9370"/>
              <a:gd name="T77" fmla="*/ T76 w 1379"/>
              <a:gd name="T78" fmla="+- 0 13024 12459"/>
              <a:gd name="T79" fmla="*/ 13024 h 1025"/>
              <a:gd name="T80" fmla="+- 0 9996 9370"/>
              <a:gd name="T81" fmla="*/ T80 w 1379"/>
              <a:gd name="T82" fmla="+- 0 12962 12459"/>
              <a:gd name="T83" fmla="*/ 12962 h 1025"/>
              <a:gd name="T84" fmla="+- 0 9963 9370"/>
              <a:gd name="T85" fmla="*/ T84 w 1379"/>
              <a:gd name="T86" fmla="+- 0 12995 12459"/>
              <a:gd name="T87" fmla="*/ 12995 h 1025"/>
              <a:gd name="T88" fmla="+- 0 10355 9370"/>
              <a:gd name="T89" fmla="*/ T88 w 1379"/>
              <a:gd name="T90" fmla="+- 0 12869 12459"/>
              <a:gd name="T91" fmla="*/ 12869 h 1025"/>
              <a:gd name="T92" fmla="+- 0 10210 9370"/>
              <a:gd name="T93" fmla="*/ T92 w 1379"/>
              <a:gd name="T94" fmla="+- 0 13048 12459"/>
              <a:gd name="T95" fmla="*/ 13048 h 1025"/>
              <a:gd name="T96" fmla="+- 0 10119 9370"/>
              <a:gd name="T97" fmla="*/ T96 w 1379"/>
              <a:gd name="T98" fmla="+- 0 13169 12459"/>
              <a:gd name="T99" fmla="*/ 13169 h 1025"/>
              <a:gd name="T100" fmla="+- 0 10486 9370"/>
              <a:gd name="T101" fmla="*/ T100 w 1379"/>
              <a:gd name="T102" fmla="+- 0 12991 12459"/>
              <a:gd name="T103" fmla="*/ 12991 h 1025"/>
              <a:gd name="T104" fmla="+- 0 10404 9370"/>
              <a:gd name="T105" fmla="*/ T104 w 1379"/>
              <a:gd name="T106" fmla="+- 0 13076 12459"/>
              <a:gd name="T107" fmla="*/ 13076 h 1025"/>
              <a:gd name="T108" fmla="+- 0 10251 9370"/>
              <a:gd name="T109" fmla="*/ T108 w 1379"/>
              <a:gd name="T110" fmla="+- 0 13231 12459"/>
              <a:gd name="T111" fmla="*/ 13231 h 1025"/>
              <a:gd name="T112" fmla="+- 0 10129 9370"/>
              <a:gd name="T113" fmla="*/ T112 w 1379"/>
              <a:gd name="T114" fmla="+- 0 13330 12459"/>
              <a:gd name="T115" fmla="*/ 13330 h 1025"/>
              <a:gd name="T116" fmla="+- 0 10118 9370"/>
              <a:gd name="T117" fmla="*/ T116 w 1379"/>
              <a:gd name="T118" fmla="+- 0 13345 12459"/>
              <a:gd name="T119" fmla="*/ 13345 h 1025"/>
              <a:gd name="T120" fmla="+- 0 10105 9370"/>
              <a:gd name="T121" fmla="*/ T120 w 1379"/>
              <a:gd name="T122" fmla="+- 0 12801 12459"/>
              <a:gd name="T123" fmla="*/ 12801 h 1025"/>
              <a:gd name="T124" fmla="+- 0 10002 9370"/>
              <a:gd name="T125" fmla="*/ T124 w 1379"/>
              <a:gd name="T126" fmla="+- 0 12900 12459"/>
              <a:gd name="T127" fmla="*/ 12900 h 1025"/>
              <a:gd name="T128" fmla="+- 0 9803 9370"/>
              <a:gd name="T129" fmla="*/ T128 w 1379"/>
              <a:gd name="T130" fmla="+- 0 13099 12459"/>
              <a:gd name="T131" fmla="*/ 13099 h 1025"/>
              <a:gd name="T132" fmla="+- 0 9663 9370"/>
              <a:gd name="T133" fmla="*/ T132 w 1379"/>
              <a:gd name="T134" fmla="+- 0 13234 12459"/>
              <a:gd name="T135" fmla="*/ 13234 h 1025"/>
              <a:gd name="T136" fmla="+- 0 9683 9370"/>
              <a:gd name="T137" fmla="*/ T136 w 1379"/>
              <a:gd name="T138" fmla="+- 0 13224 12459"/>
              <a:gd name="T139" fmla="*/ 13224 h 1025"/>
              <a:gd name="T140" fmla="+- 0 10272 9370"/>
              <a:gd name="T141" fmla="*/ T140 w 1379"/>
              <a:gd name="T142" fmla="+- 0 12830 12459"/>
              <a:gd name="T143" fmla="*/ 12830 h 1025"/>
              <a:gd name="T144" fmla="+- 0 10280 9370"/>
              <a:gd name="T145" fmla="*/ T144 w 1379"/>
              <a:gd name="T146" fmla="+- 0 12860 12459"/>
              <a:gd name="T147" fmla="*/ 12860 h 1025"/>
              <a:gd name="T148" fmla="+- 0 10199 9370"/>
              <a:gd name="T149" fmla="*/ T148 w 1379"/>
              <a:gd name="T150" fmla="+- 0 12936 12459"/>
              <a:gd name="T151" fmla="*/ 12936 h 1025"/>
              <a:gd name="T152" fmla="+- 0 10155 9370"/>
              <a:gd name="T153" fmla="*/ T152 w 1379"/>
              <a:gd name="T154" fmla="+- 0 12995 12459"/>
              <a:gd name="T155" fmla="*/ 12995 h 10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379" h="1025" extrusionOk="0">
                <a:moveTo>
                  <a:pt x="520" y="257"/>
                </a:moveTo>
                <a:cubicBezTo>
                  <a:pt x="481" y="254"/>
                  <a:pt x="450" y="249"/>
                  <a:pt x="411" y="254"/>
                </a:cubicBezTo>
                <a:cubicBezTo>
                  <a:pt x="344" y="262"/>
                  <a:pt x="279" y="293"/>
                  <a:pt x="223" y="329"/>
                </a:cubicBezTo>
                <a:cubicBezTo>
                  <a:pt x="192" y="348"/>
                  <a:pt x="164" y="373"/>
                  <a:pt x="137" y="397"/>
                </a:cubicBezTo>
                <a:cubicBezTo>
                  <a:pt x="108" y="422"/>
                  <a:pt x="82" y="449"/>
                  <a:pt x="59" y="480"/>
                </a:cubicBezTo>
                <a:cubicBezTo>
                  <a:pt x="-2" y="564"/>
                  <a:pt x="-21" y="663"/>
                  <a:pt x="41" y="751"/>
                </a:cubicBezTo>
                <a:cubicBezTo>
                  <a:pt x="100" y="835"/>
                  <a:pt x="195" y="903"/>
                  <a:pt x="285" y="949"/>
                </a:cubicBezTo>
                <a:cubicBezTo>
                  <a:pt x="376" y="995"/>
                  <a:pt x="484" y="1016"/>
                  <a:pt x="585" y="1023"/>
                </a:cubicBezTo>
                <a:cubicBezTo>
                  <a:pt x="716" y="1032"/>
                  <a:pt x="853" y="1023"/>
                  <a:pt x="981" y="995"/>
                </a:cubicBezTo>
                <a:cubicBezTo>
                  <a:pt x="1091" y="971"/>
                  <a:pt x="1213" y="929"/>
                  <a:pt x="1303" y="860"/>
                </a:cubicBezTo>
                <a:cubicBezTo>
                  <a:pt x="1340" y="831"/>
                  <a:pt x="1369" y="804"/>
                  <a:pt x="1376" y="756"/>
                </a:cubicBezTo>
                <a:cubicBezTo>
                  <a:pt x="1382" y="716"/>
                  <a:pt x="1372" y="673"/>
                  <a:pt x="1368" y="633"/>
                </a:cubicBezTo>
                <a:cubicBezTo>
                  <a:pt x="1358" y="530"/>
                  <a:pt x="1354" y="420"/>
                  <a:pt x="1321" y="321"/>
                </a:cubicBezTo>
                <a:cubicBezTo>
                  <a:pt x="1308" y="283"/>
                  <a:pt x="1293" y="250"/>
                  <a:pt x="1269" y="217"/>
                </a:cubicBezTo>
                <a:cubicBezTo>
                  <a:pt x="1208" y="135"/>
                  <a:pt x="1099" y="88"/>
                  <a:pt x="1007" y="51"/>
                </a:cubicBezTo>
                <a:cubicBezTo>
                  <a:pt x="862" y="-8"/>
                  <a:pt x="708" y="-10"/>
                  <a:pt x="557" y="23"/>
                </a:cubicBezTo>
                <a:cubicBezTo>
                  <a:pt x="436" y="50"/>
                  <a:pt x="302" y="83"/>
                  <a:pt x="202" y="160"/>
                </a:cubicBezTo>
                <a:cubicBezTo>
                  <a:pt x="126" y="218"/>
                  <a:pt x="69" y="315"/>
                  <a:pt x="52" y="409"/>
                </a:cubicBezTo>
                <a:cubicBezTo>
                  <a:pt x="43" y="456"/>
                  <a:pt x="47" y="498"/>
                  <a:pt x="48" y="545"/>
                </a:cubicBezTo>
                <a:cubicBezTo>
                  <a:pt x="48" y="552"/>
                  <a:pt x="48" y="558"/>
                  <a:pt x="48" y="565"/>
                </a:cubicBezTo>
              </a:path>
              <a:path w="1379" h="1025" extrusionOk="0">
                <a:moveTo>
                  <a:pt x="626" y="503"/>
                </a:moveTo>
                <a:cubicBezTo>
                  <a:pt x="615" y="514"/>
                  <a:pt x="604" y="525"/>
                  <a:pt x="593" y="536"/>
                </a:cubicBezTo>
              </a:path>
              <a:path w="1379" h="1025" extrusionOk="0">
                <a:moveTo>
                  <a:pt x="985" y="410"/>
                </a:moveTo>
                <a:cubicBezTo>
                  <a:pt x="937" y="470"/>
                  <a:pt x="889" y="528"/>
                  <a:pt x="840" y="589"/>
                </a:cubicBezTo>
                <a:cubicBezTo>
                  <a:pt x="808" y="629"/>
                  <a:pt x="778" y="669"/>
                  <a:pt x="749" y="710"/>
                </a:cubicBezTo>
              </a:path>
              <a:path w="1379" h="1025" extrusionOk="0">
                <a:moveTo>
                  <a:pt x="1116" y="532"/>
                </a:moveTo>
                <a:cubicBezTo>
                  <a:pt x="1087" y="557"/>
                  <a:pt x="1061" y="589"/>
                  <a:pt x="1034" y="617"/>
                </a:cubicBezTo>
                <a:cubicBezTo>
                  <a:pt x="984" y="669"/>
                  <a:pt x="935" y="724"/>
                  <a:pt x="881" y="772"/>
                </a:cubicBezTo>
                <a:cubicBezTo>
                  <a:pt x="842" y="806"/>
                  <a:pt x="796" y="836"/>
                  <a:pt x="759" y="871"/>
                </a:cubicBezTo>
                <a:cubicBezTo>
                  <a:pt x="755" y="876"/>
                  <a:pt x="752" y="881"/>
                  <a:pt x="748" y="886"/>
                </a:cubicBezTo>
              </a:path>
              <a:path w="1379" h="1025" extrusionOk="0">
                <a:moveTo>
                  <a:pt x="735" y="342"/>
                </a:moveTo>
                <a:cubicBezTo>
                  <a:pt x="697" y="371"/>
                  <a:pt x="664" y="406"/>
                  <a:pt x="632" y="441"/>
                </a:cubicBezTo>
                <a:cubicBezTo>
                  <a:pt x="568" y="510"/>
                  <a:pt x="500" y="574"/>
                  <a:pt x="433" y="640"/>
                </a:cubicBezTo>
                <a:cubicBezTo>
                  <a:pt x="418" y="654"/>
                  <a:pt x="290" y="753"/>
                  <a:pt x="293" y="775"/>
                </a:cubicBezTo>
                <a:cubicBezTo>
                  <a:pt x="300" y="772"/>
                  <a:pt x="306" y="768"/>
                  <a:pt x="313" y="765"/>
                </a:cubicBezTo>
              </a:path>
              <a:path w="1379" h="1025" extrusionOk="0">
                <a:moveTo>
                  <a:pt x="902" y="371"/>
                </a:moveTo>
                <a:cubicBezTo>
                  <a:pt x="905" y="381"/>
                  <a:pt x="907" y="391"/>
                  <a:pt x="910" y="401"/>
                </a:cubicBezTo>
                <a:cubicBezTo>
                  <a:pt x="881" y="419"/>
                  <a:pt x="849" y="448"/>
                  <a:pt x="829" y="477"/>
                </a:cubicBezTo>
                <a:cubicBezTo>
                  <a:pt x="811" y="511"/>
                  <a:pt x="806" y="521"/>
                  <a:pt x="785" y="53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Ink 74"/>
          <p:cNvSpPr>
            <a:spLocks noRot="1" noChangeAspect="1" noEditPoints="1" noChangeArrowheads="1" noChangeShapeType="1" noTextEdit="1"/>
          </p:cNvSpPr>
          <p:nvPr/>
        </p:nvSpPr>
        <p:spPr bwMode="auto">
          <a:xfrm>
            <a:off x="4089400" y="4483100"/>
            <a:ext cx="342900" cy="393700"/>
          </a:xfrm>
          <a:custGeom>
            <a:avLst/>
            <a:gdLst>
              <a:gd name="T0" fmla="+- 0 12047 11358"/>
              <a:gd name="T1" fmla="*/ T0 w 954"/>
              <a:gd name="T2" fmla="+- 0 12480 12454"/>
              <a:gd name="T3" fmla="*/ 12480 h 1092"/>
              <a:gd name="T4" fmla="+- 0 11949 11358"/>
              <a:gd name="T5" fmla="*/ T4 w 954"/>
              <a:gd name="T6" fmla="+- 0 12493 12454"/>
              <a:gd name="T7" fmla="*/ 12493 h 1092"/>
              <a:gd name="T8" fmla="+- 0 11788 11358"/>
              <a:gd name="T9" fmla="*/ T8 w 954"/>
              <a:gd name="T10" fmla="+- 0 12570 12454"/>
              <a:gd name="T11" fmla="*/ 12570 h 1092"/>
              <a:gd name="T12" fmla="+- 0 11461 11358"/>
              <a:gd name="T13" fmla="*/ T12 w 954"/>
              <a:gd name="T14" fmla="+- 0 12895 12454"/>
              <a:gd name="T15" fmla="*/ 12895 h 1092"/>
              <a:gd name="T16" fmla="+- 0 11370 11358"/>
              <a:gd name="T17" fmla="*/ T16 w 954"/>
              <a:gd name="T18" fmla="+- 0 13084 12454"/>
              <a:gd name="T19" fmla="*/ 13084 h 1092"/>
              <a:gd name="T20" fmla="+- 0 11388 11358"/>
              <a:gd name="T21" fmla="*/ T20 w 954"/>
              <a:gd name="T22" fmla="+- 0 13345 12454"/>
              <a:gd name="T23" fmla="*/ 13345 h 1092"/>
              <a:gd name="T24" fmla="+- 0 11482 11358"/>
              <a:gd name="T25" fmla="*/ T24 w 954"/>
              <a:gd name="T26" fmla="+- 0 13486 12454"/>
              <a:gd name="T27" fmla="*/ 13486 h 1092"/>
              <a:gd name="T28" fmla="+- 0 11668 11358"/>
              <a:gd name="T29" fmla="*/ T28 w 954"/>
              <a:gd name="T30" fmla="+- 0 13545 12454"/>
              <a:gd name="T31" fmla="*/ 13545 h 1092"/>
              <a:gd name="T32" fmla="+- 0 11917 11358"/>
              <a:gd name="T33" fmla="*/ T32 w 954"/>
              <a:gd name="T34" fmla="+- 0 13503 12454"/>
              <a:gd name="T35" fmla="*/ 13503 h 1092"/>
              <a:gd name="T36" fmla="+- 0 12109 11358"/>
              <a:gd name="T37" fmla="*/ T36 w 954"/>
              <a:gd name="T38" fmla="+- 0 13418 12454"/>
              <a:gd name="T39" fmla="*/ 13418 h 1092"/>
              <a:gd name="T40" fmla="+- 0 12221 11358"/>
              <a:gd name="T41" fmla="*/ T40 w 954"/>
              <a:gd name="T42" fmla="+- 0 13314 12454"/>
              <a:gd name="T43" fmla="*/ 13314 h 1092"/>
              <a:gd name="T44" fmla="+- 0 12293 11358"/>
              <a:gd name="T45" fmla="*/ T44 w 954"/>
              <a:gd name="T46" fmla="+- 0 13162 12454"/>
              <a:gd name="T47" fmla="*/ 13162 h 1092"/>
              <a:gd name="T48" fmla="+- 0 12311 11358"/>
              <a:gd name="T49" fmla="*/ T48 w 954"/>
              <a:gd name="T50" fmla="+- 0 12951 12454"/>
              <a:gd name="T51" fmla="*/ 12951 h 1092"/>
              <a:gd name="T52" fmla="+- 0 12195 11358"/>
              <a:gd name="T53" fmla="*/ T52 w 954"/>
              <a:gd name="T54" fmla="+- 0 12537 12454"/>
              <a:gd name="T55" fmla="*/ 12537 h 1092"/>
              <a:gd name="T56" fmla="+- 0 12106 11358"/>
              <a:gd name="T57" fmla="*/ T56 w 954"/>
              <a:gd name="T58" fmla="+- 0 12459 12454"/>
              <a:gd name="T59" fmla="*/ 12459 h 1092"/>
              <a:gd name="T60" fmla="+- 0 12000 11358"/>
              <a:gd name="T61" fmla="*/ T60 w 954"/>
              <a:gd name="T62" fmla="+- 0 12479 12454"/>
              <a:gd name="T63" fmla="*/ 12479 h 1092"/>
              <a:gd name="T64" fmla="+- 0 11865 11358"/>
              <a:gd name="T65" fmla="*/ T64 w 954"/>
              <a:gd name="T66" fmla="+- 0 12586 12454"/>
              <a:gd name="T67" fmla="*/ 12586 h 1092"/>
              <a:gd name="T68" fmla="+- 0 11734 11358"/>
              <a:gd name="T69" fmla="*/ T68 w 954"/>
              <a:gd name="T70" fmla="+- 0 12711 12454"/>
              <a:gd name="T71" fmla="*/ 12711 h 1092"/>
              <a:gd name="T72" fmla="+- 0 11948 11358"/>
              <a:gd name="T73" fmla="*/ T72 w 954"/>
              <a:gd name="T74" fmla="+- 0 12790 12454"/>
              <a:gd name="T75" fmla="*/ 12790 h 1092"/>
              <a:gd name="T76" fmla="+- 0 11844 11358"/>
              <a:gd name="T77" fmla="*/ T76 w 954"/>
              <a:gd name="T78" fmla="+- 0 12879 12454"/>
              <a:gd name="T79" fmla="*/ 12879 h 1092"/>
              <a:gd name="T80" fmla="+- 0 11702 11358"/>
              <a:gd name="T81" fmla="*/ T80 w 954"/>
              <a:gd name="T82" fmla="+- 0 13009 12454"/>
              <a:gd name="T83" fmla="*/ 13009 h 1092"/>
              <a:gd name="T84" fmla="+- 0 11550 11358"/>
              <a:gd name="T85" fmla="*/ T84 w 954"/>
              <a:gd name="T86" fmla="+- 0 13187 12454"/>
              <a:gd name="T87" fmla="*/ 13187 h 1092"/>
              <a:gd name="T88" fmla="+- 0 11502 11358"/>
              <a:gd name="T89" fmla="*/ T88 w 954"/>
              <a:gd name="T90" fmla="+- 0 13255 12454"/>
              <a:gd name="T91" fmla="*/ 13255 h 1092"/>
              <a:gd name="T92" fmla="+- 0 12096 11358"/>
              <a:gd name="T93" fmla="*/ T92 w 954"/>
              <a:gd name="T94" fmla="+- 0 12881 12454"/>
              <a:gd name="T95" fmla="*/ 12881 h 1092"/>
              <a:gd name="T96" fmla="+- 0 11940 11358"/>
              <a:gd name="T97" fmla="*/ T96 w 954"/>
              <a:gd name="T98" fmla="+- 0 13008 12454"/>
              <a:gd name="T99" fmla="*/ 13008 h 1092"/>
              <a:gd name="T100" fmla="+- 0 11656 11358"/>
              <a:gd name="T101" fmla="*/ T100 w 954"/>
              <a:gd name="T102" fmla="+- 0 13273 12454"/>
              <a:gd name="T103" fmla="*/ 13273 h 1092"/>
              <a:gd name="T104" fmla="+- 0 11564 11358"/>
              <a:gd name="T105" fmla="*/ T104 w 954"/>
              <a:gd name="T106" fmla="+- 0 13379 12454"/>
              <a:gd name="T107" fmla="*/ 13379 h 1092"/>
              <a:gd name="T108" fmla="+- 0 12135 11358"/>
              <a:gd name="T109" fmla="*/ T108 w 954"/>
              <a:gd name="T110" fmla="+- 0 12975 12454"/>
              <a:gd name="T111" fmla="*/ 12975 h 1092"/>
              <a:gd name="T112" fmla="+- 0 12120 11358"/>
              <a:gd name="T113" fmla="*/ T112 w 954"/>
              <a:gd name="T114" fmla="+- 0 13078 12454"/>
              <a:gd name="T115" fmla="*/ 13078 h 1092"/>
              <a:gd name="T116" fmla="+- 0 11933 11358"/>
              <a:gd name="T117" fmla="*/ T116 w 954"/>
              <a:gd name="T118" fmla="+- 0 13273 12454"/>
              <a:gd name="T119" fmla="*/ 13273 h 1092"/>
              <a:gd name="T120" fmla="+- 0 11775 11358"/>
              <a:gd name="T121" fmla="*/ T120 w 954"/>
              <a:gd name="T122" fmla="+- 0 13389 12454"/>
              <a:gd name="T123" fmla="*/ 13389 h 10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954" h="1092" extrusionOk="0">
                <a:moveTo>
                  <a:pt x="689" y="26"/>
                </a:moveTo>
                <a:cubicBezTo>
                  <a:pt x="653" y="28"/>
                  <a:pt x="627" y="28"/>
                  <a:pt x="591" y="39"/>
                </a:cubicBezTo>
                <a:cubicBezTo>
                  <a:pt x="534" y="56"/>
                  <a:pt x="480" y="85"/>
                  <a:pt x="430" y="116"/>
                </a:cubicBezTo>
                <a:cubicBezTo>
                  <a:pt x="298" y="196"/>
                  <a:pt x="191" y="315"/>
                  <a:pt x="103" y="441"/>
                </a:cubicBezTo>
                <a:cubicBezTo>
                  <a:pt x="63" y="499"/>
                  <a:pt x="29" y="561"/>
                  <a:pt x="12" y="630"/>
                </a:cubicBezTo>
                <a:cubicBezTo>
                  <a:pt x="-10" y="717"/>
                  <a:pt x="-2" y="808"/>
                  <a:pt x="30" y="891"/>
                </a:cubicBezTo>
                <a:cubicBezTo>
                  <a:pt x="50" y="944"/>
                  <a:pt x="79" y="996"/>
                  <a:pt x="124" y="1032"/>
                </a:cubicBezTo>
                <a:cubicBezTo>
                  <a:pt x="178" y="1075"/>
                  <a:pt x="243" y="1090"/>
                  <a:pt x="310" y="1091"/>
                </a:cubicBezTo>
                <a:cubicBezTo>
                  <a:pt x="394" y="1093"/>
                  <a:pt x="479" y="1072"/>
                  <a:pt x="559" y="1049"/>
                </a:cubicBezTo>
                <a:cubicBezTo>
                  <a:pt x="627" y="1029"/>
                  <a:pt x="690" y="1000"/>
                  <a:pt x="751" y="964"/>
                </a:cubicBezTo>
                <a:cubicBezTo>
                  <a:pt x="796" y="937"/>
                  <a:pt x="833" y="903"/>
                  <a:pt x="863" y="860"/>
                </a:cubicBezTo>
                <a:cubicBezTo>
                  <a:pt x="895" y="813"/>
                  <a:pt x="921" y="764"/>
                  <a:pt x="935" y="708"/>
                </a:cubicBezTo>
                <a:cubicBezTo>
                  <a:pt x="951" y="641"/>
                  <a:pt x="957" y="566"/>
                  <a:pt x="953" y="497"/>
                </a:cubicBezTo>
                <a:cubicBezTo>
                  <a:pt x="944" y="359"/>
                  <a:pt x="908" y="204"/>
                  <a:pt x="837" y="83"/>
                </a:cubicBezTo>
                <a:cubicBezTo>
                  <a:pt x="816" y="47"/>
                  <a:pt x="789" y="18"/>
                  <a:pt x="748" y="5"/>
                </a:cubicBezTo>
                <a:cubicBezTo>
                  <a:pt x="711" y="-7"/>
                  <a:pt x="675" y="7"/>
                  <a:pt x="642" y="25"/>
                </a:cubicBezTo>
                <a:cubicBezTo>
                  <a:pt x="592" y="52"/>
                  <a:pt x="548" y="93"/>
                  <a:pt x="507" y="132"/>
                </a:cubicBezTo>
                <a:cubicBezTo>
                  <a:pt x="463" y="174"/>
                  <a:pt x="422" y="217"/>
                  <a:pt x="376" y="257"/>
                </a:cubicBezTo>
              </a:path>
              <a:path w="954" h="1092" extrusionOk="0">
                <a:moveTo>
                  <a:pt x="590" y="336"/>
                </a:moveTo>
                <a:cubicBezTo>
                  <a:pt x="554" y="364"/>
                  <a:pt x="521" y="395"/>
                  <a:pt x="486" y="425"/>
                </a:cubicBezTo>
                <a:cubicBezTo>
                  <a:pt x="437" y="467"/>
                  <a:pt x="389" y="510"/>
                  <a:pt x="344" y="555"/>
                </a:cubicBezTo>
                <a:cubicBezTo>
                  <a:pt x="290" y="609"/>
                  <a:pt x="236" y="670"/>
                  <a:pt x="192" y="733"/>
                </a:cubicBezTo>
                <a:cubicBezTo>
                  <a:pt x="174" y="758"/>
                  <a:pt x="165" y="780"/>
                  <a:pt x="144" y="801"/>
                </a:cubicBezTo>
              </a:path>
              <a:path w="954" h="1092" extrusionOk="0">
                <a:moveTo>
                  <a:pt x="738" y="427"/>
                </a:moveTo>
                <a:cubicBezTo>
                  <a:pt x="683" y="464"/>
                  <a:pt x="632" y="510"/>
                  <a:pt x="582" y="554"/>
                </a:cubicBezTo>
                <a:cubicBezTo>
                  <a:pt x="486" y="640"/>
                  <a:pt x="388" y="727"/>
                  <a:pt x="298" y="819"/>
                </a:cubicBezTo>
                <a:cubicBezTo>
                  <a:pt x="265" y="853"/>
                  <a:pt x="239" y="891"/>
                  <a:pt x="206" y="925"/>
                </a:cubicBezTo>
              </a:path>
              <a:path w="954" h="1092" extrusionOk="0">
                <a:moveTo>
                  <a:pt x="777" y="521"/>
                </a:moveTo>
                <a:cubicBezTo>
                  <a:pt x="818" y="540"/>
                  <a:pt x="788" y="586"/>
                  <a:pt x="762" y="624"/>
                </a:cubicBezTo>
                <a:cubicBezTo>
                  <a:pt x="711" y="699"/>
                  <a:pt x="643" y="760"/>
                  <a:pt x="575" y="819"/>
                </a:cubicBezTo>
                <a:cubicBezTo>
                  <a:pt x="522" y="865"/>
                  <a:pt x="477" y="901"/>
                  <a:pt x="417" y="93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Ink 75"/>
          <p:cNvSpPr>
            <a:spLocks noRot="1" noChangeAspect="1" noEditPoints="1" noChangeArrowheads="1" noChangeShapeType="1" noTextEdit="1"/>
          </p:cNvSpPr>
          <p:nvPr/>
        </p:nvSpPr>
        <p:spPr bwMode="auto">
          <a:xfrm>
            <a:off x="5076825" y="4541838"/>
            <a:ext cx="331788" cy="271462"/>
          </a:xfrm>
          <a:custGeom>
            <a:avLst/>
            <a:gdLst>
              <a:gd name="T0" fmla="+- 0 14747 14104"/>
              <a:gd name="T1" fmla="*/ T0 w 922"/>
              <a:gd name="T2" fmla="+- 0 12653 12617"/>
              <a:gd name="T3" fmla="*/ 12653 h 755"/>
              <a:gd name="T4" fmla="+- 0 14677 14104"/>
              <a:gd name="T5" fmla="*/ T4 w 922"/>
              <a:gd name="T6" fmla="+- 0 12627 12617"/>
              <a:gd name="T7" fmla="*/ 12627 h 755"/>
              <a:gd name="T8" fmla="+- 0 14470 14104"/>
              <a:gd name="T9" fmla="*/ T8 w 922"/>
              <a:gd name="T10" fmla="+- 0 12680 12617"/>
              <a:gd name="T11" fmla="*/ 12680 h 755"/>
              <a:gd name="T12" fmla="+- 0 14395 14104"/>
              <a:gd name="T13" fmla="*/ T12 w 922"/>
              <a:gd name="T14" fmla="+- 0 12739 12617"/>
              <a:gd name="T15" fmla="*/ 12739 h 755"/>
              <a:gd name="T16" fmla="+- 0 14206 14104"/>
              <a:gd name="T17" fmla="*/ T16 w 922"/>
              <a:gd name="T18" fmla="+- 0 12962 12617"/>
              <a:gd name="T19" fmla="*/ 12962 h 755"/>
              <a:gd name="T20" fmla="+- 0 14108 14104"/>
              <a:gd name="T21" fmla="*/ T20 w 922"/>
              <a:gd name="T22" fmla="+- 0 13262 12617"/>
              <a:gd name="T23" fmla="*/ 13262 h 755"/>
              <a:gd name="T24" fmla="+- 0 14278 14104"/>
              <a:gd name="T25" fmla="*/ T24 w 922"/>
              <a:gd name="T26" fmla="+- 0 13371 12617"/>
              <a:gd name="T27" fmla="*/ 13371 h 755"/>
              <a:gd name="T28" fmla="+- 0 14434 14104"/>
              <a:gd name="T29" fmla="*/ T28 w 922"/>
              <a:gd name="T30" fmla="+- 0 13356 12617"/>
              <a:gd name="T31" fmla="*/ 13356 h 755"/>
              <a:gd name="T32" fmla="+- 0 14594 14104"/>
              <a:gd name="T33" fmla="*/ T32 w 922"/>
              <a:gd name="T34" fmla="+- 0 13332 12617"/>
              <a:gd name="T35" fmla="*/ 13332 h 755"/>
              <a:gd name="T36" fmla="+- 0 14729 14104"/>
              <a:gd name="T37" fmla="*/ T36 w 922"/>
              <a:gd name="T38" fmla="+- 0 13302 12617"/>
              <a:gd name="T39" fmla="*/ 13302 h 755"/>
              <a:gd name="T40" fmla="+- 0 14844 14104"/>
              <a:gd name="T41" fmla="*/ T40 w 922"/>
              <a:gd name="T42" fmla="+- 0 13262 12617"/>
              <a:gd name="T43" fmla="*/ 13262 h 755"/>
              <a:gd name="T44" fmla="+- 0 15019 14104"/>
              <a:gd name="T45" fmla="*/ T44 w 922"/>
              <a:gd name="T46" fmla="+- 0 13052 12617"/>
              <a:gd name="T47" fmla="*/ 13052 h 755"/>
              <a:gd name="T48" fmla="+- 0 15022 14104"/>
              <a:gd name="T49" fmla="*/ T48 w 922"/>
              <a:gd name="T50" fmla="+- 0 12934 12617"/>
              <a:gd name="T51" fmla="*/ 12934 h 755"/>
              <a:gd name="T52" fmla="+- 0 14968 14104"/>
              <a:gd name="T53" fmla="*/ T52 w 922"/>
              <a:gd name="T54" fmla="+- 0 12786 12617"/>
              <a:gd name="T55" fmla="*/ 12786 h 755"/>
              <a:gd name="T56" fmla="+- 0 14833 14104"/>
              <a:gd name="T57" fmla="*/ T56 w 922"/>
              <a:gd name="T58" fmla="+- 0 12659 12617"/>
              <a:gd name="T59" fmla="*/ 12659 h 755"/>
              <a:gd name="T60" fmla="+- 0 14761 14104"/>
              <a:gd name="T61" fmla="*/ T60 w 922"/>
              <a:gd name="T62" fmla="+- 0 12630 12617"/>
              <a:gd name="T63" fmla="*/ 12630 h 755"/>
              <a:gd name="T64" fmla="+- 0 14592 14104"/>
              <a:gd name="T65" fmla="*/ T64 w 922"/>
              <a:gd name="T66" fmla="+- 0 12630 12617"/>
              <a:gd name="T67" fmla="*/ 12630 h 755"/>
              <a:gd name="T68" fmla="+- 0 14524 14104"/>
              <a:gd name="T69" fmla="*/ T68 w 922"/>
              <a:gd name="T70" fmla="+- 0 12664 12617"/>
              <a:gd name="T71" fmla="*/ 12664 h 755"/>
              <a:gd name="T72" fmla="+- 0 14603 14104"/>
              <a:gd name="T73" fmla="*/ T72 w 922"/>
              <a:gd name="T74" fmla="+- 0 12811 12617"/>
              <a:gd name="T75" fmla="*/ 12811 h 755"/>
              <a:gd name="T76" fmla="+- 0 14527 14104"/>
              <a:gd name="T77" fmla="*/ T76 w 922"/>
              <a:gd name="T78" fmla="+- 0 12869 12617"/>
              <a:gd name="T79" fmla="*/ 12869 h 755"/>
              <a:gd name="T80" fmla="+- 0 14397 14104"/>
              <a:gd name="T81" fmla="*/ T80 w 922"/>
              <a:gd name="T82" fmla="+- 0 12972 12617"/>
              <a:gd name="T83" fmla="*/ 12972 h 755"/>
              <a:gd name="T84" fmla="+- 0 14344 14104"/>
              <a:gd name="T85" fmla="*/ T84 w 922"/>
              <a:gd name="T86" fmla="+- 0 13037 12617"/>
              <a:gd name="T87" fmla="*/ 13037 h 755"/>
              <a:gd name="T88" fmla="+- 0 14359 14104"/>
              <a:gd name="T89" fmla="*/ T88 w 922"/>
              <a:gd name="T90" fmla="+- 0 13044 12617"/>
              <a:gd name="T91" fmla="*/ 13044 h 755"/>
              <a:gd name="T92" fmla="+- 0 14642 14104"/>
              <a:gd name="T93" fmla="*/ T92 w 922"/>
              <a:gd name="T94" fmla="+- 0 12877 12617"/>
              <a:gd name="T95" fmla="*/ 12877 h 755"/>
              <a:gd name="T96" fmla="+- 0 14566 14104"/>
              <a:gd name="T97" fmla="*/ T96 w 922"/>
              <a:gd name="T98" fmla="+- 0 12954 12617"/>
              <a:gd name="T99" fmla="*/ 12954 h 755"/>
              <a:gd name="T100" fmla="+- 0 14465 14104"/>
              <a:gd name="T101" fmla="*/ T100 w 922"/>
              <a:gd name="T102" fmla="+- 0 13083 12617"/>
              <a:gd name="T103" fmla="*/ 13083 h 755"/>
              <a:gd name="T104" fmla="+- 0 14390 14104"/>
              <a:gd name="T105" fmla="*/ T104 w 922"/>
              <a:gd name="T106" fmla="+- 0 13197 12617"/>
              <a:gd name="T107" fmla="*/ 13197 h 755"/>
              <a:gd name="T108" fmla="+- 0 14384 14104"/>
              <a:gd name="T109" fmla="*/ T108 w 922"/>
              <a:gd name="T110" fmla="+- 0 13211 12617"/>
              <a:gd name="T111" fmla="*/ 13211 h 755"/>
              <a:gd name="T112" fmla="+- 0 14460 14104"/>
              <a:gd name="T113" fmla="*/ T112 w 922"/>
              <a:gd name="T114" fmla="+- 0 13164 12617"/>
              <a:gd name="T115" fmla="*/ 13164 h 755"/>
              <a:gd name="T116" fmla="+- 0 14717 14104"/>
              <a:gd name="T117" fmla="*/ T116 w 922"/>
              <a:gd name="T118" fmla="+- 0 12969 12617"/>
              <a:gd name="T119" fmla="*/ 12969 h 755"/>
              <a:gd name="T120" fmla="+- 0 14673 14104"/>
              <a:gd name="T121" fmla="*/ T120 w 922"/>
              <a:gd name="T122" fmla="+- 0 13057 12617"/>
              <a:gd name="T123" fmla="*/ 13057 h 755"/>
              <a:gd name="T124" fmla="+- 0 14600 14104"/>
              <a:gd name="T125" fmla="*/ T124 w 922"/>
              <a:gd name="T126" fmla="+- 0 13182 12617"/>
              <a:gd name="T127" fmla="*/ 13182 h 755"/>
              <a:gd name="T128" fmla="+- 0 14615 14104"/>
              <a:gd name="T129" fmla="*/ T128 w 922"/>
              <a:gd name="T130" fmla="+- 0 13215 12617"/>
              <a:gd name="T131" fmla="*/ 13215 h 755"/>
              <a:gd name="T132" fmla="+- 0 14826 14104"/>
              <a:gd name="T133" fmla="*/ T132 w 922"/>
              <a:gd name="T134" fmla="+- 0 13076 12617"/>
              <a:gd name="T135" fmla="*/ 13076 h 755"/>
              <a:gd name="T136" fmla="+- 0 14747 14104"/>
              <a:gd name="T137" fmla="*/ T136 w 922"/>
              <a:gd name="T138" fmla="+- 0 13172 12617"/>
              <a:gd name="T139" fmla="*/ 13172 h 755"/>
              <a:gd name="T140" fmla="+- 0 14678 14104"/>
              <a:gd name="T141" fmla="*/ T140 w 922"/>
              <a:gd name="T142" fmla="+- 0 13270 12617"/>
              <a:gd name="T143" fmla="*/ 13270 h 7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922" h="755" extrusionOk="0">
                <a:moveTo>
                  <a:pt x="643" y="36"/>
                </a:moveTo>
                <a:cubicBezTo>
                  <a:pt x="618" y="25"/>
                  <a:pt x="601" y="11"/>
                  <a:pt x="573" y="10"/>
                </a:cubicBezTo>
                <a:cubicBezTo>
                  <a:pt x="513" y="7"/>
                  <a:pt x="418" y="35"/>
                  <a:pt x="366" y="63"/>
                </a:cubicBezTo>
                <a:cubicBezTo>
                  <a:pt x="338" y="78"/>
                  <a:pt x="313" y="100"/>
                  <a:pt x="291" y="122"/>
                </a:cubicBezTo>
                <a:cubicBezTo>
                  <a:pt x="222" y="190"/>
                  <a:pt x="159" y="266"/>
                  <a:pt x="102" y="345"/>
                </a:cubicBezTo>
                <a:cubicBezTo>
                  <a:pt x="47" y="421"/>
                  <a:pt x="-29" y="545"/>
                  <a:pt x="4" y="645"/>
                </a:cubicBezTo>
                <a:cubicBezTo>
                  <a:pt x="30" y="725"/>
                  <a:pt x="93" y="754"/>
                  <a:pt x="174" y="754"/>
                </a:cubicBezTo>
                <a:cubicBezTo>
                  <a:pt x="227" y="754"/>
                  <a:pt x="278" y="746"/>
                  <a:pt x="330" y="739"/>
                </a:cubicBezTo>
                <a:cubicBezTo>
                  <a:pt x="383" y="732"/>
                  <a:pt x="437" y="724"/>
                  <a:pt x="490" y="715"/>
                </a:cubicBezTo>
                <a:cubicBezTo>
                  <a:pt x="536" y="707"/>
                  <a:pt x="580" y="695"/>
                  <a:pt x="625" y="685"/>
                </a:cubicBezTo>
                <a:cubicBezTo>
                  <a:pt x="666" y="676"/>
                  <a:pt x="703" y="665"/>
                  <a:pt x="740" y="645"/>
                </a:cubicBezTo>
                <a:cubicBezTo>
                  <a:pt x="828" y="599"/>
                  <a:pt x="892" y="532"/>
                  <a:pt x="915" y="435"/>
                </a:cubicBezTo>
                <a:cubicBezTo>
                  <a:pt x="924" y="397"/>
                  <a:pt x="923" y="356"/>
                  <a:pt x="918" y="317"/>
                </a:cubicBezTo>
                <a:cubicBezTo>
                  <a:pt x="912" y="266"/>
                  <a:pt x="895" y="211"/>
                  <a:pt x="864" y="169"/>
                </a:cubicBezTo>
                <a:cubicBezTo>
                  <a:pt x="830" y="122"/>
                  <a:pt x="780" y="71"/>
                  <a:pt x="729" y="42"/>
                </a:cubicBezTo>
                <a:cubicBezTo>
                  <a:pt x="707" y="29"/>
                  <a:pt x="681" y="21"/>
                  <a:pt x="657" y="13"/>
                </a:cubicBezTo>
                <a:cubicBezTo>
                  <a:pt x="602" y="-4"/>
                  <a:pt x="542" y="-2"/>
                  <a:pt x="488" y="13"/>
                </a:cubicBezTo>
                <a:cubicBezTo>
                  <a:pt x="459" y="21"/>
                  <a:pt x="445" y="28"/>
                  <a:pt x="420" y="47"/>
                </a:cubicBezTo>
              </a:path>
              <a:path w="922" h="755" extrusionOk="0">
                <a:moveTo>
                  <a:pt x="499" y="194"/>
                </a:moveTo>
                <a:cubicBezTo>
                  <a:pt x="478" y="217"/>
                  <a:pt x="449" y="233"/>
                  <a:pt x="423" y="252"/>
                </a:cubicBezTo>
                <a:cubicBezTo>
                  <a:pt x="378" y="285"/>
                  <a:pt x="334" y="318"/>
                  <a:pt x="293" y="355"/>
                </a:cubicBezTo>
                <a:cubicBezTo>
                  <a:pt x="283" y="364"/>
                  <a:pt x="234" y="403"/>
                  <a:pt x="240" y="420"/>
                </a:cubicBezTo>
                <a:cubicBezTo>
                  <a:pt x="245" y="422"/>
                  <a:pt x="250" y="425"/>
                  <a:pt x="255" y="427"/>
                </a:cubicBezTo>
              </a:path>
              <a:path w="922" h="755" extrusionOk="0">
                <a:moveTo>
                  <a:pt x="538" y="260"/>
                </a:moveTo>
                <a:cubicBezTo>
                  <a:pt x="513" y="286"/>
                  <a:pt x="486" y="310"/>
                  <a:pt x="462" y="337"/>
                </a:cubicBezTo>
                <a:cubicBezTo>
                  <a:pt x="425" y="378"/>
                  <a:pt x="394" y="422"/>
                  <a:pt x="361" y="466"/>
                </a:cubicBezTo>
                <a:cubicBezTo>
                  <a:pt x="334" y="503"/>
                  <a:pt x="306" y="539"/>
                  <a:pt x="286" y="580"/>
                </a:cubicBezTo>
                <a:cubicBezTo>
                  <a:pt x="284" y="585"/>
                  <a:pt x="282" y="589"/>
                  <a:pt x="280" y="594"/>
                </a:cubicBezTo>
                <a:cubicBezTo>
                  <a:pt x="311" y="591"/>
                  <a:pt x="330" y="566"/>
                  <a:pt x="356" y="547"/>
                </a:cubicBezTo>
              </a:path>
              <a:path w="922" h="755" extrusionOk="0">
                <a:moveTo>
                  <a:pt x="613" y="352"/>
                </a:moveTo>
                <a:cubicBezTo>
                  <a:pt x="607" y="388"/>
                  <a:pt x="590" y="409"/>
                  <a:pt x="569" y="440"/>
                </a:cubicBezTo>
                <a:cubicBezTo>
                  <a:pt x="542" y="479"/>
                  <a:pt x="513" y="520"/>
                  <a:pt x="496" y="565"/>
                </a:cubicBezTo>
                <a:cubicBezTo>
                  <a:pt x="490" y="585"/>
                  <a:pt x="490" y="592"/>
                  <a:pt x="511" y="598"/>
                </a:cubicBezTo>
              </a:path>
              <a:path w="922" h="755" extrusionOk="0">
                <a:moveTo>
                  <a:pt x="722" y="459"/>
                </a:moveTo>
                <a:cubicBezTo>
                  <a:pt x="696" y="491"/>
                  <a:pt x="668" y="522"/>
                  <a:pt x="643" y="555"/>
                </a:cubicBezTo>
                <a:cubicBezTo>
                  <a:pt x="616" y="589"/>
                  <a:pt x="598" y="621"/>
                  <a:pt x="574" y="653"/>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2" name="Ink 76"/>
          <p:cNvSpPr>
            <a:spLocks noRot="1" noChangeAspect="1" noEditPoints="1" noChangeArrowheads="1" noChangeShapeType="1" noTextEdit="1"/>
          </p:cNvSpPr>
          <p:nvPr/>
        </p:nvSpPr>
        <p:spPr bwMode="auto">
          <a:xfrm>
            <a:off x="2681288" y="5310188"/>
            <a:ext cx="179387" cy="330200"/>
          </a:xfrm>
          <a:custGeom>
            <a:avLst/>
            <a:gdLst>
              <a:gd name="T0" fmla="+- 0 7941 7446"/>
              <a:gd name="T1" fmla="*/ T0 w 501"/>
              <a:gd name="T2" fmla="+- 0 14782 14752"/>
              <a:gd name="T3" fmla="*/ 14782 h 917"/>
              <a:gd name="T4" fmla="+- 0 7939 7446"/>
              <a:gd name="T5" fmla="*/ T4 w 501"/>
              <a:gd name="T6" fmla="+- 0 14752 14752"/>
              <a:gd name="T7" fmla="*/ 14752 h 917"/>
              <a:gd name="T8" fmla="+- 0 7786 7446"/>
              <a:gd name="T9" fmla="*/ T8 w 501"/>
              <a:gd name="T10" fmla="+- 0 14797 14752"/>
              <a:gd name="T11" fmla="*/ 14797 h 917"/>
              <a:gd name="T12" fmla="+- 0 7656 7446"/>
              <a:gd name="T13" fmla="*/ T12 w 501"/>
              <a:gd name="T14" fmla="+- 0 14857 14752"/>
              <a:gd name="T15" fmla="*/ 14857 h 917"/>
              <a:gd name="T16" fmla="+- 0 7526 7446"/>
              <a:gd name="T17" fmla="*/ T16 w 501"/>
              <a:gd name="T18" fmla="+- 0 14944 14752"/>
              <a:gd name="T19" fmla="*/ 14944 h 917"/>
              <a:gd name="T20" fmla="+- 0 7446 7446"/>
              <a:gd name="T21" fmla="*/ T20 w 501"/>
              <a:gd name="T22" fmla="+- 0 15023 14752"/>
              <a:gd name="T23" fmla="*/ 15023 h 917"/>
              <a:gd name="T24" fmla="+- 0 7508 7446"/>
              <a:gd name="T25" fmla="*/ T24 w 501"/>
              <a:gd name="T26" fmla="+- 0 15076 14752"/>
              <a:gd name="T27" fmla="*/ 15076 h 917"/>
              <a:gd name="T28" fmla="+- 0 7674 7446"/>
              <a:gd name="T29" fmla="*/ T28 w 501"/>
              <a:gd name="T30" fmla="+- 0 15146 14752"/>
              <a:gd name="T31" fmla="*/ 15146 h 917"/>
              <a:gd name="T32" fmla="+- 0 7781 7446"/>
              <a:gd name="T33" fmla="*/ T32 w 501"/>
              <a:gd name="T34" fmla="+- 0 15203 14752"/>
              <a:gd name="T35" fmla="*/ 15203 h 917"/>
              <a:gd name="T36" fmla="+- 0 7854 7446"/>
              <a:gd name="T37" fmla="*/ T36 w 501"/>
              <a:gd name="T38" fmla="+- 0 15287 14752"/>
              <a:gd name="T39" fmla="*/ 15287 h 917"/>
              <a:gd name="T40" fmla="+- 0 7841 7446"/>
              <a:gd name="T41" fmla="*/ T40 w 501"/>
              <a:gd name="T42" fmla="+- 0 15489 14752"/>
              <a:gd name="T43" fmla="*/ 15489 h 917"/>
              <a:gd name="T44" fmla="+- 0 7700 7446"/>
              <a:gd name="T45" fmla="*/ T44 w 501"/>
              <a:gd name="T46" fmla="+- 0 15663 14752"/>
              <a:gd name="T47" fmla="*/ 15663 h 917"/>
              <a:gd name="T48" fmla="+- 0 7662 7446"/>
              <a:gd name="T49" fmla="*/ T48 w 501"/>
              <a:gd name="T50" fmla="+- 0 15668 14752"/>
              <a:gd name="T51" fmla="*/ 15668 h 917"/>
              <a:gd name="T52" fmla="+- 0 7675 7446"/>
              <a:gd name="T53" fmla="*/ T52 w 501"/>
              <a:gd name="T54" fmla="+- 0 15590 14752"/>
              <a:gd name="T55" fmla="*/ 15590 h 9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01" h="917" extrusionOk="0">
                <a:moveTo>
                  <a:pt x="495" y="30"/>
                </a:moveTo>
                <a:cubicBezTo>
                  <a:pt x="500" y="14"/>
                  <a:pt x="502" y="9"/>
                  <a:pt x="493" y="0"/>
                </a:cubicBezTo>
                <a:cubicBezTo>
                  <a:pt x="440" y="9"/>
                  <a:pt x="390" y="25"/>
                  <a:pt x="340" y="45"/>
                </a:cubicBezTo>
                <a:cubicBezTo>
                  <a:pt x="297" y="62"/>
                  <a:pt x="251" y="82"/>
                  <a:pt x="210" y="105"/>
                </a:cubicBezTo>
                <a:cubicBezTo>
                  <a:pt x="165" y="130"/>
                  <a:pt x="121" y="161"/>
                  <a:pt x="80" y="192"/>
                </a:cubicBezTo>
                <a:cubicBezTo>
                  <a:pt x="68" y="201"/>
                  <a:pt x="-5" y="250"/>
                  <a:pt x="0" y="271"/>
                </a:cubicBezTo>
                <a:cubicBezTo>
                  <a:pt x="8" y="303"/>
                  <a:pt x="33" y="310"/>
                  <a:pt x="62" y="324"/>
                </a:cubicBezTo>
                <a:cubicBezTo>
                  <a:pt x="116" y="350"/>
                  <a:pt x="174" y="369"/>
                  <a:pt x="228" y="394"/>
                </a:cubicBezTo>
                <a:cubicBezTo>
                  <a:pt x="265" y="411"/>
                  <a:pt x="301" y="428"/>
                  <a:pt x="335" y="451"/>
                </a:cubicBezTo>
                <a:cubicBezTo>
                  <a:pt x="367" y="473"/>
                  <a:pt x="392" y="499"/>
                  <a:pt x="408" y="535"/>
                </a:cubicBezTo>
                <a:cubicBezTo>
                  <a:pt x="438" y="600"/>
                  <a:pt x="421" y="674"/>
                  <a:pt x="395" y="737"/>
                </a:cubicBezTo>
                <a:cubicBezTo>
                  <a:pt x="373" y="790"/>
                  <a:pt x="315" y="892"/>
                  <a:pt x="254" y="911"/>
                </a:cubicBezTo>
                <a:cubicBezTo>
                  <a:pt x="237" y="917"/>
                  <a:pt x="229" y="918"/>
                  <a:pt x="216" y="916"/>
                </a:cubicBezTo>
                <a:cubicBezTo>
                  <a:pt x="218" y="888"/>
                  <a:pt x="218" y="869"/>
                  <a:pt x="229" y="83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Ink 77"/>
          <p:cNvSpPr>
            <a:spLocks noRot="1" noChangeAspect="1" noEditPoints="1" noChangeArrowheads="1" noChangeShapeType="1" noTextEdit="1"/>
          </p:cNvSpPr>
          <p:nvPr/>
        </p:nvSpPr>
        <p:spPr bwMode="auto">
          <a:xfrm>
            <a:off x="2936875" y="5397500"/>
            <a:ext cx="30163" cy="215900"/>
          </a:xfrm>
          <a:custGeom>
            <a:avLst/>
            <a:gdLst>
              <a:gd name="T0" fmla="+- 0 8213 8156"/>
              <a:gd name="T1" fmla="*/ T0 w 87"/>
              <a:gd name="T2" fmla="+- 0 14991 14991"/>
              <a:gd name="T3" fmla="*/ 14991 h 600"/>
              <a:gd name="T4" fmla="+- 0 8232 8156"/>
              <a:gd name="T5" fmla="*/ T4 w 87"/>
              <a:gd name="T6" fmla="+- 0 15058 14991"/>
              <a:gd name="T7" fmla="*/ 15058 h 600"/>
              <a:gd name="T8" fmla="+- 0 8242 8156"/>
              <a:gd name="T9" fmla="*/ T8 w 87"/>
              <a:gd name="T10" fmla="+- 0 15076 14991"/>
              <a:gd name="T11" fmla="*/ 15076 h 600"/>
              <a:gd name="T12" fmla="+- 0 8214 8156"/>
              <a:gd name="T13" fmla="*/ T12 w 87"/>
              <a:gd name="T14" fmla="+- 0 15211 14991"/>
              <a:gd name="T15" fmla="*/ 15211 h 600"/>
              <a:gd name="T16" fmla="+- 0 8169 8156"/>
              <a:gd name="T17" fmla="*/ T16 w 87"/>
              <a:gd name="T18" fmla="+- 0 15321 14991"/>
              <a:gd name="T19" fmla="*/ 15321 h 600"/>
              <a:gd name="T20" fmla="+- 0 8156 8156"/>
              <a:gd name="T21" fmla="*/ T20 w 87"/>
              <a:gd name="T22" fmla="+- 0 15455 14991"/>
              <a:gd name="T23" fmla="*/ 15455 h 600"/>
              <a:gd name="T24" fmla="+- 0 8172 8156"/>
              <a:gd name="T25" fmla="*/ T24 w 87"/>
              <a:gd name="T26" fmla="+- 0 15564 14991"/>
              <a:gd name="T27" fmla="*/ 15564 h 600"/>
              <a:gd name="T28" fmla="+- 0 8183 8156"/>
              <a:gd name="T29" fmla="*/ T28 w 87"/>
              <a:gd name="T30" fmla="+- 0 15590 14991"/>
              <a:gd name="T31" fmla="*/ 15590 h 60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7" h="600" extrusionOk="0">
                <a:moveTo>
                  <a:pt x="57" y="0"/>
                </a:moveTo>
                <a:cubicBezTo>
                  <a:pt x="66" y="22"/>
                  <a:pt x="67" y="45"/>
                  <a:pt x="76" y="67"/>
                </a:cubicBezTo>
                <a:cubicBezTo>
                  <a:pt x="79" y="73"/>
                  <a:pt x="83" y="79"/>
                  <a:pt x="86" y="85"/>
                </a:cubicBezTo>
              </a:path>
              <a:path w="87" h="600" extrusionOk="0">
                <a:moveTo>
                  <a:pt x="58" y="220"/>
                </a:moveTo>
                <a:cubicBezTo>
                  <a:pt x="39" y="253"/>
                  <a:pt x="21" y="291"/>
                  <a:pt x="13" y="330"/>
                </a:cubicBezTo>
                <a:cubicBezTo>
                  <a:pt x="4" y="373"/>
                  <a:pt x="-1" y="420"/>
                  <a:pt x="0" y="464"/>
                </a:cubicBezTo>
                <a:cubicBezTo>
                  <a:pt x="1" y="500"/>
                  <a:pt x="4" y="539"/>
                  <a:pt x="16" y="573"/>
                </a:cubicBezTo>
                <a:cubicBezTo>
                  <a:pt x="20" y="582"/>
                  <a:pt x="23" y="590"/>
                  <a:pt x="27" y="59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Ink 78"/>
          <p:cNvSpPr>
            <a:spLocks noRot="1" noChangeAspect="1" noEditPoints="1" noChangeArrowheads="1" noChangeShapeType="1" noTextEdit="1"/>
          </p:cNvSpPr>
          <p:nvPr/>
        </p:nvSpPr>
        <p:spPr bwMode="auto">
          <a:xfrm>
            <a:off x="3014663" y="5468938"/>
            <a:ext cx="123825" cy="134937"/>
          </a:xfrm>
          <a:custGeom>
            <a:avLst/>
            <a:gdLst>
              <a:gd name="T0" fmla="+- 0 8374 8374"/>
              <a:gd name="T1" fmla="*/ T0 w 344"/>
              <a:gd name="T2" fmla="+- 0 15240 15193"/>
              <a:gd name="T3" fmla="*/ 15240 h 375"/>
              <a:gd name="T4" fmla="+- 0 8447 8374"/>
              <a:gd name="T5" fmla="*/ T4 w 344"/>
              <a:gd name="T6" fmla="+- 0 15193 15193"/>
              <a:gd name="T7" fmla="*/ 15193 h 375"/>
              <a:gd name="T8" fmla="+- 0 8494 8374"/>
              <a:gd name="T9" fmla="*/ T8 w 344"/>
              <a:gd name="T10" fmla="+- 0 15261 15193"/>
              <a:gd name="T11" fmla="*/ 15261 h 375"/>
              <a:gd name="T12" fmla="+- 0 8488 8374"/>
              <a:gd name="T13" fmla="*/ T12 w 344"/>
              <a:gd name="T14" fmla="+- 0 15360 15193"/>
              <a:gd name="T15" fmla="*/ 15360 h 375"/>
              <a:gd name="T16" fmla="+- 0 8439 8374"/>
              <a:gd name="T17" fmla="*/ T16 w 344"/>
              <a:gd name="T18" fmla="+- 0 15468 15193"/>
              <a:gd name="T19" fmla="*/ 15468 h 375"/>
              <a:gd name="T20" fmla="+- 0 8393 8374"/>
              <a:gd name="T21" fmla="*/ T20 w 344"/>
              <a:gd name="T22" fmla="+- 0 15548 15193"/>
              <a:gd name="T23" fmla="*/ 15548 h 375"/>
              <a:gd name="T24" fmla="+- 0 8387 8374"/>
              <a:gd name="T25" fmla="*/ T24 w 344"/>
              <a:gd name="T26" fmla="+- 0 15567 15193"/>
              <a:gd name="T27" fmla="*/ 15567 h 375"/>
              <a:gd name="T28" fmla="+- 0 8475 8374"/>
              <a:gd name="T29" fmla="*/ T28 w 344"/>
              <a:gd name="T30" fmla="+- 0 15528 15193"/>
              <a:gd name="T31" fmla="*/ 15528 h 375"/>
              <a:gd name="T32" fmla="+- 0 8613 8374"/>
              <a:gd name="T33" fmla="*/ T32 w 344"/>
              <a:gd name="T34" fmla="+- 0 15439 15193"/>
              <a:gd name="T35" fmla="*/ 15439 h 375"/>
              <a:gd name="T36" fmla="+- 0 8717 8374"/>
              <a:gd name="T37" fmla="*/ T36 w 344"/>
              <a:gd name="T38" fmla="+- 0 15359 15193"/>
              <a:gd name="T39" fmla="*/ 15359 h 37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44" h="375" extrusionOk="0">
                <a:moveTo>
                  <a:pt x="0" y="47"/>
                </a:moveTo>
                <a:cubicBezTo>
                  <a:pt x="16" y="30"/>
                  <a:pt x="47" y="-1"/>
                  <a:pt x="73" y="0"/>
                </a:cubicBezTo>
                <a:cubicBezTo>
                  <a:pt x="104" y="2"/>
                  <a:pt x="116" y="44"/>
                  <a:pt x="120" y="68"/>
                </a:cubicBezTo>
                <a:cubicBezTo>
                  <a:pt x="126" y="102"/>
                  <a:pt x="124" y="134"/>
                  <a:pt x="114" y="167"/>
                </a:cubicBezTo>
                <a:cubicBezTo>
                  <a:pt x="103" y="204"/>
                  <a:pt x="85" y="242"/>
                  <a:pt x="65" y="275"/>
                </a:cubicBezTo>
                <a:cubicBezTo>
                  <a:pt x="49" y="301"/>
                  <a:pt x="30" y="326"/>
                  <a:pt x="19" y="355"/>
                </a:cubicBezTo>
                <a:cubicBezTo>
                  <a:pt x="17" y="361"/>
                  <a:pt x="15" y="368"/>
                  <a:pt x="13" y="374"/>
                </a:cubicBezTo>
                <a:cubicBezTo>
                  <a:pt x="45" y="370"/>
                  <a:pt x="74" y="354"/>
                  <a:pt x="101" y="335"/>
                </a:cubicBezTo>
                <a:cubicBezTo>
                  <a:pt x="146" y="304"/>
                  <a:pt x="195" y="278"/>
                  <a:pt x="239" y="246"/>
                </a:cubicBezTo>
                <a:cubicBezTo>
                  <a:pt x="274" y="220"/>
                  <a:pt x="309" y="194"/>
                  <a:pt x="343" y="16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Ink 79"/>
          <p:cNvSpPr>
            <a:spLocks noRot="1" noChangeAspect="1" noEditPoints="1" noChangeArrowheads="1" noChangeShapeType="1" noTextEdit="1"/>
          </p:cNvSpPr>
          <p:nvPr/>
        </p:nvSpPr>
        <p:spPr bwMode="auto">
          <a:xfrm>
            <a:off x="3124200" y="5446713"/>
            <a:ext cx="100013" cy="150812"/>
          </a:xfrm>
          <a:custGeom>
            <a:avLst/>
            <a:gdLst>
              <a:gd name="T0" fmla="+- 0 8779 8677"/>
              <a:gd name="T1" fmla="*/ T0 w 278"/>
              <a:gd name="T2" fmla="+- 0 15307 15129"/>
              <a:gd name="T3" fmla="*/ 15307 h 418"/>
              <a:gd name="T4" fmla="+- 0 8846 8677"/>
              <a:gd name="T5" fmla="*/ T4 w 278"/>
              <a:gd name="T6" fmla="+- 0 15286 15129"/>
              <a:gd name="T7" fmla="*/ 15286 h 418"/>
              <a:gd name="T8" fmla="+- 0 8905 8677"/>
              <a:gd name="T9" fmla="*/ T8 w 278"/>
              <a:gd name="T10" fmla="+- 0 15220 15129"/>
              <a:gd name="T11" fmla="*/ 15220 h 418"/>
              <a:gd name="T12" fmla="+- 0 8901 8677"/>
              <a:gd name="T13" fmla="*/ T12 w 278"/>
              <a:gd name="T14" fmla="+- 0 15139 15129"/>
              <a:gd name="T15" fmla="*/ 15139 h 418"/>
              <a:gd name="T16" fmla="+- 0 8820 8677"/>
              <a:gd name="T17" fmla="*/ T16 w 278"/>
              <a:gd name="T18" fmla="+- 0 15146 15129"/>
              <a:gd name="T19" fmla="*/ 15146 h 418"/>
              <a:gd name="T20" fmla="+- 0 8748 8677"/>
              <a:gd name="T21" fmla="*/ T20 w 278"/>
              <a:gd name="T22" fmla="+- 0 15232 15129"/>
              <a:gd name="T23" fmla="*/ 15232 h 418"/>
              <a:gd name="T24" fmla="+- 0 8683 8677"/>
              <a:gd name="T25" fmla="*/ T24 w 278"/>
              <a:gd name="T26" fmla="+- 0 15388 15129"/>
              <a:gd name="T27" fmla="*/ 15388 h 418"/>
              <a:gd name="T28" fmla="+- 0 8696 8677"/>
              <a:gd name="T29" fmla="*/ T28 w 278"/>
              <a:gd name="T30" fmla="+- 0 15523 15129"/>
              <a:gd name="T31" fmla="*/ 15523 h 418"/>
              <a:gd name="T32" fmla="+- 0 8804 8677"/>
              <a:gd name="T33" fmla="*/ T32 w 278"/>
              <a:gd name="T34" fmla="+- 0 15536 15129"/>
              <a:gd name="T35" fmla="*/ 15536 h 418"/>
              <a:gd name="T36" fmla="+- 0 8916 8677"/>
              <a:gd name="T37" fmla="*/ T36 w 278"/>
              <a:gd name="T38" fmla="+- 0 15466 15129"/>
              <a:gd name="T39" fmla="*/ 15466 h 418"/>
              <a:gd name="T40" fmla="+- 0 8954 8677"/>
              <a:gd name="T41" fmla="*/ T40 w 278"/>
              <a:gd name="T42" fmla="+- 0 15431 15129"/>
              <a:gd name="T43" fmla="*/ 15431 h 4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78" h="418" extrusionOk="0">
                <a:moveTo>
                  <a:pt x="102" y="178"/>
                </a:moveTo>
                <a:cubicBezTo>
                  <a:pt x="132" y="185"/>
                  <a:pt x="143" y="176"/>
                  <a:pt x="169" y="157"/>
                </a:cubicBezTo>
                <a:cubicBezTo>
                  <a:pt x="193" y="139"/>
                  <a:pt x="212" y="117"/>
                  <a:pt x="228" y="91"/>
                </a:cubicBezTo>
                <a:cubicBezTo>
                  <a:pt x="244" y="66"/>
                  <a:pt x="249" y="32"/>
                  <a:pt x="224" y="10"/>
                </a:cubicBezTo>
                <a:cubicBezTo>
                  <a:pt x="201" y="-11"/>
                  <a:pt x="164" y="-1"/>
                  <a:pt x="143" y="17"/>
                </a:cubicBezTo>
                <a:cubicBezTo>
                  <a:pt x="116" y="40"/>
                  <a:pt x="89" y="73"/>
                  <a:pt x="71" y="103"/>
                </a:cubicBezTo>
                <a:cubicBezTo>
                  <a:pt x="43" y="151"/>
                  <a:pt x="19" y="205"/>
                  <a:pt x="6" y="259"/>
                </a:cubicBezTo>
                <a:cubicBezTo>
                  <a:pt x="-4" y="301"/>
                  <a:pt x="-8" y="357"/>
                  <a:pt x="19" y="394"/>
                </a:cubicBezTo>
                <a:cubicBezTo>
                  <a:pt x="43" y="426"/>
                  <a:pt x="94" y="419"/>
                  <a:pt x="127" y="407"/>
                </a:cubicBezTo>
                <a:cubicBezTo>
                  <a:pt x="172" y="390"/>
                  <a:pt x="201" y="365"/>
                  <a:pt x="239" y="337"/>
                </a:cubicBezTo>
                <a:cubicBezTo>
                  <a:pt x="261" y="322"/>
                  <a:pt x="268" y="317"/>
                  <a:pt x="277" y="30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6" name="Ink 80"/>
          <p:cNvSpPr>
            <a:spLocks noRot="1" noChangeAspect="1" noEditPoints="1" noChangeArrowheads="1" noChangeShapeType="1" noTextEdit="1"/>
          </p:cNvSpPr>
          <p:nvPr/>
        </p:nvSpPr>
        <p:spPr bwMode="auto">
          <a:xfrm>
            <a:off x="3281363" y="5340350"/>
            <a:ext cx="42862" cy="246063"/>
          </a:xfrm>
          <a:custGeom>
            <a:avLst/>
            <a:gdLst>
              <a:gd name="T0" fmla="+- 0 9152 9113"/>
              <a:gd name="T1" fmla="*/ T0 w 123"/>
              <a:gd name="T2" fmla="+- 0 14833 14833"/>
              <a:gd name="T3" fmla="*/ 14833 h 685"/>
              <a:gd name="T4" fmla="+- 0 9121 9113"/>
              <a:gd name="T5" fmla="*/ T4 w 123"/>
              <a:gd name="T6" fmla="+- 0 14989 14833"/>
              <a:gd name="T7" fmla="*/ 14989 h 685"/>
              <a:gd name="T8" fmla="+- 0 9116 9113"/>
              <a:gd name="T9" fmla="*/ T8 w 123"/>
              <a:gd name="T10" fmla="+- 0 15199 14833"/>
              <a:gd name="T11" fmla="*/ 15199 h 685"/>
              <a:gd name="T12" fmla="+- 0 9147 9113"/>
              <a:gd name="T13" fmla="*/ T12 w 123"/>
              <a:gd name="T14" fmla="+- 0 15401 14833"/>
              <a:gd name="T15" fmla="*/ 15401 h 685"/>
              <a:gd name="T16" fmla="+- 0 9201 9113"/>
              <a:gd name="T17" fmla="*/ T16 w 123"/>
              <a:gd name="T18" fmla="+- 0 15517 14833"/>
              <a:gd name="T19" fmla="*/ 15517 h 685"/>
              <a:gd name="T20" fmla="+- 0 9235 9113"/>
              <a:gd name="T21" fmla="*/ T20 w 123"/>
              <a:gd name="T22" fmla="+- 0 15502 14833"/>
              <a:gd name="T23" fmla="*/ 15502 h 685"/>
            </a:gdLst>
            <a:ahLst/>
            <a:cxnLst>
              <a:cxn ang="0">
                <a:pos x="T1" y="T3"/>
              </a:cxn>
              <a:cxn ang="0">
                <a:pos x="T5" y="T7"/>
              </a:cxn>
              <a:cxn ang="0">
                <a:pos x="T9" y="T11"/>
              </a:cxn>
              <a:cxn ang="0">
                <a:pos x="T13" y="T15"/>
              </a:cxn>
              <a:cxn ang="0">
                <a:pos x="T17" y="T19"/>
              </a:cxn>
              <a:cxn ang="0">
                <a:pos x="T21" y="T23"/>
              </a:cxn>
            </a:cxnLst>
            <a:rect l="0" t="0" r="r" b="b"/>
            <a:pathLst>
              <a:path w="123" h="685" extrusionOk="0">
                <a:moveTo>
                  <a:pt x="39" y="0"/>
                </a:moveTo>
                <a:cubicBezTo>
                  <a:pt x="25" y="52"/>
                  <a:pt x="14" y="102"/>
                  <a:pt x="8" y="156"/>
                </a:cubicBezTo>
                <a:cubicBezTo>
                  <a:pt x="0" y="225"/>
                  <a:pt x="-3" y="297"/>
                  <a:pt x="3" y="366"/>
                </a:cubicBezTo>
                <a:cubicBezTo>
                  <a:pt x="9" y="433"/>
                  <a:pt x="18" y="503"/>
                  <a:pt x="34" y="568"/>
                </a:cubicBezTo>
                <a:cubicBezTo>
                  <a:pt x="41" y="595"/>
                  <a:pt x="55" y="673"/>
                  <a:pt x="88" y="684"/>
                </a:cubicBezTo>
                <a:cubicBezTo>
                  <a:pt x="105" y="676"/>
                  <a:pt x="111" y="674"/>
                  <a:pt x="122" y="66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7" name="Ink 81"/>
          <p:cNvSpPr>
            <a:spLocks noRot="1" noChangeAspect="1" noEditPoints="1" noChangeArrowheads="1" noChangeShapeType="1" noTextEdit="1"/>
          </p:cNvSpPr>
          <p:nvPr/>
        </p:nvSpPr>
        <p:spPr bwMode="auto">
          <a:xfrm>
            <a:off x="3384550" y="5248275"/>
            <a:ext cx="158750" cy="333375"/>
          </a:xfrm>
          <a:custGeom>
            <a:avLst/>
            <a:gdLst>
              <a:gd name="T0" fmla="+- 0 9476 9400"/>
              <a:gd name="T1" fmla="*/ T0 w 442"/>
              <a:gd name="T2" fmla="+- 0 14851 14579"/>
              <a:gd name="T3" fmla="*/ 14851 h 924"/>
              <a:gd name="T4" fmla="+- 0 9426 9400"/>
              <a:gd name="T5" fmla="*/ T4 w 442"/>
              <a:gd name="T6" fmla="+- 0 14932 14579"/>
              <a:gd name="T7" fmla="*/ 14932 h 924"/>
              <a:gd name="T8" fmla="+- 0 9401 9400"/>
              <a:gd name="T9" fmla="*/ T8 w 442"/>
              <a:gd name="T10" fmla="+- 0 15108 14579"/>
              <a:gd name="T11" fmla="*/ 15108 h 924"/>
              <a:gd name="T12" fmla="+- 0 9409 9400"/>
              <a:gd name="T13" fmla="*/ T12 w 442"/>
              <a:gd name="T14" fmla="+- 0 15321 14579"/>
              <a:gd name="T15" fmla="*/ 15321 h 924"/>
              <a:gd name="T16" fmla="+- 0 9427 9400"/>
              <a:gd name="T17" fmla="*/ T16 w 442"/>
              <a:gd name="T18" fmla="+- 0 15468 14579"/>
              <a:gd name="T19" fmla="*/ 15468 h 924"/>
              <a:gd name="T20" fmla="+- 0 9432 9400"/>
              <a:gd name="T21" fmla="*/ T20 w 442"/>
              <a:gd name="T22" fmla="+- 0 15502 14579"/>
              <a:gd name="T23" fmla="*/ 15502 h 924"/>
              <a:gd name="T24" fmla="+- 0 9465 9400"/>
              <a:gd name="T25" fmla="*/ T24 w 442"/>
              <a:gd name="T26" fmla="+- 0 15360 14579"/>
              <a:gd name="T27" fmla="*/ 15360 h 924"/>
              <a:gd name="T28" fmla="+- 0 9504 9400"/>
              <a:gd name="T29" fmla="*/ T28 w 442"/>
              <a:gd name="T30" fmla="+- 0 15100 14579"/>
              <a:gd name="T31" fmla="*/ 15100 h 924"/>
              <a:gd name="T32" fmla="+- 0 9543 9400"/>
              <a:gd name="T33" fmla="*/ T32 w 442"/>
              <a:gd name="T34" fmla="+- 0 14852 14579"/>
              <a:gd name="T35" fmla="*/ 14852 h 924"/>
              <a:gd name="T36" fmla="+- 0 9574 9400"/>
              <a:gd name="T37" fmla="*/ T36 w 442"/>
              <a:gd name="T38" fmla="+- 0 14703 14579"/>
              <a:gd name="T39" fmla="*/ 14703 h 924"/>
              <a:gd name="T40" fmla="+- 0 9618 9400"/>
              <a:gd name="T41" fmla="*/ T40 w 442"/>
              <a:gd name="T42" fmla="+- 0 14612 14579"/>
              <a:gd name="T43" fmla="*/ 14612 h 924"/>
              <a:gd name="T44" fmla="+- 0 9683 9400"/>
              <a:gd name="T45" fmla="*/ T44 w 442"/>
              <a:gd name="T46" fmla="+- 0 14579 14579"/>
              <a:gd name="T47" fmla="*/ 14579 h 924"/>
              <a:gd name="T48" fmla="+- 0 9737 9400"/>
              <a:gd name="T49" fmla="*/ T48 w 442"/>
              <a:gd name="T50" fmla="+- 0 14649 14579"/>
              <a:gd name="T51" fmla="*/ 14649 h 924"/>
              <a:gd name="T52" fmla="+- 0 9732 9400"/>
              <a:gd name="T53" fmla="*/ T52 w 442"/>
              <a:gd name="T54" fmla="+- 0 14872 14579"/>
              <a:gd name="T55" fmla="*/ 14872 h 924"/>
              <a:gd name="T56" fmla="+- 0 9641 9400"/>
              <a:gd name="T57" fmla="*/ T56 w 442"/>
              <a:gd name="T58" fmla="+- 0 15009 14579"/>
              <a:gd name="T59" fmla="*/ 15009 h 924"/>
              <a:gd name="T60" fmla="+- 0 9556 9400"/>
              <a:gd name="T61" fmla="*/ T60 w 442"/>
              <a:gd name="T62" fmla="+- 0 15058 14579"/>
              <a:gd name="T63" fmla="*/ 15058 h 924"/>
              <a:gd name="T64" fmla="+- 0 9551 9400"/>
              <a:gd name="T65" fmla="*/ T64 w 442"/>
              <a:gd name="T66" fmla="+- 0 15043 14579"/>
              <a:gd name="T67" fmla="*/ 15043 h 924"/>
              <a:gd name="T68" fmla="+- 0 9613 9400"/>
              <a:gd name="T69" fmla="*/ T68 w 442"/>
              <a:gd name="T70" fmla="+- 0 14994 14579"/>
              <a:gd name="T71" fmla="*/ 14994 h 924"/>
              <a:gd name="T72" fmla="+- 0 9675 9400"/>
              <a:gd name="T73" fmla="*/ T72 w 442"/>
              <a:gd name="T74" fmla="+- 0 15121 14579"/>
              <a:gd name="T75" fmla="*/ 15121 h 924"/>
              <a:gd name="T76" fmla="+- 0 9732 9400"/>
              <a:gd name="T77" fmla="*/ T76 w 442"/>
              <a:gd name="T78" fmla="+- 0 15297 14579"/>
              <a:gd name="T79" fmla="*/ 15297 h 924"/>
              <a:gd name="T80" fmla="+- 0 9794 9400"/>
              <a:gd name="T81" fmla="*/ T80 w 442"/>
              <a:gd name="T82" fmla="+- 0 15419 14579"/>
              <a:gd name="T83" fmla="*/ 15419 h 924"/>
              <a:gd name="T84" fmla="+- 0 9841 9400"/>
              <a:gd name="T85" fmla="*/ T84 w 442"/>
              <a:gd name="T86" fmla="+- 0 15411 14579"/>
              <a:gd name="T87" fmla="*/ 15411 h 9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442" h="924" extrusionOk="0">
                <a:moveTo>
                  <a:pt x="76" y="272"/>
                </a:moveTo>
                <a:cubicBezTo>
                  <a:pt x="46" y="300"/>
                  <a:pt x="38" y="315"/>
                  <a:pt x="26" y="353"/>
                </a:cubicBezTo>
                <a:cubicBezTo>
                  <a:pt x="7" y="410"/>
                  <a:pt x="3" y="468"/>
                  <a:pt x="1" y="529"/>
                </a:cubicBezTo>
                <a:cubicBezTo>
                  <a:pt x="-2" y="600"/>
                  <a:pt x="3" y="672"/>
                  <a:pt x="9" y="742"/>
                </a:cubicBezTo>
                <a:cubicBezTo>
                  <a:pt x="13" y="791"/>
                  <a:pt x="20" y="840"/>
                  <a:pt x="27" y="889"/>
                </a:cubicBezTo>
                <a:cubicBezTo>
                  <a:pt x="29" y="907"/>
                  <a:pt x="29" y="912"/>
                  <a:pt x="32" y="923"/>
                </a:cubicBezTo>
                <a:cubicBezTo>
                  <a:pt x="50" y="878"/>
                  <a:pt x="58" y="830"/>
                  <a:pt x="65" y="781"/>
                </a:cubicBezTo>
                <a:cubicBezTo>
                  <a:pt x="77" y="694"/>
                  <a:pt x="91" y="608"/>
                  <a:pt x="104" y="521"/>
                </a:cubicBezTo>
                <a:cubicBezTo>
                  <a:pt x="117" y="438"/>
                  <a:pt x="128" y="356"/>
                  <a:pt x="143" y="273"/>
                </a:cubicBezTo>
                <a:cubicBezTo>
                  <a:pt x="152" y="224"/>
                  <a:pt x="160" y="172"/>
                  <a:pt x="174" y="124"/>
                </a:cubicBezTo>
                <a:cubicBezTo>
                  <a:pt x="183" y="93"/>
                  <a:pt x="196" y="57"/>
                  <a:pt x="218" y="33"/>
                </a:cubicBezTo>
                <a:cubicBezTo>
                  <a:pt x="234" y="15"/>
                  <a:pt x="255" y="-9"/>
                  <a:pt x="283" y="0"/>
                </a:cubicBezTo>
                <a:cubicBezTo>
                  <a:pt x="313" y="10"/>
                  <a:pt x="327" y="44"/>
                  <a:pt x="337" y="70"/>
                </a:cubicBezTo>
                <a:cubicBezTo>
                  <a:pt x="366" y="144"/>
                  <a:pt x="363" y="219"/>
                  <a:pt x="332" y="293"/>
                </a:cubicBezTo>
                <a:cubicBezTo>
                  <a:pt x="311" y="343"/>
                  <a:pt x="278" y="391"/>
                  <a:pt x="241" y="430"/>
                </a:cubicBezTo>
                <a:cubicBezTo>
                  <a:pt x="226" y="446"/>
                  <a:pt x="184" y="489"/>
                  <a:pt x="156" y="479"/>
                </a:cubicBezTo>
                <a:cubicBezTo>
                  <a:pt x="154" y="474"/>
                  <a:pt x="153" y="469"/>
                  <a:pt x="151" y="464"/>
                </a:cubicBezTo>
                <a:cubicBezTo>
                  <a:pt x="164" y="434"/>
                  <a:pt x="174" y="406"/>
                  <a:pt x="213" y="415"/>
                </a:cubicBezTo>
                <a:cubicBezTo>
                  <a:pt x="249" y="424"/>
                  <a:pt x="268" y="516"/>
                  <a:pt x="275" y="542"/>
                </a:cubicBezTo>
                <a:cubicBezTo>
                  <a:pt x="291" y="602"/>
                  <a:pt x="310" y="660"/>
                  <a:pt x="332" y="718"/>
                </a:cubicBezTo>
                <a:cubicBezTo>
                  <a:pt x="347" y="758"/>
                  <a:pt x="364" y="809"/>
                  <a:pt x="394" y="840"/>
                </a:cubicBezTo>
                <a:cubicBezTo>
                  <a:pt x="433" y="880"/>
                  <a:pt x="422" y="844"/>
                  <a:pt x="441" y="83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Ink 82"/>
          <p:cNvSpPr>
            <a:spLocks noRot="1" noChangeAspect="1" noEditPoints="1" noChangeArrowheads="1" noChangeShapeType="1" noTextEdit="1"/>
          </p:cNvSpPr>
          <p:nvPr/>
        </p:nvSpPr>
        <p:spPr bwMode="auto">
          <a:xfrm>
            <a:off x="3614738" y="5330825"/>
            <a:ext cx="69850" cy="274638"/>
          </a:xfrm>
          <a:custGeom>
            <a:avLst/>
            <a:gdLst>
              <a:gd name="T0" fmla="+- 0 10075 10040"/>
              <a:gd name="T1" fmla="*/ T0 w 196"/>
              <a:gd name="T2" fmla="+- 0 15507 14807"/>
              <a:gd name="T3" fmla="*/ 15507 h 765"/>
              <a:gd name="T4" fmla="+- 0 10079 10040"/>
              <a:gd name="T5" fmla="*/ T4 w 196"/>
              <a:gd name="T6" fmla="+- 0 15403 14807"/>
              <a:gd name="T7" fmla="*/ 15403 h 765"/>
              <a:gd name="T8" fmla="+- 0 10097 10040"/>
              <a:gd name="T9" fmla="*/ T8 w 196"/>
              <a:gd name="T10" fmla="+- 0 15284 14807"/>
              <a:gd name="T11" fmla="*/ 15284 h 765"/>
              <a:gd name="T12" fmla="+- 0 10121 10040"/>
              <a:gd name="T13" fmla="*/ T12 w 196"/>
              <a:gd name="T14" fmla="+- 0 15152 14807"/>
              <a:gd name="T15" fmla="*/ 15152 h 765"/>
              <a:gd name="T16" fmla="+- 0 10134 10040"/>
              <a:gd name="T17" fmla="*/ T16 w 196"/>
              <a:gd name="T18" fmla="+- 0 15100 14807"/>
              <a:gd name="T19" fmla="*/ 15100 h 765"/>
              <a:gd name="T20" fmla="+- 0 10108 10040"/>
              <a:gd name="T21" fmla="*/ T20 w 196"/>
              <a:gd name="T22" fmla="+- 0 15230 14807"/>
              <a:gd name="T23" fmla="*/ 15230 h 765"/>
              <a:gd name="T24" fmla="+- 0 10111 10040"/>
              <a:gd name="T25" fmla="*/ T24 w 196"/>
              <a:gd name="T26" fmla="+- 0 15483 14807"/>
              <a:gd name="T27" fmla="*/ 15483 h 765"/>
              <a:gd name="T28" fmla="+- 0 10171 10040"/>
              <a:gd name="T29" fmla="*/ T28 w 196"/>
              <a:gd name="T30" fmla="+- 0 15569 14807"/>
              <a:gd name="T31" fmla="*/ 15569 h 765"/>
              <a:gd name="T32" fmla="+- 0 10232 10040"/>
              <a:gd name="T33" fmla="*/ T32 w 196"/>
              <a:gd name="T34" fmla="+- 0 15518 14807"/>
              <a:gd name="T35" fmla="*/ 15518 h 765"/>
              <a:gd name="T36" fmla="+- 0 10235 10040"/>
              <a:gd name="T37" fmla="*/ T36 w 196"/>
              <a:gd name="T38" fmla="+- 0 15487 14807"/>
              <a:gd name="T39" fmla="*/ 15487 h 765"/>
              <a:gd name="T40" fmla="+- 0 10040 10040"/>
              <a:gd name="T41" fmla="*/ T40 w 196"/>
              <a:gd name="T42" fmla="+- 0 14825 14807"/>
              <a:gd name="T43" fmla="*/ 14825 h 765"/>
              <a:gd name="T44" fmla="+- 0 10051 10040"/>
              <a:gd name="T45" fmla="*/ T44 w 196"/>
              <a:gd name="T46" fmla="+- 0 14807 14807"/>
              <a:gd name="T47" fmla="*/ 14807 h 765"/>
              <a:gd name="T48" fmla="+- 0 10057 10040"/>
              <a:gd name="T49" fmla="*/ T48 w 196"/>
              <a:gd name="T50" fmla="+- 0 14900 14807"/>
              <a:gd name="T51" fmla="*/ 14900 h 765"/>
              <a:gd name="T52" fmla="+- 0 10061 10040"/>
              <a:gd name="T53" fmla="*/ T52 w 196"/>
              <a:gd name="T54" fmla="+- 0 14962 14807"/>
              <a:gd name="T55" fmla="*/ 14962 h 7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196" h="765" extrusionOk="0">
                <a:moveTo>
                  <a:pt x="35" y="700"/>
                </a:moveTo>
                <a:cubicBezTo>
                  <a:pt x="31" y="667"/>
                  <a:pt x="32" y="629"/>
                  <a:pt x="39" y="596"/>
                </a:cubicBezTo>
                <a:cubicBezTo>
                  <a:pt x="47" y="557"/>
                  <a:pt x="50" y="517"/>
                  <a:pt x="57" y="477"/>
                </a:cubicBezTo>
                <a:cubicBezTo>
                  <a:pt x="64" y="433"/>
                  <a:pt x="72" y="388"/>
                  <a:pt x="81" y="345"/>
                </a:cubicBezTo>
                <a:cubicBezTo>
                  <a:pt x="85" y="328"/>
                  <a:pt x="90" y="310"/>
                  <a:pt x="94" y="293"/>
                </a:cubicBezTo>
                <a:cubicBezTo>
                  <a:pt x="80" y="336"/>
                  <a:pt x="73" y="378"/>
                  <a:pt x="68" y="423"/>
                </a:cubicBezTo>
                <a:cubicBezTo>
                  <a:pt x="59" y="506"/>
                  <a:pt x="52" y="594"/>
                  <a:pt x="71" y="676"/>
                </a:cubicBezTo>
                <a:cubicBezTo>
                  <a:pt x="79" y="710"/>
                  <a:pt x="94" y="754"/>
                  <a:pt x="131" y="762"/>
                </a:cubicBezTo>
                <a:cubicBezTo>
                  <a:pt x="160" y="768"/>
                  <a:pt x="184" y="737"/>
                  <a:pt x="192" y="711"/>
                </a:cubicBezTo>
                <a:cubicBezTo>
                  <a:pt x="193" y="701"/>
                  <a:pt x="194" y="690"/>
                  <a:pt x="195" y="680"/>
                </a:cubicBezTo>
              </a:path>
              <a:path w="196" h="765" extrusionOk="0">
                <a:moveTo>
                  <a:pt x="0" y="18"/>
                </a:moveTo>
                <a:cubicBezTo>
                  <a:pt x="4" y="12"/>
                  <a:pt x="7" y="6"/>
                  <a:pt x="11" y="0"/>
                </a:cubicBezTo>
                <a:cubicBezTo>
                  <a:pt x="15" y="31"/>
                  <a:pt x="16" y="62"/>
                  <a:pt x="17" y="93"/>
                </a:cubicBezTo>
                <a:cubicBezTo>
                  <a:pt x="17" y="116"/>
                  <a:pt x="17" y="133"/>
                  <a:pt x="21" y="155"/>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Ink 83"/>
          <p:cNvSpPr>
            <a:spLocks noRot="1" noChangeAspect="1" noEditPoints="1" noChangeArrowheads="1" noChangeShapeType="1" noTextEdit="1"/>
          </p:cNvSpPr>
          <p:nvPr/>
        </p:nvSpPr>
        <p:spPr bwMode="auto">
          <a:xfrm>
            <a:off x="3746500" y="5232400"/>
            <a:ext cx="50800" cy="274638"/>
          </a:xfrm>
          <a:custGeom>
            <a:avLst/>
            <a:gdLst>
              <a:gd name="T0" fmla="+- 0 10406 10406"/>
              <a:gd name="T1" fmla="*/ T0 w 141"/>
              <a:gd name="T2" fmla="+- 0 14535 14535"/>
              <a:gd name="T3" fmla="*/ 14535 h 763"/>
              <a:gd name="T4" fmla="+- 0 10464 10406"/>
              <a:gd name="T5" fmla="*/ T4 w 141"/>
              <a:gd name="T6" fmla="+- 0 14621 14535"/>
              <a:gd name="T7" fmla="*/ 14621 h 763"/>
              <a:gd name="T8" fmla="+- 0 10533 10406"/>
              <a:gd name="T9" fmla="*/ T8 w 141"/>
              <a:gd name="T10" fmla="+- 0 14784 14535"/>
              <a:gd name="T11" fmla="*/ 14784 h 763"/>
              <a:gd name="T12" fmla="+- 0 10534 10406"/>
              <a:gd name="T13" fmla="*/ T12 w 141"/>
              <a:gd name="T14" fmla="+- 0 15025 14535"/>
              <a:gd name="T15" fmla="*/ 15025 h 763"/>
              <a:gd name="T16" fmla="+- 0 10464 10406"/>
              <a:gd name="T17" fmla="*/ T16 w 141"/>
              <a:gd name="T18" fmla="+- 0 15233 14535"/>
              <a:gd name="T19" fmla="*/ 15233 h 763"/>
              <a:gd name="T20" fmla="+- 0 10443 10406"/>
              <a:gd name="T21" fmla="*/ T20 w 141"/>
              <a:gd name="T22" fmla="+- 0 15297 14535"/>
              <a:gd name="T23" fmla="*/ 15297 h 763"/>
            </a:gdLst>
            <a:ahLst/>
            <a:cxnLst>
              <a:cxn ang="0">
                <a:pos x="T1" y="T3"/>
              </a:cxn>
              <a:cxn ang="0">
                <a:pos x="T5" y="T7"/>
              </a:cxn>
              <a:cxn ang="0">
                <a:pos x="T9" y="T11"/>
              </a:cxn>
              <a:cxn ang="0">
                <a:pos x="T13" y="T15"/>
              </a:cxn>
              <a:cxn ang="0">
                <a:pos x="T17" y="T19"/>
              </a:cxn>
              <a:cxn ang="0">
                <a:pos x="T21" y="T23"/>
              </a:cxn>
            </a:cxnLst>
            <a:rect l="0" t="0" r="r" b="b"/>
            <a:pathLst>
              <a:path w="141" h="763" extrusionOk="0">
                <a:moveTo>
                  <a:pt x="0" y="0"/>
                </a:moveTo>
                <a:cubicBezTo>
                  <a:pt x="20" y="27"/>
                  <a:pt x="41" y="57"/>
                  <a:pt x="58" y="86"/>
                </a:cubicBezTo>
                <a:cubicBezTo>
                  <a:pt x="88" y="138"/>
                  <a:pt x="113" y="191"/>
                  <a:pt x="127" y="249"/>
                </a:cubicBezTo>
                <a:cubicBezTo>
                  <a:pt x="146" y="329"/>
                  <a:pt x="142" y="410"/>
                  <a:pt x="128" y="490"/>
                </a:cubicBezTo>
                <a:cubicBezTo>
                  <a:pt x="115" y="565"/>
                  <a:pt x="88" y="630"/>
                  <a:pt x="58" y="698"/>
                </a:cubicBezTo>
                <a:cubicBezTo>
                  <a:pt x="46" y="731"/>
                  <a:pt x="42" y="740"/>
                  <a:pt x="37" y="7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Ink 84"/>
          <p:cNvSpPr>
            <a:spLocks noRot="1" noChangeAspect="1" noEditPoints="1" noChangeArrowheads="1" noChangeShapeType="1" noTextEdit="1"/>
          </p:cNvSpPr>
          <p:nvPr/>
        </p:nvSpPr>
        <p:spPr bwMode="auto">
          <a:xfrm>
            <a:off x="3962400" y="5413375"/>
            <a:ext cx="92075" cy="33338"/>
          </a:xfrm>
          <a:custGeom>
            <a:avLst/>
            <a:gdLst>
              <a:gd name="T0" fmla="+- 0 11007 11007"/>
              <a:gd name="T1" fmla="*/ T0 w 256"/>
              <a:gd name="T2" fmla="+- 0 15129 15038"/>
              <a:gd name="T3" fmla="*/ 15129 h 92"/>
              <a:gd name="T4" fmla="+- 0 11127 11007"/>
              <a:gd name="T5" fmla="*/ T4 w 256"/>
              <a:gd name="T6" fmla="+- 0 15100 15038"/>
              <a:gd name="T7" fmla="*/ 15100 h 92"/>
              <a:gd name="T8" fmla="+- 0 11231 11007"/>
              <a:gd name="T9" fmla="*/ T8 w 256"/>
              <a:gd name="T10" fmla="+- 0 15067 15038"/>
              <a:gd name="T11" fmla="*/ 15067 h 92"/>
              <a:gd name="T12" fmla="+- 0 11254 11007"/>
              <a:gd name="T13" fmla="*/ T12 w 256"/>
              <a:gd name="T14" fmla="+- 0 15038 15038"/>
              <a:gd name="T15" fmla="*/ 15038 h 92"/>
            </a:gdLst>
            <a:ahLst/>
            <a:cxnLst>
              <a:cxn ang="0">
                <a:pos x="T1" y="T3"/>
              </a:cxn>
              <a:cxn ang="0">
                <a:pos x="T5" y="T7"/>
              </a:cxn>
              <a:cxn ang="0">
                <a:pos x="T9" y="T11"/>
              </a:cxn>
              <a:cxn ang="0">
                <a:pos x="T13" y="T15"/>
              </a:cxn>
            </a:cxnLst>
            <a:rect l="0" t="0" r="r" b="b"/>
            <a:pathLst>
              <a:path w="256" h="92" extrusionOk="0">
                <a:moveTo>
                  <a:pt x="0" y="91"/>
                </a:moveTo>
                <a:cubicBezTo>
                  <a:pt x="40" y="79"/>
                  <a:pt x="80" y="74"/>
                  <a:pt x="120" y="62"/>
                </a:cubicBezTo>
                <a:cubicBezTo>
                  <a:pt x="154" y="52"/>
                  <a:pt x="191" y="43"/>
                  <a:pt x="224" y="29"/>
                </a:cubicBezTo>
                <a:cubicBezTo>
                  <a:pt x="251" y="18"/>
                  <a:pt x="252" y="23"/>
                  <a:pt x="247"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Ink 85"/>
          <p:cNvSpPr>
            <a:spLocks noRot="1" noChangeAspect="1" noEditPoints="1" noChangeArrowheads="1" noChangeShapeType="1" noTextEdit="1"/>
          </p:cNvSpPr>
          <p:nvPr/>
        </p:nvSpPr>
        <p:spPr bwMode="auto">
          <a:xfrm>
            <a:off x="4213225" y="5175250"/>
            <a:ext cx="161925" cy="358775"/>
          </a:xfrm>
          <a:custGeom>
            <a:avLst/>
            <a:gdLst>
              <a:gd name="T0" fmla="+- 0 12016 11705"/>
              <a:gd name="T1" fmla="*/ T0 w 447"/>
              <a:gd name="T2" fmla="+- 0 14388 14374"/>
              <a:gd name="T3" fmla="*/ 14388 h 997"/>
              <a:gd name="T4" fmla="+- 0 11964 11705"/>
              <a:gd name="T5" fmla="*/ T4 w 447"/>
              <a:gd name="T6" fmla="+- 0 14406 14374"/>
              <a:gd name="T7" fmla="*/ 14406 h 997"/>
              <a:gd name="T8" fmla="+- 0 11891 11705"/>
              <a:gd name="T9" fmla="*/ T8 w 447"/>
              <a:gd name="T10" fmla="+- 0 14485 14374"/>
              <a:gd name="T11" fmla="*/ 14485 h 997"/>
              <a:gd name="T12" fmla="+- 0 11793 11705"/>
              <a:gd name="T13" fmla="*/ T12 w 447"/>
              <a:gd name="T14" fmla="+- 0 14605 14374"/>
              <a:gd name="T15" fmla="*/ 14605 h 997"/>
              <a:gd name="T16" fmla="+- 0 11718 11705"/>
              <a:gd name="T17" fmla="*/ T16 w 447"/>
              <a:gd name="T18" fmla="+- 0 14724 14374"/>
              <a:gd name="T19" fmla="*/ 14724 h 997"/>
              <a:gd name="T20" fmla="+- 0 11710 11705"/>
              <a:gd name="T21" fmla="*/ T20 w 447"/>
              <a:gd name="T22" fmla="+- 0 14800 14374"/>
              <a:gd name="T23" fmla="*/ 14800 h 997"/>
              <a:gd name="T24" fmla="+- 0 11788 11705"/>
              <a:gd name="T25" fmla="*/ T24 w 447"/>
              <a:gd name="T26" fmla="+- 0 14874 14374"/>
              <a:gd name="T27" fmla="*/ 14874 h 997"/>
              <a:gd name="T28" fmla="+- 0 11860 11705"/>
              <a:gd name="T29" fmla="*/ T28 w 447"/>
              <a:gd name="T30" fmla="+- 0 14940 14374"/>
              <a:gd name="T31" fmla="*/ 14940 h 997"/>
              <a:gd name="T32" fmla="+- 0 11954 11705"/>
              <a:gd name="T33" fmla="*/ T32 w 447"/>
              <a:gd name="T34" fmla="+- 0 15100 14374"/>
              <a:gd name="T35" fmla="*/ 15100 h 997"/>
              <a:gd name="T36" fmla="+- 0 11933 11705"/>
              <a:gd name="T37" fmla="*/ T36 w 447"/>
              <a:gd name="T38" fmla="+- 0 15212 14374"/>
              <a:gd name="T39" fmla="*/ 15212 h 997"/>
              <a:gd name="T40" fmla="+- 0 11875 11705"/>
              <a:gd name="T41" fmla="*/ T40 w 447"/>
              <a:gd name="T42" fmla="+- 0 15310 14374"/>
              <a:gd name="T43" fmla="*/ 15310 h 997"/>
              <a:gd name="T44" fmla="+- 0 11806 11705"/>
              <a:gd name="T45" fmla="*/ T44 w 447"/>
              <a:gd name="T46" fmla="+- 0 15328 14374"/>
              <a:gd name="T47" fmla="*/ 15328 h 997"/>
              <a:gd name="T48" fmla="+- 0 11821 11705"/>
              <a:gd name="T49" fmla="*/ T48 w 447"/>
              <a:gd name="T50" fmla="+- 0 15269 14374"/>
              <a:gd name="T51" fmla="*/ 15269 h 997"/>
              <a:gd name="T52" fmla="+- 0 12130 11705"/>
              <a:gd name="T53" fmla="*/ T52 w 447"/>
              <a:gd name="T54" fmla="+- 0 14778 14374"/>
              <a:gd name="T55" fmla="*/ 14778 h 997"/>
              <a:gd name="T56" fmla="+- 0 12151 11705"/>
              <a:gd name="T57" fmla="*/ T56 w 447"/>
              <a:gd name="T58" fmla="+- 0 14849 14374"/>
              <a:gd name="T59" fmla="*/ 14849 h 997"/>
              <a:gd name="T60" fmla="+- 0 12052 11705"/>
              <a:gd name="T61" fmla="*/ T60 w 447"/>
              <a:gd name="T62" fmla="+- 0 15220 14374"/>
              <a:gd name="T63" fmla="*/ 15220 h 997"/>
              <a:gd name="T64" fmla="+- 0 12073 11705"/>
              <a:gd name="T65" fmla="*/ T64 w 447"/>
              <a:gd name="T66" fmla="+- 0 15300 14374"/>
              <a:gd name="T67" fmla="*/ 15300 h 997"/>
              <a:gd name="T68" fmla="+- 0 12065 11705"/>
              <a:gd name="T69" fmla="*/ T68 w 447"/>
              <a:gd name="T70" fmla="+- 0 15370 14374"/>
              <a:gd name="T71" fmla="*/ 15370 h 9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47" h="997" extrusionOk="0">
                <a:moveTo>
                  <a:pt x="311" y="14"/>
                </a:moveTo>
                <a:cubicBezTo>
                  <a:pt x="284" y="7"/>
                  <a:pt x="296" y="6"/>
                  <a:pt x="259" y="32"/>
                </a:cubicBezTo>
                <a:cubicBezTo>
                  <a:pt x="230" y="53"/>
                  <a:pt x="210" y="84"/>
                  <a:pt x="186" y="111"/>
                </a:cubicBezTo>
                <a:cubicBezTo>
                  <a:pt x="152" y="150"/>
                  <a:pt x="120" y="190"/>
                  <a:pt x="88" y="231"/>
                </a:cubicBezTo>
                <a:cubicBezTo>
                  <a:pt x="59" y="268"/>
                  <a:pt x="33" y="308"/>
                  <a:pt x="13" y="350"/>
                </a:cubicBezTo>
                <a:cubicBezTo>
                  <a:pt x="1" y="374"/>
                  <a:pt x="-6" y="401"/>
                  <a:pt x="5" y="426"/>
                </a:cubicBezTo>
                <a:cubicBezTo>
                  <a:pt x="18" y="455"/>
                  <a:pt x="59" y="480"/>
                  <a:pt x="83" y="500"/>
                </a:cubicBezTo>
                <a:cubicBezTo>
                  <a:pt x="108" y="521"/>
                  <a:pt x="132" y="543"/>
                  <a:pt x="155" y="566"/>
                </a:cubicBezTo>
                <a:cubicBezTo>
                  <a:pt x="200" y="611"/>
                  <a:pt x="246" y="659"/>
                  <a:pt x="249" y="726"/>
                </a:cubicBezTo>
                <a:cubicBezTo>
                  <a:pt x="251" y="764"/>
                  <a:pt x="242" y="802"/>
                  <a:pt x="228" y="838"/>
                </a:cubicBezTo>
                <a:cubicBezTo>
                  <a:pt x="215" y="872"/>
                  <a:pt x="195" y="909"/>
                  <a:pt x="170" y="936"/>
                </a:cubicBezTo>
                <a:cubicBezTo>
                  <a:pt x="159" y="948"/>
                  <a:pt x="106" y="1000"/>
                  <a:pt x="101" y="954"/>
                </a:cubicBezTo>
                <a:cubicBezTo>
                  <a:pt x="99" y="936"/>
                  <a:pt x="112" y="913"/>
                  <a:pt x="116" y="895"/>
                </a:cubicBezTo>
              </a:path>
              <a:path w="447" h="997" extrusionOk="0">
                <a:moveTo>
                  <a:pt x="425" y="404"/>
                </a:moveTo>
                <a:cubicBezTo>
                  <a:pt x="434" y="427"/>
                  <a:pt x="440" y="451"/>
                  <a:pt x="446" y="475"/>
                </a:cubicBezTo>
              </a:path>
              <a:path w="447" h="997" extrusionOk="0">
                <a:moveTo>
                  <a:pt x="347" y="846"/>
                </a:moveTo>
                <a:cubicBezTo>
                  <a:pt x="357" y="873"/>
                  <a:pt x="368" y="897"/>
                  <a:pt x="368" y="926"/>
                </a:cubicBezTo>
                <a:cubicBezTo>
                  <a:pt x="368" y="950"/>
                  <a:pt x="361" y="972"/>
                  <a:pt x="360" y="99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Ink 86"/>
          <p:cNvSpPr>
            <a:spLocks noRot="1" noChangeAspect="1" noEditPoints="1" noChangeArrowheads="1" noChangeShapeType="1" noTextEdit="1"/>
          </p:cNvSpPr>
          <p:nvPr/>
        </p:nvSpPr>
        <p:spPr bwMode="auto">
          <a:xfrm>
            <a:off x="4405313" y="5395913"/>
            <a:ext cx="84137" cy="125412"/>
          </a:xfrm>
          <a:custGeom>
            <a:avLst/>
            <a:gdLst>
              <a:gd name="T0" fmla="+- 0 12238 12238"/>
              <a:gd name="T1" fmla="*/ T0 w 232"/>
              <a:gd name="T2" fmla="+- 0 15038 14989"/>
              <a:gd name="T3" fmla="*/ 15038 h 346"/>
              <a:gd name="T4" fmla="+- 0 12319 12238"/>
              <a:gd name="T5" fmla="*/ T4 w 232"/>
              <a:gd name="T6" fmla="+- 0 14991 14989"/>
              <a:gd name="T7" fmla="*/ 14991 h 346"/>
              <a:gd name="T8" fmla="+- 0 12397 12238"/>
              <a:gd name="T9" fmla="*/ T8 w 232"/>
              <a:gd name="T10" fmla="+- 0 15023 14989"/>
              <a:gd name="T11" fmla="*/ 15023 h 346"/>
              <a:gd name="T12" fmla="+- 0 12386 12238"/>
              <a:gd name="T13" fmla="*/ T12 w 232"/>
              <a:gd name="T14" fmla="+- 0 15102 14989"/>
              <a:gd name="T15" fmla="*/ 15102 h 346"/>
              <a:gd name="T16" fmla="+- 0 12339 12238"/>
              <a:gd name="T17" fmla="*/ T16 w 232"/>
              <a:gd name="T18" fmla="+- 0 15214 14989"/>
              <a:gd name="T19" fmla="*/ 15214 h 346"/>
              <a:gd name="T20" fmla="+- 0 12296 12238"/>
              <a:gd name="T21" fmla="*/ T20 w 232"/>
              <a:gd name="T22" fmla="+- 0 15313 14989"/>
              <a:gd name="T23" fmla="*/ 15313 h 346"/>
              <a:gd name="T24" fmla="+- 0 12293 12238"/>
              <a:gd name="T25" fmla="*/ T24 w 232"/>
              <a:gd name="T26" fmla="+- 0 15334 14989"/>
              <a:gd name="T27" fmla="*/ 15334 h 346"/>
              <a:gd name="T28" fmla="+- 0 12373 12238"/>
              <a:gd name="T29" fmla="*/ T28 w 232"/>
              <a:gd name="T30" fmla="+- 0 15289 14989"/>
              <a:gd name="T31" fmla="*/ 15289 h 346"/>
              <a:gd name="T32" fmla="+- 0 12469 12238"/>
              <a:gd name="T33" fmla="*/ T32 w 232"/>
              <a:gd name="T34" fmla="+- 0 15198 14989"/>
              <a:gd name="T35" fmla="*/ 15198 h 34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2" h="346" extrusionOk="0">
                <a:moveTo>
                  <a:pt x="0" y="49"/>
                </a:moveTo>
                <a:cubicBezTo>
                  <a:pt x="25" y="28"/>
                  <a:pt x="48" y="10"/>
                  <a:pt x="81" y="2"/>
                </a:cubicBezTo>
                <a:cubicBezTo>
                  <a:pt x="116" y="-6"/>
                  <a:pt x="147" y="-3"/>
                  <a:pt x="159" y="34"/>
                </a:cubicBezTo>
                <a:cubicBezTo>
                  <a:pt x="166" y="55"/>
                  <a:pt x="155" y="93"/>
                  <a:pt x="148" y="113"/>
                </a:cubicBezTo>
                <a:cubicBezTo>
                  <a:pt x="134" y="151"/>
                  <a:pt x="117" y="188"/>
                  <a:pt x="101" y="225"/>
                </a:cubicBezTo>
                <a:cubicBezTo>
                  <a:pt x="86" y="258"/>
                  <a:pt x="66" y="288"/>
                  <a:pt x="58" y="324"/>
                </a:cubicBezTo>
                <a:cubicBezTo>
                  <a:pt x="57" y="331"/>
                  <a:pt x="56" y="338"/>
                  <a:pt x="55" y="345"/>
                </a:cubicBezTo>
                <a:cubicBezTo>
                  <a:pt x="82" y="336"/>
                  <a:pt x="114" y="320"/>
                  <a:pt x="135" y="300"/>
                </a:cubicBezTo>
                <a:cubicBezTo>
                  <a:pt x="167" y="270"/>
                  <a:pt x="199" y="240"/>
                  <a:pt x="231" y="20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Ink 87"/>
          <p:cNvSpPr>
            <a:spLocks noRot="1" noChangeAspect="1" noEditPoints="1" noChangeArrowheads="1" noChangeShapeType="1" noTextEdit="1"/>
          </p:cNvSpPr>
          <p:nvPr/>
        </p:nvSpPr>
        <p:spPr bwMode="auto">
          <a:xfrm>
            <a:off x="4519613" y="5346700"/>
            <a:ext cx="69850" cy="168275"/>
          </a:xfrm>
          <a:custGeom>
            <a:avLst/>
            <a:gdLst>
              <a:gd name="T0" fmla="+- 0 12555 12555"/>
              <a:gd name="T1" fmla="*/ T0 w 195"/>
              <a:gd name="T2" fmla="+- 0 15150 14854"/>
              <a:gd name="T3" fmla="*/ 15150 h 465"/>
              <a:gd name="T4" fmla="+- 0 12648 12555"/>
              <a:gd name="T5" fmla="*/ T4 w 195"/>
              <a:gd name="T6" fmla="+- 0 15080 14854"/>
              <a:gd name="T7" fmla="*/ 15080 h 465"/>
              <a:gd name="T8" fmla="+- 0 12729 12555"/>
              <a:gd name="T9" fmla="*/ T8 w 195"/>
              <a:gd name="T10" fmla="+- 0 14994 14854"/>
              <a:gd name="T11" fmla="*/ 14994 h 465"/>
              <a:gd name="T12" fmla="+- 0 12742 12555"/>
              <a:gd name="T13" fmla="*/ T12 w 195"/>
              <a:gd name="T14" fmla="+- 0 14906 14854"/>
              <a:gd name="T15" fmla="*/ 14906 h 465"/>
              <a:gd name="T16" fmla="+- 0 12677 12555"/>
              <a:gd name="T17" fmla="*/ T16 w 195"/>
              <a:gd name="T18" fmla="+- 0 14857 14854"/>
              <a:gd name="T19" fmla="*/ 14857 h 465"/>
              <a:gd name="T20" fmla="+- 0 12607 12555"/>
              <a:gd name="T21" fmla="*/ T20 w 195"/>
              <a:gd name="T22" fmla="+- 0 14940 14854"/>
              <a:gd name="T23" fmla="*/ 14940 h 465"/>
              <a:gd name="T24" fmla="+- 0 12575 12555"/>
              <a:gd name="T25" fmla="*/ T24 w 195"/>
              <a:gd name="T26" fmla="+- 0 15105 14854"/>
              <a:gd name="T27" fmla="*/ 15105 h 465"/>
              <a:gd name="T28" fmla="+- 0 12607 12555"/>
              <a:gd name="T29" fmla="*/ T28 w 195"/>
              <a:gd name="T30" fmla="+- 0 15260 14854"/>
              <a:gd name="T31" fmla="*/ 15260 h 465"/>
              <a:gd name="T32" fmla="+- 0 12685 12555"/>
              <a:gd name="T33" fmla="*/ T32 w 195"/>
              <a:gd name="T34" fmla="+- 0 15318 14854"/>
              <a:gd name="T35" fmla="*/ 15318 h 46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5" h="465" extrusionOk="0">
                <a:moveTo>
                  <a:pt x="0" y="296"/>
                </a:moveTo>
                <a:cubicBezTo>
                  <a:pt x="34" y="276"/>
                  <a:pt x="62" y="250"/>
                  <a:pt x="93" y="226"/>
                </a:cubicBezTo>
                <a:cubicBezTo>
                  <a:pt x="125" y="201"/>
                  <a:pt x="153" y="175"/>
                  <a:pt x="174" y="140"/>
                </a:cubicBezTo>
                <a:cubicBezTo>
                  <a:pt x="193" y="109"/>
                  <a:pt x="196" y="86"/>
                  <a:pt x="187" y="52"/>
                </a:cubicBezTo>
                <a:cubicBezTo>
                  <a:pt x="178" y="19"/>
                  <a:pt x="158" y="-3"/>
                  <a:pt x="122" y="3"/>
                </a:cubicBezTo>
                <a:cubicBezTo>
                  <a:pt x="88" y="9"/>
                  <a:pt x="64" y="59"/>
                  <a:pt x="52" y="86"/>
                </a:cubicBezTo>
                <a:cubicBezTo>
                  <a:pt x="29" y="137"/>
                  <a:pt x="19" y="195"/>
                  <a:pt x="20" y="251"/>
                </a:cubicBezTo>
                <a:cubicBezTo>
                  <a:pt x="21" y="302"/>
                  <a:pt x="29" y="360"/>
                  <a:pt x="52" y="406"/>
                </a:cubicBezTo>
                <a:cubicBezTo>
                  <a:pt x="71" y="443"/>
                  <a:pt x="92" y="458"/>
                  <a:pt x="130" y="464"/>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Ink 88"/>
          <p:cNvSpPr>
            <a:spLocks noRot="1" noChangeAspect="1" noEditPoints="1" noChangeArrowheads="1" noChangeShapeType="1" noTextEdit="1"/>
          </p:cNvSpPr>
          <p:nvPr/>
        </p:nvSpPr>
        <p:spPr bwMode="auto">
          <a:xfrm>
            <a:off x="4702175" y="5197475"/>
            <a:ext cx="74613" cy="339725"/>
          </a:xfrm>
          <a:custGeom>
            <a:avLst/>
            <a:gdLst>
              <a:gd name="T0" fmla="+- 0 13270 13060"/>
              <a:gd name="T1" fmla="*/ T0 w 211"/>
              <a:gd name="T2" fmla="+- 0 14436 14436"/>
              <a:gd name="T3" fmla="*/ 14436 h 947"/>
              <a:gd name="T4" fmla="+- 0 13182 13060"/>
              <a:gd name="T5" fmla="*/ T4 w 211"/>
              <a:gd name="T6" fmla="+- 0 14564 14436"/>
              <a:gd name="T7" fmla="*/ 14564 h 947"/>
              <a:gd name="T8" fmla="+- 0 13084 13060"/>
              <a:gd name="T9" fmla="*/ T8 w 211"/>
              <a:gd name="T10" fmla="+- 0 14839 14436"/>
              <a:gd name="T11" fmla="*/ 14839 h 947"/>
              <a:gd name="T12" fmla="+- 0 13073 13060"/>
              <a:gd name="T13" fmla="*/ T12 w 211"/>
              <a:gd name="T14" fmla="+- 0 15224 14436"/>
              <a:gd name="T15" fmla="*/ 15224 h 947"/>
              <a:gd name="T16" fmla="+- 0 13130 13060"/>
              <a:gd name="T17" fmla="*/ T16 w 211"/>
              <a:gd name="T18" fmla="+- 0 15370 14436"/>
              <a:gd name="T19" fmla="*/ 15370 h 947"/>
              <a:gd name="T20" fmla="+- 0 13213 13060"/>
              <a:gd name="T21" fmla="*/ T20 w 211"/>
              <a:gd name="T22" fmla="+- 0 15356 14436"/>
              <a:gd name="T23" fmla="*/ 15356 h 947"/>
            </a:gdLst>
            <a:ahLst/>
            <a:cxnLst>
              <a:cxn ang="0">
                <a:pos x="T1" y="T3"/>
              </a:cxn>
              <a:cxn ang="0">
                <a:pos x="T5" y="T7"/>
              </a:cxn>
              <a:cxn ang="0">
                <a:pos x="T9" y="T11"/>
              </a:cxn>
              <a:cxn ang="0">
                <a:pos x="T13" y="T15"/>
              </a:cxn>
              <a:cxn ang="0">
                <a:pos x="T17" y="T19"/>
              </a:cxn>
              <a:cxn ang="0">
                <a:pos x="T21" y="T23"/>
              </a:cxn>
            </a:cxnLst>
            <a:rect l="0" t="0" r="r" b="b"/>
            <a:pathLst>
              <a:path w="211" h="947" extrusionOk="0">
                <a:moveTo>
                  <a:pt x="210" y="0"/>
                </a:moveTo>
                <a:cubicBezTo>
                  <a:pt x="176" y="39"/>
                  <a:pt x="144" y="81"/>
                  <a:pt x="122" y="128"/>
                </a:cubicBezTo>
                <a:cubicBezTo>
                  <a:pt x="80" y="216"/>
                  <a:pt x="42" y="307"/>
                  <a:pt x="24" y="403"/>
                </a:cubicBezTo>
                <a:cubicBezTo>
                  <a:pt x="0" y="529"/>
                  <a:pt x="-8" y="661"/>
                  <a:pt x="13" y="788"/>
                </a:cubicBezTo>
                <a:cubicBezTo>
                  <a:pt x="20" y="831"/>
                  <a:pt x="32" y="904"/>
                  <a:pt x="70" y="934"/>
                </a:cubicBezTo>
                <a:cubicBezTo>
                  <a:pt x="102" y="959"/>
                  <a:pt x="125" y="937"/>
                  <a:pt x="153" y="92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5" name="Ink 89"/>
          <p:cNvSpPr>
            <a:spLocks noRot="1" noChangeAspect="1" noEditPoints="1" noChangeArrowheads="1" noChangeShapeType="1" noTextEdit="1"/>
          </p:cNvSpPr>
          <p:nvPr/>
        </p:nvSpPr>
        <p:spPr bwMode="auto">
          <a:xfrm>
            <a:off x="4797425" y="5207000"/>
            <a:ext cx="155575" cy="306388"/>
          </a:xfrm>
          <a:custGeom>
            <a:avLst/>
            <a:gdLst>
              <a:gd name="T0" fmla="+- 0 13413 13324"/>
              <a:gd name="T1" fmla="*/ T0 w 434"/>
              <a:gd name="T2" fmla="+- 0 14799 14462"/>
              <a:gd name="T3" fmla="*/ 14799 h 854"/>
              <a:gd name="T4" fmla="+- 0 13408 13324"/>
              <a:gd name="T5" fmla="*/ T4 w 434"/>
              <a:gd name="T6" fmla="+- 0 14919 14462"/>
              <a:gd name="T7" fmla="*/ 14919 h 854"/>
              <a:gd name="T8" fmla="+- 0 13340 13324"/>
              <a:gd name="T9" fmla="*/ T8 w 434"/>
              <a:gd name="T10" fmla="+- 0 15196 14462"/>
              <a:gd name="T11" fmla="*/ 15196 h 854"/>
              <a:gd name="T12" fmla="+- 0 13324 13324"/>
              <a:gd name="T13" fmla="*/ T12 w 434"/>
              <a:gd name="T14" fmla="+- 0 15315 14462"/>
              <a:gd name="T15" fmla="*/ 15315 h 854"/>
              <a:gd name="T16" fmla="+- 0 13374 13324"/>
              <a:gd name="T17" fmla="*/ T16 w 434"/>
              <a:gd name="T18" fmla="+- 0 15193 14462"/>
              <a:gd name="T19" fmla="*/ 15193 h 854"/>
              <a:gd name="T20" fmla="+- 0 13438 13324"/>
              <a:gd name="T21" fmla="*/ T20 w 434"/>
              <a:gd name="T22" fmla="+- 0 14893 14462"/>
              <a:gd name="T23" fmla="*/ 14893 h 854"/>
              <a:gd name="T24" fmla="+- 0 13498 13324"/>
              <a:gd name="T25" fmla="*/ T24 w 434"/>
              <a:gd name="T26" fmla="+- 0 14649 14462"/>
              <a:gd name="T27" fmla="*/ 14649 h 854"/>
              <a:gd name="T28" fmla="+- 0 13571 13324"/>
              <a:gd name="T29" fmla="*/ T28 w 434"/>
              <a:gd name="T30" fmla="+- 0 14506 14462"/>
              <a:gd name="T31" fmla="*/ 14506 h 854"/>
              <a:gd name="T32" fmla="+- 0 13641 13324"/>
              <a:gd name="T33" fmla="*/ T32 w 434"/>
              <a:gd name="T34" fmla="+- 0 14462 14462"/>
              <a:gd name="T35" fmla="*/ 14462 h 854"/>
              <a:gd name="T36" fmla="+- 0 13698 13324"/>
              <a:gd name="T37" fmla="*/ T36 w 434"/>
              <a:gd name="T38" fmla="+- 0 14525 14462"/>
              <a:gd name="T39" fmla="*/ 14525 h 854"/>
              <a:gd name="T40" fmla="+- 0 13599 13324"/>
              <a:gd name="T41" fmla="*/ T40 w 434"/>
              <a:gd name="T42" fmla="+- 0 14774 14462"/>
              <a:gd name="T43" fmla="*/ 14774 h 854"/>
              <a:gd name="T44" fmla="+- 0 13490 13324"/>
              <a:gd name="T45" fmla="*/ T44 w 434"/>
              <a:gd name="T46" fmla="+- 0 14921 14462"/>
              <a:gd name="T47" fmla="*/ 14921 h 854"/>
              <a:gd name="T48" fmla="+- 0 13478 13324"/>
              <a:gd name="T49" fmla="*/ T48 w 434"/>
              <a:gd name="T50" fmla="+- 0 15012 14462"/>
              <a:gd name="T51" fmla="*/ 15012 h 854"/>
              <a:gd name="T52" fmla="+- 0 13535 13324"/>
              <a:gd name="T53" fmla="*/ T52 w 434"/>
              <a:gd name="T54" fmla="+- 0 15106 14462"/>
              <a:gd name="T55" fmla="*/ 15106 h 854"/>
              <a:gd name="T56" fmla="+- 0 13633 13324"/>
              <a:gd name="T57" fmla="*/ T56 w 434"/>
              <a:gd name="T58" fmla="+- 0 15199 14462"/>
              <a:gd name="T59" fmla="*/ 15199 h 854"/>
              <a:gd name="T60" fmla="+- 0 13739 13324"/>
              <a:gd name="T61" fmla="*/ T60 w 434"/>
              <a:gd name="T62" fmla="+- 0 15240 14462"/>
              <a:gd name="T63" fmla="*/ 15240 h 854"/>
              <a:gd name="T64" fmla="+- 0 13757 13324"/>
              <a:gd name="T65" fmla="*/ T64 w 434"/>
              <a:gd name="T66" fmla="+- 0 15238 14462"/>
              <a:gd name="T67" fmla="*/ 15238 h 8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434" h="854" extrusionOk="0">
                <a:moveTo>
                  <a:pt x="89" y="337"/>
                </a:moveTo>
                <a:cubicBezTo>
                  <a:pt x="96" y="371"/>
                  <a:pt x="96" y="405"/>
                  <a:pt x="84" y="457"/>
                </a:cubicBezTo>
                <a:cubicBezTo>
                  <a:pt x="63" y="550"/>
                  <a:pt x="36" y="641"/>
                  <a:pt x="16" y="734"/>
                </a:cubicBezTo>
                <a:cubicBezTo>
                  <a:pt x="7" y="774"/>
                  <a:pt x="4" y="813"/>
                  <a:pt x="0" y="853"/>
                </a:cubicBezTo>
                <a:cubicBezTo>
                  <a:pt x="27" y="815"/>
                  <a:pt x="38" y="777"/>
                  <a:pt x="50" y="731"/>
                </a:cubicBezTo>
                <a:cubicBezTo>
                  <a:pt x="76" y="632"/>
                  <a:pt x="93" y="531"/>
                  <a:pt x="114" y="431"/>
                </a:cubicBezTo>
                <a:cubicBezTo>
                  <a:pt x="131" y="349"/>
                  <a:pt x="147" y="266"/>
                  <a:pt x="174" y="187"/>
                </a:cubicBezTo>
                <a:cubicBezTo>
                  <a:pt x="191" y="138"/>
                  <a:pt x="212" y="84"/>
                  <a:pt x="247" y="44"/>
                </a:cubicBezTo>
                <a:cubicBezTo>
                  <a:pt x="261" y="28"/>
                  <a:pt x="291" y="-5"/>
                  <a:pt x="317" y="0"/>
                </a:cubicBezTo>
                <a:cubicBezTo>
                  <a:pt x="351" y="6"/>
                  <a:pt x="370" y="27"/>
                  <a:pt x="374" y="63"/>
                </a:cubicBezTo>
                <a:cubicBezTo>
                  <a:pt x="384" y="152"/>
                  <a:pt x="324" y="244"/>
                  <a:pt x="275" y="312"/>
                </a:cubicBezTo>
                <a:cubicBezTo>
                  <a:pt x="240" y="360"/>
                  <a:pt x="194" y="406"/>
                  <a:pt x="166" y="459"/>
                </a:cubicBezTo>
                <a:cubicBezTo>
                  <a:pt x="151" y="488"/>
                  <a:pt x="146" y="518"/>
                  <a:pt x="154" y="550"/>
                </a:cubicBezTo>
                <a:cubicBezTo>
                  <a:pt x="163" y="586"/>
                  <a:pt x="188" y="616"/>
                  <a:pt x="211" y="644"/>
                </a:cubicBezTo>
                <a:cubicBezTo>
                  <a:pt x="239" y="678"/>
                  <a:pt x="274" y="709"/>
                  <a:pt x="309" y="737"/>
                </a:cubicBezTo>
                <a:cubicBezTo>
                  <a:pt x="346" y="767"/>
                  <a:pt x="368" y="779"/>
                  <a:pt x="415" y="778"/>
                </a:cubicBezTo>
                <a:cubicBezTo>
                  <a:pt x="421" y="777"/>
                  <a:pt x="427" y="777"/>
                  <a:pt x="433" y="776"/>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6" name="Ink 90"/>
          <p:cNvSpPr>
            <a:spLocks noRot="1" noChangeAspect="1" noEditPoints="1" noChangeArrowheads="1" noChangeShapeType="1" noTextEdit="1"/>
          </p:cNvSpPr>
          <p:nvPr/>
        </p:nvSpPr>
        <p:spPr bwMode="auto">
          <a:xfrm>
            <a:off x="5010150" y="5443538"/>
            <a:ext cx="85725" cy="138112"/>
          </a:xfrm>
          <a:custGeom>
            <a:avLst/>
            <a:gdLst>
              <a:gd name="T0" fmla="+- 0 13916 13916"/>
              <a:gd name="T1" fmla="*/ T0 w 239"/>
              <a:gd name="T2" fmla="+- 0 15453 15121"/>
              <a:gd name="T3" fmla="*/ 15453 h 382"/>
              <a:gd name="T4" fmla="+- 0 13994 13916"/>
              <a:gd name="T5" fmla="*/ T4 w 239"/>
              <a:gd name="T6" fmla="+- 0 15367 15121"/>
              <a:gd name="T7" fmla="*/ 15367 h 382"/>
              <a:gd name="T8" fmla="+- 0 14061 13916"/>
              <a:gd name="T9" fmla="*/ T8 w 239"/>
              <a:gd name="T10" fmla="+- 0 15219 15121"/>
              <a:gd name="T11" fmla="*/ 15219 h 382"/>
              <a:gd name="T12" fmla="+- 0 14087 13916"/>
              <a:gd name="T13" fmla="*/ T12 w 239"/>
              <a:gd name="T14" fmla="+- 0 15121 15121"/>
              <a:gd name="T15" fmla="*/ 15121 h 382"/>
              <a:gd name="T16" fmla="+- 0 14053 13916"/>
              <a:gd name="T17" fmla="*/ T16 w 239"/>
              <a:gd name="T18" fmla="+- 0 15222 15121"/>
              <a:gd name="T19" fmla="*/ 15222 h 382"/>
              <a:gd name="T20" fmla="+- 0 14035 13916"/>
              <a:gd name="T21" fmla="*/ T20 w 239"/>
              <a:gd name="T22" fmla="+- 0 15424 15121"/>
              <a:gd name="T23" fmla="*/ 15424 h 382"/>
              <a:gd name="T24" fmla="+- 0 14084 13916"/>
              <a:gd name="T25" fmla="*/ T24 w 239"/>
              <a:gd name="T26" fmla="+- 0 15501 15121"/>
              <a:gd name="T27" fmla="*/ 15501 h 382"/>
              <a:gd name="T28" fmla="+- 0 14143 13916"/>
              <a:gd name="T29" fmla="*/ T28 w 239"/>
              <a:gd name="T30" fmla="+- 0 15461 15121"/>
              <a:gd name="T31" fmla="*/ 15461 h 382"/>
              <a:gd name="T32" fmla="+- 0 14154 13916"/>
              <a:gd name="T33" fmla="*/ T32 w 239"/>
              <a:gd name="T34" fmla="+- 0 15440 15121"/>
              <a:gd name="T35" fmla="*/ 15440 h 3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9" h="382" extrusionOk="0">
                <a:moveTo>
                  <a:pt x="0" y="332"/>
                </a:moveTo>
                <a:cubicBezTo>
                  <a:pt x="30" y="313"/>
                  <a:pt x="60" y="280"/>
                  <a:pt x="78" y="246"/>
                </a:cubicBezTo>
                <a:cubicBezTo>
                  <a:pt x="103" y="199"/>
                  <a:pt x="127" y="148"/>
                  <a:pt x="145" y="98"/>
                </a:cubicBezTo>
                <a:cubicBezTo>
                  <a:pt x="157" y="66"/>
                  <a:pt x="168" y="34"/>
                  <a:pt x="171" y="0"/>
                </a:cubicBezTo>
                <a:cubicBezTo>
                  <a:pt x="153" y="32"/>
                  <a:pt x="144" y="65"/>
                  <a:pt x="137" y="101"/>
                </a:cubicBezTo>
                <a:cubicBezTo>
                  <a:pt x="125" y="167"/>
                  <a:pt x="114" y="236"/>
                  <a:pt x="119" y="303"/>
                </a:cubicBezTo>
                <a:cubicBezTo>
                  <a:pt x="122" y="340"/>
                  <a:pt x="130" y="369"/>
                  <a:pt x="168" y="380"/>
                </a:cubicBezTo>
                <a:cubicBezTo>
                  <a:pt x="186" y="385"/>
                  <a:pt x="216" y="355"/>
                  <a:pt x="227" y="340"/>
                </a:cubicBezTo>
                <a:cubicBezTo>
                  <a:pt x="231" y="333"/>
                  <a:pt x="234" y="326"/>
                  <a:pt x="238" y="319"/>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7" name="Ink 91"/>
          <p:cNvSpPr>
            <a:spLocks noRot="1" noChangeAspect="1" noEditPoints="1" noChangeArrowheads="1" noChangeShapeType="1" noTextEdit="1"/>
          </p:cNvSpPr>
          <p:nvPr/>
        </p:nvSpPr>
        <p:spPr bwMode="auto">
          <a:xfrm>
            <a:off x="5041900" y="5108575"/>
            <a:ext cx="266700" cy="468313"/>
          </a:xfrm>
          <a:custGeom>
            <a:avLst/>
            <a:gdLst>
              <a:gd name="T0" fmla="+- 0 14209 14007"/>
              <a:gd name="T1" fmla="*/ T0 w 741"/>
              <a:gd name="T2" fmla="+- 0 15061 14191"/>
              <a:gd name="T3" fmla="*/ 15061 h 1301"/>
              <a:gd name="T4" fmla="+- 0 14245 14007"/>
              <a:gd name="T5" fmla="*/ T4 w 741"/>
              <a:gd name="T6" fmla="+- 0 15105 14191"/>
              <a:gd name="T7" fmla="*/ 15105 h 1301"/>
              <a:gd name="T8" fmla="+- 0 14118 14007"/>
              <a:gd name="T9" fmla="*/ T8 w 741"/>
              <a:gd name="T10" fmla="+- 0 14234 14191"/>
              <a:gd name="T11" fmla="*/ 14234 h 1301"/>
              <a:gd name="T12" fmla="+- 0 14138 14007"/>
              <a:gd name="T13" fmla="*/ T12 w 741"/>
              <a:gd name="T14" fmla="+- 0 14231 14191"/>
              <a:gd name="T15" fmla="*/ 14231 h 1301"/>
              <a:gd name="T16" fmla="+- 0 14007 14007"/>
              <a:gd name="T17" fmla="*/ T16 w 741"/>
              <a:gd name="T18" fmla="+- 0 14587 14191"/>
              <a:gd name="T19" fmla="*/ 14587 h 1301"/>
              <a:gd name="T20" fmla="+- 0 14092 14007"/>
              <a:gd name="T21" fmla="*/ T20 w 741"/>
              <a:gd name="T22" fmla="+- 0 14595 14191"/>
              <a:gd name="T23" fmla="*/ 14595 h 1301"/>
              <a:gd name="T24" fmla="+- 0 14175 14007"/>
              <a:gd name="T25" fmla="*/ T24 w 741"/>
              <a:gd name="T26" fmla="+- 0 14647 14191"/>
              <a:gd name="T27" fmla="*/ 14647 h 1301"/>
              <a:gd name="T28" fmla="+- 0 14226 14007"/>
              <a:gd name="T29" fmla="*/ T28 w 741"/>
              <a:gd name="T30" fmla="+- 0 14737 14191"/>
              <a:gd name="T31" fmla="*/ 14737 h 1301"/>
              <a:gd name="T32" fmla="+- 0 14198 14007"/>
              <a:gd name="T33" fmla="*/ T32 w 741"/>
              <a:gd name="T34" fmla="+- 0 14851 14191"/>
              <a:gd name="T35" fmla="*/ 14851 h 1301"/>
              <a:gd name="T36" fmla="+- 0 14108 14007"/>
              <a:gd name="T37" fmla="*/ T36 w 741"/>
              <a:gd name="T38" fmla="+- 0 14940 14191"/>
              <a:gd name="T39" fmla="*/ 14940 h 1301"/>
              <a:gd name="T40" fmla="+- 0 14022 14007"/>
              <a:gd name="T41" fmla="*/ T40 w 741"/>
              <a:gd name="T42" fmla="+- 0 14909 14191"/>
              <a:gd name="T43" fmla="*/ 14909 h 1301"/>
              <a:gd name="T44" fmla="+- 0 14048 14007"/>
              <a:gd name="T45" fmla="*/ T44 w 741"/>
              <a:gd name="T46" fmla="+- 0 14791 14191"/>
              <a:gd name="T47" fmla="*/ 14791 h 1301"/>
              <a:gd name="T48" fmla="+- 0 14146 14007"/>
              <a:gd name="T49" fmla="*/ T48 w 741"/>
              <a:gd name="T50" fmla="+- 0 14673 14191"/>
              <a:gd name="T51" fmla="*/ 14673 h 1301"/>
              <a:gd name="T52" fmla="+- 0 14289 14007"/>
              <a:gd name="T53" fmla="*/ T52 w 741"/>
              <a:gd name="T54" fmla="+- 0 14597 14191"/>
              <a:gd name="T55" fmla="*/ 14597 h 1301"/>
              <a:gd name="T56" fmla="+- 0 14320 14007"/>
              <a:gd name="T57" fmla="*/ T56 w 741"/>
              <a:gd name="T58" fmla="+- 0 14581 14191"/>
              <a:gd name="T59" fmla="*/ 14581 h 1301"/>
              <a:gd name="T60" fmla="+- 0 14571 14007"/>
              <a:gd name="T61" fmla="*/ T60 w 741"/>
              <a:gd name="T62" fmla="+- 0 14470 14191"/>
              <a:gd name="T63" fmla="*/ 14470 h 1301"/>
              <a:gd name="T64" fmla="+- 0 14675 14007"/>
              <a:gd name="T65" fmla="*/ T64 w 741"/>
              <a:gd name="T66" fmla="+- 0 14488 14191"/>
              <a:gd name="T67" fmla="*/ 14488 h 1301"/>
              <a:gd name="T68" fmla="+- 0 14747 14007"/>
              <a:gd name="T69" fmla="*/ T68 w 741"/>
              <a:gd name="T70" fmla="+- 0 14651 14191"/>
              <a:gd name="T71" fmla="*/ 14651 h 1301"/>
              <a:gd name="T72" fmla="+- 0 14585 14007"/>
              <a:gd name="T73" fmla="*/ T72 w 741"/>
              <a:gd name="T74" fmla="+- 0 15235 14191"/>
              <a:gd name="T75" fmla="*/ 15235 h 1301"/>
              <a:gd name="T76" fmla="+- 0 14467 14007"/>
              <a:gd name="T77" fmla="*/ T76 w 741"/>
              <a:gd name="T78" fmla="+- 0 15491 14191"/>
              <a:gd name="T79" fmla="*/ 15491 h 13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741" h="1301" extrusionOk="0">
                <a:moveTo>
                  <a:pt x="202" y="870"/>
                </a:moveTo>
                <a:cubicBezTo>
                  <a:pt x="231" y="848"/>
                  <a:pt x="228" y="887"/>
                  <a:pt x="238" y="914"/>
                </a:cubicBezTo>
              </a:path>
              <a:path w="741" h="1301" extrusionOk="0">
                <a:moveTo>
                  <a:pt x="111" y="43"/>
                </a:moveTo>
                <a:cubicBezTo>
                  <a:pt x="102" y="-8"/>
                  <a:pt x="107" y="-2"/>
                  <a:pt x="131" y="40"/>
                </a:cubicBezTo>
              </a:path>
              <a:path w="741" h="1301" extrusionOk="0">
                <a:moveTo>
                  <a:pt x="0" y="396"/>
                </a:moveTo>
                <a:cubicBezTo>
                  <a:pt x="28" y="398"/>
                  <a:pt x="58" y="394"/>
                  <a:pt x="85" y="404"/>
                </a:cubicBezTo>
                <a:cubicBezTo>
                  <a:pt x="115" y="415"/>
                  <a:pt x="146" y="434"/>
                  <a:pt x="168" y="456"/>
                </a:cubicBezTo>
                <a:cubicBezTo>
                  <a:pt x="193" y="481"/>
                  <a:pt x="214" y="511"/>
                  <a:pt x="219" y="546"/>
                </a:cubicBezTo>
                <a:cubicBezTo>
                  <a:pt x="225" y="584"/>
                  <a:pt x="212" y="628"/>
                  <a:pt x="191" y="660"/>
                </a:cubicBezTo>
                <a:cubicBezTo>
                  <a:pt x="168" y="695"/>
                  <a:pt x="137" y="727"/>
                  <a:pt x="101" y="749"/>
                </a:cubicBezTo>
                <a:cubicBezTo>
                  <a:pt x="65" y="771"/>
                  <a:pt x="26" y="762"/>
                  <a:pt x="15" y="718"/>
                </a:cubicBezTo>
                <a:cubicBezTo>
                  <a:pt x="4" y="678"/>
                  <a:pt x="24" y="635"/>
                  <a:pt x="41" y="600"/>
                </a:cubicBezTo>
                <a:cubicBezTo>
                  <a:pt x="63" y="556"/>
                  <a:pt x="98" y="509"/>
                  <a:pt x="139" y="482"/>
                </a:cubicBezTo>
                <a:cubicBezTo>
                  <a:pt x="184" y="453"/>
                  <a:pt x="234" y="429"/>
                  <a:pt x="282" y="406"/>
                </a:cubicBezTo>
                <a:cubicBezTo>
                  <a:pt x="292" y="401"/>
                  <a:pt x="303" y="395"/>
                  <a:pt x="313" y="390"/>
                </a:cubicBezTo>
              </a:path>
              <a:path w="741" h="1301" extrusionOk="0">
                <a:moveTo>
                  <a:pt x="564" y="279"/>
                </a:moveTo>
                <a:cubicBezTo>
                  <a:pt x="604" y="278"/>
                  <a:pt x="632" y="276"/>
                  <a:pt x="668" y="297"/>
                </a:cubicBezTo>
                <a:cubicBezTo>
                  <a:pt x="721" y="328"/>
                  <a:pt x="738" y="403"/>
                  <a:pt x="740" y="460"/>
                </a:cubicBezTo>
                <a:cubicBezTo>
                  <a:pt x="748" y="663"/>
                  <a:pt x="649" y="861"/>
                  <a:pt x="578" y="1044"/>
                </a:cubicBezTo>
                <a:cubicBezTo>
                  <a:pt x="543" y="1135"/>
                  <a:pt x="509" y="1216"/>
                  <a:pt x="460" y="130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8" name="Ink 93"/>
          <p:cNvSpPr>
            <a:spLocks noRot="1" noChangeAspect="1" noEditPoints="1" noChangeArrowheads="1" noChangeShapeType="1" noTextEdit="1"/>
          </p:cNvSpPr>
          <p:nvPr/>
        </p:nvSpPr>
        <p:spPr bwMode="auto">
          <a:xfrm>
            <a:off x="2041525" y="5395913"/>
            <a:ext cx="309563" cy="354012"/>
          </a:xfrm>
          <a:custGeom>
            <a:avLst/>
            <a:gdLst>
              <a:gd name="T0" fmla="+- 0 5689 5673"/>
              <a:gd name="T1" fmla="*/ T0 w 859"/>
              <a:gd name="T2" fmla="+- 0 15105 14988"/>
              <a:gd name="T3" fmla="*/ 15105 h 982"/>
              <a:gd name="T4" fmla="+- 0 5673 5673"/>
              <a:gd name="T5" fmla="*/ T4 w 859"/>
              <a:gd name="T6" fmla="+- 0 15111 14988"/>
              <a:gd name="T7" fmla="*/ 15111 h 982"/>
              <a:gd name="T8" fmla="+- 0 5756 5673"/>
              <a:gd name="T9" fmla="*/ T8 w 859"/>
              <a:gd name="T10" fmla="+- 0 15108 14988"/>
              <a:gd name="T11" fmla="*/ 15108 h 982"/>
              <a:gd name="T12" fmla="+- 0 5907 5673"/>
              <a:gd name="T13" fmla="*/ T12 w 859"/>
              <a:gd name="T14" fmla="+- 0 15074 14988"/>
              <a:gd name="T15" fmla="*/ 15074 h 982"/>
              <a:gd name="T16" fmla="+- 0 6081 5673"/>
              <a:gd name="T17" fmla="*/ T16 w 859"/>
              <a:gd name="T18" fmla="+- 0 15012 14988"/>
              <a:gd name="T19" fmla="*/ 15012 h 982"/>
              <a:gd name="T20" fmla="+- 0 6168 5673"/>
              <a:gd name="T21" fmla="*/ T20 w 859"/>
              <a:gd name="T22" fmla="+- 0 15004 14988"/>
              <a:gd name="T23" fmla="*/ 15004 h 982"/>
              <a:gd name="T24" fmla="+- 0 5752 5673"/>
              <a:gd name="T25" fmla="*/ T24 w 859"/>
              <a:gd name="T26" fmla="+- 0 15261 14988"/>
              <a:gd name="T27" fmla="*/ 15261 h 982"/>
              <a:gd name="T28" fmla="+- 0 5722 5673"/>
              <a:gd name="T29" fmla="*/ T28 w 859"/>
              <a:gd name="T30" fmla="+- 0 15232 14988"/>
              <a:gd name="T31" fmla="*/ 15232 h 982"/>
              <a:gd name="T32" fmla="+- 0 5783 5673"/>
              <a:gd name="T33" fmla="*/ T32 w 859"/>
              <a:gd name="T34" fmla="+- 0 15281 14988"/>
              <a:gd name="T35" fmla="*/ 15281 h 982"/>
              <a:gd name="T36" fmla="+- 0 5933 5673"/>
              <a:gd name="T37" fmla="*/ T36 w 859"/>
              <a:gd name="T38" fmla="+- 0 15317 14988"/>
              <a:gd name="T39" fmla="*/ 15317 h 982"/>
              <a:gd name="T40" fmla="+- 0 6070 5673"/>
              <a:gd name="T41" fmla="*/ T40 w 859"/>
              <a:gd name="T42" fmla="+- 0 15380 14988"/>
              <a:gd name="T43" fmla="*/ 15380 h 982"/>
              <a:gd name="T44" fmla="+- 0 6085 5673"/>
              <a:gd name="T45" fmla="*/ T44 w 859"/>
              <a:gd name="T46" fmla="+- 0 15522 14988"/>
              <a:gd name="T47" fmla="*/ 15522 h 982"/>
              <a:gd name="T48" fmla="+- 0 5932 5673"/>
              <a:gd name="T49" fmla="*/ T48 w 859"/>
              <a:gd name="T50" fmla="+- 0 15810 14988"/>
              <a:gd name="T51" fmla="*/ 15810 h 982"/>
              <a:gd name="T52" fmla="+- 0 5915 5673"/>
              <a:gd name="T53" fmla="*/ T52 w 859"/>
              <a:gd name="T54" fmla="+- 0 15912 14988"/>
              <a:gd name="T55" fmla="*/ 15912 h 982"/>
              <a:gd name="T56" fmla="+- 0 6016 5673"/>
              <a:gd name="T57" fmla="*/ T56 w 859"/>
              <a:gd name="T58" fmla="+- 0 15963 14988"/>
              <a:gd name="T59" fmla="*/ 15963 h 982"/>
              <a:gd name="T60" fmla="+- 0 6264 5673"/>
              <a:gd name="T61" fmla="*/ T60 w 859"/>
              <a:gd name="T62" fmla="+- 0 15960 14988"/>
              <a:gd name="T63" fmla="*/ 15960 h 982"/>
              <a:gd name="T64" fmla="+- 0 6420 5673"/>
              <a:gd name="T65" fmla="*/ T64 w 859"/>
              <a:gd name="T66" fmla="+- 0 15942 14988"/>
              <a:gd name="T67" fmla="*/ 15942 h 982"/>
              <a:gd name="T68" fmla="+- 0 6531 5673"/>
              <a:gd name="T69" fmla="*/ T68 w 859"/>
              <a:gd name="T70" fmla="+- 0 15896 14988"/>
              <a:gd name="T71" fmla="*/ 15896 h 9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859" h="982" extrusionOk="0">
                <a:moveTo>
                  <a:pt x="16" y="117"/>
                </a:moveTo>
                <a:cubicBezTo>
                  <a:pt x="11" y="119"/>
                  <a:pt x="5" y="121"/>
                  <a:pt x="0" y="123"/>
                </a:cubicBezTo>
                <a:cubicBezTo>
                  <a:pt x="28" y="121"/>
                  <a:pt x="55" y="123"/>
                  <a:pt x="83" y="120"/>
                </a:cubicBezTo>
                <a:cubicBezTo>
                  <a:pt x="135" y="115"/>
                  <a:pt x="184" y="101"/>
                  <a:pt x="234" y="86"/>
                </a:cubicBezTo>
                <a:cubicBezTo>
                  <a:pt x="293" y="68"/>
                  <a:pt x="349" y="42"/>
                  <a:pt x="408" y="24"/>
                </a:cubicBezTo>
                <a:cubicBezTo>
                  <a:pt x="444" y="13"/>
                  <a:pt x="472" y="-9"/>
                  <a:pt x="495" y="16"/>
                </a:cubicBezTo>
              </a:path>
              <a:path w="859" h="982" extrusionOk="0">
                <a:moveTo>
                  <a:pt x="79" y="273"/>
                </a:moveTo>
                <a:cubicBezTo>
                  <a:pt x="63" y="261"/>
                  <a:pt x="57" y="255"/>
                  <a:pt x="49" y="244"/>
                </a:cubicBezTo>
                <a:cubicBezTo>
                  <a:pt x="70" y="268"/>
                  <a:pt x="71" y="278"/>
                  <a:pt x="110" y="293"/>
                </a:cubicBezTo>
                <a:cubicBezTo>
                  <a:pt x="158" y="311"/>
                  <a:pt x="210" y="317"/>
                  <a:pt x="260" y="329"/>
                </a:cubicBezTo>
                <a:cubicBezTo>
                  <a:pt x="309" y="341"/>
                  <a:pt x="362" y="352"/>
                  <a:pt x="397" y="392"/>
                </a:cubicBezTo>
                <a:cubicBezTo>
                  <a:pt x="434" y="434"/>
                  <a:pt x="427" y="485"/>
                  <a:pt x="412" y="534"/>
                </a:cubicBezTo>
                <a:cubicBezTo>
                  <a:pt x="379" y="641"/>
                  <a:pt x="309" y="725"/>
                  <a:pt x="259" y="822"/>
                </a:cubicBezTo>
                <a:cubicBezTo>
                  <a:pt x="246" y="848"/>
                  <a:pt x="227" y="895"/>
                  <a:pt x="242" y="924"/>
                </a:cubicBezTo>
                <a:cubicBezTo>
                  <a:pt x="260" y="960"/>
                  <a:pt x="307" y="969"/>
                  <a:pt x="343" y="975"/>
                </a:cubicBezTo>
                <a:cubicBezTo>
                  <a:pt x="425" y="989"/>
                  <a:pt x="509" y="977"/>
                  <a:pt x="591" y="972"/>
                </a:cubicBezTo>
                <a:cubicBezTo>
                  <a:pt x="644" y="969"/>
                  <a:pt x="695" y="960"/>
                  <a:pt x="747" y="954"/>
                </a:cubicBezTo>
                <a:cubicBezTo>
                  <a:pt x="794" y="948"/>
                  <a:pt x="820" y="930"/>
                  <a:pt x="858" y="908"/>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9" name="Ink 94"/>
          <p:cNvSpPr>
            <a:spLocks noRot="1" noChangeAspect="1" noEditPoints="1" noChangeArrowheads="1" noChangeShapeType="1" noTextEdit="1"/>
          </p:cNvSpPr>
          <p:nvPr/>
        </p:nvSpPr>
        <p:spPr bwMode="auto">
          <a:xfrm>
            <a:off x="2463800" y="5133975"/>
            <a:ext cx="246063" cy="744538"/>
          </a:xfrm>
          <a:custGeom>
            <a:avLst/>
            <a:gdLst>
              <a:gd name="T0" fmla="+- 0 7146 6843"/>
              <a:gd name="T1" fmla="*/ T0 w 685"/>
              <a:gd name="T2" fmla="+- 0 14261 14261"/>
              <a:gd name="T3" fmla="*/ 14261 h 2069"/>
              <a:gd name="T4" fmla="+- 0 7006 6843"/>
              <a:gd name="T5" fmla="*/ T4 w 685"/>
              <a:gd name="T6" fmla="+- 0 14384 14261"/>
              <a:gd name="T7" fmla="*/ 14384 h 2069"/>
              <a:gd name="T8" fmla="+- 0 6876 6843"/>
              <a:gd name="T9" fmla="*/ T8 w 685"/>
              <a:gd name="T10" fmla="+- 0 14747 14261"/>
              <a:gd name="T11" fmla="*/ 14747 h 2069"/>
              <a:gd name="T12" fmla="+- 0 6853 6843"/>
              <a:gd name="T13" fmla="*/ T12 w 685"/>
              <a:gd name="T14" fmla="+- 0 15362 14261"/>
              <a:gd name="T15" fmla="*/ 15362 h 2069"/>
              <a:gd name="T16" fmla="+- 0 7075 6843"/>
              <a:gd name="T17" fmla="*/ T16 w 685"/>
              <a:gd name="T18" fmla="+- 0 16070 14261"/>
              <a:gd name="T19" fmla="*/ 16070 h 2069"/>
              <a:gd name="T20" fmla="+- 0 7345 6843"/>
              <a:gd name="T21" fmla="*/ T20 w 685"/>
              <a:gd name="T22" fmla="+- 0 16303 14261"/>
              <a:gd name="T23" fmla="*/ 16303 h 2069"/>
              <a:gd name="T24" fmla="+- 0 7527 6843"/>
              <a:gd name="T25" fmla="*/ T24 w 685"/>
              <a:gd name="T26" fmla="+- 0 16323 14261"/>
              <a:gd name="T27" fmla="*/ 16323 h 2069"/>
            </a:gdLst>
            <a:ahLst/>
            <a:cxnLst>
              <a:cxn ang="0">
                <a:pos x="T1" y="T3"/>
              </a:cxn>
              <a:cxn ang="0">
                <a:pos x="T5" y="T7"/>
              </a:cxn>
              <a:cxn ang="0">
                <a:pos x="T9" y="T11"/>
              </a:cxn>
              <a:cxn ang="0">
                <a:pos x="T13" y="T15"/>
              </a:cxn>
              <a:cxn ang="0">
                <a:pos x="T17" y="T19"/>
              </a:cxn>
              <a:cxn ang="0">
                <a:pos x="T21" y="T23"/>
              </a:cxn>
              <a:cxn ang="0">
                <a:pos x="T25" y="T27"/>
              </a:cxn>
            </a:cxnLst>
            <a:rect l="0" t="0" r="r" b="b"/>
            <a:pathLst>
              <a:path w="685" h="2069" extrusionOk="0">
                <a:moveTo>
                  <a:pt x="303" y="0"/>
                </a:moveTo>
                <a:cubicBezTo>
                  <a:pt x="250" y="35"/>
                  <a:pt x="200" y="63"/>
                  <a:pt x="163" y="123"/>
                </a:cubicBezTo>
                <a:cubicBezTo>
                  <a:pt x="96" y="230"/>
                  <a:pt x="57" y="363"/>
                  <a:pt x="33" y="486"/>
                </a:cubicBezTo>
                <a:cubicBezTo>
                  <a:pt x="-7" y="687"/>
                  <a:pt x="-10" y="897"/>
                  <a:pt x="10" y="1101"/>
                </a:cubicBezTo>
                <a:cubicBezTo>
                  <a:pt x="34" y="1345"/>
                  <a:pt x="99" y="1601"/>
                  <a:pt x="232" y="1809"/>
                </a:cubicBezTo>
                <a:cubicBezTo>
                  <a:pt x="298" y="1912"/>
                  <a:pt x="387" y="2000"/>
                  <a:pt x="502" y="2042"/>
                </a:cubicBezTo>
                <a:cubicBezTo>
                  <a:pt x="565" y="2065"/>
                  <a:pt x="619" y="2065"/>
                  <a:pt x="684" y="2062"/>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0" name="Ink 95"/>
          <p:cNvSpPr>
            <a:spLocks noRot="1" noChangeAspect="1" noEditPoints="1" noChangeArrowheads="1" noChangeShapeType="1" noTextEdit="1"/>
          </p:cNvSpPr>
          <p:nvPr/>
        </p:nvSpPr>
        <p:spPr bwMode="auto">
          <a:xfrm>
            <a:off x="3146425" y="4830763"/>
            <a:ext cx="2295525" cy="860425"/>
          </a:xfrm>
          <a:custGeom>
            <a:avLst/>
            <a:gdLst>
              <a:gd name="T0" fmla="+- 0 14926 8739"/>
              <a:gd name="T1" fmla="*/ T0 w 6378"/>
              <a:gd name="T2" fmla="+- 0 14250 13420"/>
              <a:gd name="T3" fmla="*/ 14250 h 2389"/>
              <a:gd name="T4" fmla="+- 0 14966 8739"/>
              <a:gd name="T5" fmla="*/ T4 w 6378"/>
              <a:gd name="T6" fmla="+- 0 14331 13420"/>
              <a:gd name="T7" fmla="*/ 14331 h 2389"/>
              <a:gd name="T8" fmla="+- 0 15108 8739"/>
              <a:gd name="T9" fmla="*/ T8 w 6378"/>
              <a:gd name="T10" fmla="+- 0 14866 13420"/>
              <a:gd name="T11" fmla="*/ 14866 h 2389"/>
              <a:gd name="T12" fmla="+- 0 15072 8739"/>
              <a:gd name="T13" fmla="*/ T12 w 6378"/>
              <a:gd name="T14" fmla="+- 0 15271 13420"/>
              <a:gd name="T15" fmla="*/ 15271 h 2389"/>
              <a:gd name="T16" fmla="+- 0 14879 8739"/>
              <a:gd name="T17" fmla="*/ T16 w 6378"/>
              <a:gd name="T18" fmla="+- 0 15621 13420"/>
              <a:gd name="T19" fmla="*/ 15621 h 2389"/>
              <a:gd name="T20" fmla="+- 0 14649 8739"/>
              <a:gd name="T21" fmla="*/ T20 w 6378"/>
              <a:gd name="T22" fmla="+- 0 15797 13420"/>
              <a:gd name="T23" fmla="*/ 15797 h 2389"/>
              <a:gd name="T24" fmla="+- 0 14579 8739"/>
              <a:gd name="T25" fmla="*/ T24 w 6378"/>
              <a:gd name="T26" fmla="+- 0 15797 13420"/>
              <a:gd name="T27" fmla="*/ 15797 h 2389"/>
              <a:gd name="T28" fmla="+- 0 8813 8739"/>
              <a:gd name="T29" fmla="*/ T28 w 6378"/>
              <a:gd name="T30" fmla="+- 0 13613 13420"/>
              <a:gd name="T31" fmla="*/ 13613 h 2389"/>
              <a:gd name="T32" fmla="+- 0 8739 8739"/>
              <a:gd name="T33" fmla="*/ T32 w 6378"/>
              <a:gd name="T34" fmla="+- 0 13763 13420"/>
              <a:gd name="T35" fmla="*/ 13763 h 2389"/>
              <a:gd name="T36" fmla="+- 0 8905 8739"/>
              <a:gd name="T37" fmla="*/ T36 w 6378"/>
              <a:gd name="T38" fmla="+- 0 13988 13420"/>
              <a:gd name="T39" fmla="*/ 13988 h 2389"/>
              <a:gd name="T40" fmla="+- 0 9878 8739"/>
              <a:gd name="T41" fmla="*/ T40 w 6378"/>
              <a:gd name="T42" fmla="+- 0 13981 13420"/>
              <a:gd name="T43" fmla="*/ 13981 h 2389"/>
              <a:gd name="T44" fmla="+- 0 10328 8739"/>
              <a:gd name="T45" fmla="*/ T44 w 6378"/>
              <a:gd name="T46" fmla="+- 0 14134 13420"/>
              <a:gd name="T47" fmla="*/ 14134 h 2389"/>
              <a:gd name="T48" fmla="+- 0 10422 8739"/>
              <a:gd name="T49" fmla="*/ T48 w 6378"/>
              <a:gd name="T50" fmla="+- 0 14348 13420"/>
              <a:gd name="T51" fmla="*/ 14348 h 2389"/>
              <a:gd name="T52" fmla="+- 0 10603 8739"/>
              <a:gd name="T53" fmla="*/ T52 w 6378"/>
              <a:gd name="T54" fmla="+- 0 14035 13420"/>
              <a:gd name="T55" fmla="*/ 14035 h 2389"/>
              <a:gd name="T56" fmla="+- 0 10984 8739"/>
              <a:gd name="T57" fmla="*/ T56 w 6378"/>
              <a:gd name="T58" fmla="+- 0 14037 13420"/>
              <a:gd name="T59" fmla="*/ 14037 h 2389"/>
              <a:gd name="T60" fmla="+- 0 12172 8739"/>
              <a:gd name="T61" fmla="*/ T60 w 6378"/>
              <a:gd name="T62" fmla="+- 0 13983 13420"/>
              <a:gd name="T63" fmla="*/ 13983 h 2389"/>
              <a:gd name="T64" fmla="+- 0 12620 8739"/>
              <a:gd name="T65" fmla="*/ T64 w 6378"/>
              <a:gd name="T66" fmla="+- 0 13578 13420"/>
              <a:gd name="T67" fmla="*/ 13578 h 2389"/>
              <a:gd name="T68" fmla="+- 0 12607 8739"/>
              <a:gd name="T69" fmla="*/ T68 w 6378"/>
              <a:gd name="T70" fmla="+- 0 13439 13420"/>
              <a:gd name="T71" fmla="*/ 13439 h 2389"/>
              <a:gd name="T72" fmla="+- 0 12615 8739"/>
              <a:gd name="T73" fmla="*/ T72 w 6378"/>
              <a:gd name="T74" fmla="+- 0 13420 13420"/>
              <a:gd name="T75" fmla="*/ 13420 h 23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6378" h="2389" extrusionOk="0">
                <a:moveTo>
                  <a:pt x="6187" y="830"/>
                </a:moveTo>
                <a:cubicBezTo>
                  <a:pt x="6216" y="864"/>
                  <a:pt x="6210" y="870"/>
                  <a:pt x="6227" y="911"/>
                </a:cubicBezTo>
                <a:cubicBezTo>
                  <a:pt x="6297" y="1084"/>
                  <a:pt x="6349" y="1260"/>
                  <a:pt x="6369" y="1446"/>
                </a:cubicBezTo>
                <a:cubicBezTo>
                  <a:pt x="6383" y="1582"/>
                  <a:pt x="6375" y="1720"/>
                  <a:pt x="6333" y="1851"/>
                </a:cubicBezTo>
                <a:cubicBezTo>
                  <a:pt x="6293" y="1975"/>
                  <a:pt x="6228" y="2104"/>
                  <a:pt x="6140" y="2201"/>
                </a:cubicBezTo>
                <a:cubicBezTo>
                  <a:pt x="6073" y="2275"/>
                  <a:pt x="6004" y="2340"/>
                  <a:pt x="5910" y="2377"/>
                </a:cubicBezTo>
                <a:cubicBezTo>
                  <a:pt x="5875" y="2388"/>
                  <a:pt x="5863" y="2392"/>
                  <a:pt x="5840" y="2377"/>
                </a:cubicBezTo>
              </a:path>
              <a:path w="6378" h="2389" extrusionOk="0">
                <a:moveTo>
                  <a:pt x="74" y="193"/>
                </a:moveTo>
                <a:cubicBezTo>
                  <a:pt x="34" y="246"/>
                  <a:pt x="4" y="254"/>
                  <a:pt x="0" y="343"/>
                </a:cubicBezTo>
                <a:cubicBezTo>
                  <a:pt x="-5" y="466"/>
                  <a:pt x="48" y="539"/>
                  <a:pt x="166" y="568"/>
                </a:cubicBezTo>
                <a:cubicBezTo>
                  <a:pt x="475" y="644"/>
                  <a:pt x="818" y="497"/>
                  <a:pt x="1139" y="561"/>
                </a:cubicBezTo>
                <a:cubicBezTo>
                  <a:pt x="1263" y="586"/>
                  <a:pt x="1482" y="642"/>
                  <a:pt x="1589" y="714"/>
                </a:cubicBezTo>
                <a:cubicBezTo>
                  <a:pt x="1666" y="766"/>
                  <a:pt x="1668" y="844"/>
                  <a:pt x="1683" y="928"/>
                </a:cubicBezTo>
                <a:cubicBezTo>
                  <a:pt x="1682" y="790"/>
                  <a:pt x="1707" y="648"/>
                  <a:pt x="1864" y="615"/>
                </a:cubicBezTo>
                <a:cubicBezTo>
                  <a:pt x="1981" y="591"/>
                  <a:pt x="2124" y="627"/>
                  <a:pt x="2245" y="617"/>
                </a:cubicBezTo>
                <a:cubicBezTo>
                  <a:pt x="2638" y="586"/>
                  <a:pt x="3055" y="710"/>
                  <a:pt x="3433" y="563"/>
                </a:cubicBezTo>
                <a:cubicBezTo>
                  <a:pt x="3579" y="506"/>
                  <a:pt x="3841" y="325"/>
                  <a:pt x="3881" y="158"/>
                </a:cubicBezTo>
                <a:cubicBezTo>
                  <a:pt x="3892" y="112"/>
                  <a:pt x="3867" y="65"/>
                  <a:pt x="3868" y="19"/>
                </a:cubicBezTo>
                <a:cubicBezTo>
                  <a:pt x="3871" y="13"/>
                  <a:pt x="3873" y="6"/>
                  <a:pt x="3876" y="0"/>
                </a:cubicBezTo>
              </a:path>
            </a:pathLst>
          </a:cu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Ink 97"/>
          <p:cNvSpPr>
            <a:spLocks noRot="1" noChangeAspect="1" noEditPoints="1" noChangeArrowheads="1" noChangeShapeType="1" noTextEdit="1"/>
          </p:cNvSpPr>
          <p:nvPr/>
        </p:nvSpPr>
        <p:spPr bwMode="auto">
          <a:xfrm>
            <a:off x="2460625" y="6140450"/>
            <a:ext cx="315913" cy="311150"/>
          </a:xfrm>
          <a:custGeom>
            <a:avLst/>
            <a:gdLst>
              <a:gd name="T0" fmla="+- 0 7176 6834"/>
              <a:gd name="T1" fmla="*/ T0 w 880"/>
              <a:gd name="T2" fmla="+- 0 17200 17059"/>
              <a:gd name="T3" fmla="*/ 17200 h 860"/>
              <a:gd name="T4" fmla="+- 0 7161 6834"/>
              <a:gd name="T5" fmla="*/ T4 w 880"/>
              <a:gd name="T6" fmla="+- 0 17290 17059"/>
              <a:gd name="T7" fmla="*/ 17290 h 860"/>
              <a:gd name="T8" fmla="+- 0 7162 6834"/>
              <a:gd name="T9" fmla="*/ T8 w 880"/>
              <a:gd name="T10" fmla="+- 0 17487 17059"/>
              <a:gd name="T11" fmla="*/ 17487 h 860"/>
              <a:gd name="T12" fmla="+- 0 7174 6834"/>
              <a:gd name="T13" fmla="*/ T12 w 880"/>
              <a:gd name="T14" fmla="+- 0 17720 17059"/>
              <a:gd name="T15" fmla="*/ 17720 h 860"/>
              <a:gd name="T16" fmla="+- 0 7182 6834"/>
              <a:gd name="T17" fmla="*/ T16 w 880"/>
              <a:gd name="T18" fmla="+- 0 17881 17059"/>
              <a:gd name="T19" fmla="*/ 17881 h 860"/>
              <a:gd name="T20" fmla="+- 0 7177 6834"/>
              <a:gd name="T21" fmla="*/ T20 w 880"/>
              <a:gd name="T22" fmla="+- 0 17876 17059"/>
              <a:gd name="T23" fmla="*/ 17876 h 860"/>
              <a:gd name="T24" fmla="+- 0 6878 6834"/>
              <a:gd name="T25" fmla="*/ T24 w 880"/>
              <a:gd name="T26" fmla="+- 0 17153 17059"/>
              <a:gd name="T27" fmla="*/ 17153 h 860"/>
              <a:gd name="T28" fmla="+- 0 6834 6834"/>
              <a:gd name="T29" fmla="*/ T28 w 880"/>
              <a:gd name="T30" fmla="+- 0 17124 17059"/>
              <a:gd name="T31" fmla="*/ 17124 h 860"/>
              <a:gd name="T32" fmla="+- 0 6920 6834"/>
              <a:gd name="T33" fmla="*/ T32 w 880"/>
              <a:gd name="T34" fmla="+- 0 17077 17059"/>
              <a:gd name="T35" fmla="*/ 17077 h 860"/>
              <a:gd name="T36" fmla="+- 0 7138 6834"/>
              <a:gd name="T37" fmla="*/ T36 w 880"/>
              <a:gd name="T38" fmla="+- 0 17059 17059"/>
              <a:gd name="T39" fmla="*/ 17059 h 860"/>
              <a:gd name="T40" fmla="+- 0 7470 6834"/>
              <a:gd name="T41" fmla="*/ T40 w 880"/>
              <a:gd name="T42" fmla="+- 0 17147 17059"/>
              <a:gd name="T43" fmla="*/ 17147 h 860"/>
              <a:gd name="T44" fmla="+- 0 7706 6834"/>
              <a:gd name="T45" fmla="*/ T44 w 880"/>
              <a:gd name="T46" fmla="+- 0 17531 17059"/>
              <a:gd name="T47" fmla="*/ 17531 h 860"/>
              <a:gd name="T48" fmla="+- 0 7600 6834"/>
              <a:gd name="T49" fmla="*/ T48 w 880"/>
              <a:gd name="T50" fmla="+- 0 17730 17059"/>
              <a:gd name="T51" fmla="*/ 17730 h 860"/>
              <a:gd name="T52" fmla="+- 0 7438 6834"/>
              <a:gd name="T53" fmla="*/ T52 w 880"/>
              <a:gd name="T54" fmla="+- 0 17834 17059"/>
              <a:gd name="T55" fmla="*/ 17834 h 860"/>
              <a:gd name="T56" fmla="+- 0 7285 6834"/>
              <a:gd name="T57" fmla="*/ T56 w 880"/>
              <a:gd name="T58" fmla="+- 0 17765 17059"/>
              <a:gd name="T59" fmla="*/ 17765 h 860"/>
              <a:gd name="T60" fmla="+- 0 7309 6834"/>
              <a:gd name="T61" fmla="*/ T60 w 880"/>
              <a:gd name="T62" fmla="+- 0 17749 17059"/>
              <a:gd name="T63" fmla="*/ 17749 h 8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880" h="860" extrusionOk="0">
                <a:moveTo>
                  <a:pt x="342" y="141"/>
                </a:moveTo>
                <a:cubicBezTo>
                  <a:pt x="325" y="171"/>
                  <a:pt x="327" y="196"/>
                  <a:pt x="327" y="231"/>
                </a:cubicBezTo>
                <a:cubicBezTo>
                  <a:pt x="326" y="297"/>
                  <a:pt x="325" y="362"/>
                  <a:pt x="328" y="428"/>
                </a:cubicBezTo>
                <a:cubicBezTo>
                  <a:pt x="332" y="506"/>
                  <a:pt x="335" y="583"/>
                  <a:pt x="340" y="661"/>
                </a:cubicBezTo>
                <a:cubicBezTo>
                  <a:pt x="343" y="715"/>
                  <a:pt x="345" y="768"/>
                  <a:pt x="348" y="822"/>
                </a:cubicBezTo>
                <a:cubicBezTo>
                  <a:pt x="351" y="871"/>
                  <a:pt x="345" y="855"/>
                  <a:pt x="343" y="817"/>
                </a:cubicBezTo>
              </a:path>
              <a:path w="880" h="860" extrusionOk="0">
                <a:moveTo>
                  <a:pt x="44" y="94"/>
                </a:moveTo>
                <a:cubicBezTo>
                  <a:pt x="19" y="79"/>
                  <a:pt x="13" y="76"/>
                  <a:pt x="0" y="65"/>
                </a:cubicBezTo>
                <a:cubicBezTo>
                  <a:pt x="30" y="37"/>
                  <a:pt x="37" y="30"/>
                  <a:pt x="86" y="18"/>
                </a:cubicBezTo>
                <a:cubicBezTo>
                  <a:pt x="158" y="0"/>
                  <a:pt x="230" y="-4"/>
                  <a:pt x="304" y="0"/>
                </a:cubicBezTo>
                <a:cubicBezTo>
                  <a:pt x="422" y="6"/>
                  <a:pt x="532" y="32"/>
                  <a:pt x="636" y="88"/>
                </a:cubicBezTo>
                <a:cubicBezTo>
                  <a:pt x="777" y="164"/>
                  <a:pt x="901" y="302"/>
                  <a:pt x="872" y="472"/>
                </a:cubicBezTo>
                <a:cubicBezTo>
                  <a:pt x="860" y="546"/>
                  <a:pt x="816" y="617"/>
                  <a:pt x="766" y="671"/>
                </a:cubicBezTo>
                <a:cubicBezTo>
                  <a:pt x="722" y="719"/>
                  <a:pt x="667" y="755"/>
                  <a:pt x="604" y="775"/>
                </a:cubicBezTo>
                <a:cubicBezTo>
                  <a:pt x="546" y="793"/>
                  <a:pt x="440" y="781"/>
                  <a:pt x="451" y="706"/>
                </a:cubicBezTo>
                <a:cubicBezTo>
                  <a:pt x="459" y="701"/>
                  <a:pt x="467" y="695"/>
                  <a:pt x="475" y="6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2" name="Ink 98"/>
          <p:cNvSpPr>
            <a:spLocks noRot="1" noChangeAspect="1" noEditPoints="1" noChangeArrowheads="1" noChangeShapeType="1" noTextEdit="1"/>
          </p:cNvSpPr>
          <p:nvPr/>
        </p:nvSpPr>
        <p:spPr bwMode="auto">
          <a:xfrm>
            <a:off x="2852738" y="6326188"/>
            <a:ext cx="127000" cy="93662"/>
          </a:xfrm>
          <a:custGeom>
            <a:avLst/>
            <a:gdLst>
              <a:gd name="T0" fmla="+- 0 7990 7926"/>
              <a:gd name="T1" fmla="*/ T0 w 351"/>
              <a:gd name="T2" fmla="+- 0 17619 17573"/>
              <a:gd name="T3" fmla="*/ 17619 h 260"/>
              <a:gd name="T4" fmla="+- 0 7933 7926"/>
              <a:gd name="T5" fmla="*/ T4 w 351"/>
              <a:gd name="T6" fmla="+- 0 17692 17573"/>
              <a:gd name="T7" fmla="*/ 17692 h 260"/>
              <a:gd name="T8" fmla="+- 0 7933 7926"/>
              <a:gd name="T9" fmla="*/ T8 w 351"/>
              <a:gd name="T10" fmla="+- 0 17777 17573"/>
              <a:gd name="T11" fmla="*/ 17777 h 260"/>
              <a:gd name="T12" fmla="+- 0 7990 7926"/>
              <a:gd name="T13" fmla="*/ T12 w 351"/>
              <a:gd name="T14" fmla="+- 0 17830 17573"/>
              <a:gd name="T15" fmla="*/ 17830 h 260"/>
              <a:gd name="T16" fmla="+- 0 8056 7926"/>
              <a:gd name="T17" fmla="*/ T16 w 351"/>
              <a:gd name="T18" fmla="+- 0 17764 17573"/>
              <a:gd name="T19" fmla="*/ 17764 h 260"/>
              <a:gd name="T20" fmla="+- 0 8107 7926"/>
              <a:gd name="T21" fmla="*/ T20 w 351"/>
              <a:gd name="T22" fmla="+- 0 17638 17573"/>
              <a:gd name="T23" fmla="*/ 17638 h 260"/>
              <a:gd name="T24" fmla="+- 0 8130 7926"/>
              <a:gd name="T25" fmla="*/ T24 w 351"/>
              <a:gd name="T26" fmla="+- 0 17573 17573"/>
              <a:gd name="T27" fmla="*/ 17573 h 260"/>
              <a:gd name="T28" fmla="+- 0 8156 7926"/>
              <a:gd name="T29" fmla="*/ T28 w 351"/>
              <a:gd name="T30" fmla="+- 0 17677 17573"/>
              <a:gd name="T31" fmla="*/ 17677 h 260"/>
              <a:gd name="T32" fmla="+- 0 8224 7926"/>
              <a:gd name="T33" fmla="*/ T32 w 351"/>
              <a:gd name="T34" fmla="+- 0 17804 17573"/>
              <a:gd name="T35" fmla="*/ 17804 h 260"/>
              <a:gd name="T36" fmla="+- 0 8276 7926"/>
              <a:gd name="T37" fmla="*/ T36 w 351"/>
              <a:gd name="T38" fmla="+- 0 17816 17573"/>
              <a:gd name="T39" fmla="*/ 17816 h 2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51" h="260" extrusionOk="0">
                <a:moveTo>
                  <a:pt x="64" y="46"/>
                </a:moveTo>
                <a:cubicBezTo>
                  <a:pt x="41" y="67"/>
                  <a:pt x="18" y="89"/>
                  <a:pt x="7" y="119"/>
                </a:cubicBezTo>
                <a:cubicBezTo>
                  <a:pt x="-2" y="146"/>
                  <a:pt x="-1" y="177"/>
                  <a:pt x="7" y="204"/>
                </a:cubicBezTo>
                <a:cubicBezTo>
                  <a:pt x="15" y="233"/>
                  <a:pt x="30" y="261"/>
                  <a:pt x="64" y="257"/>
                </a:cubicBezTo>
                <a:cubicBezTo>
                  <a:pt x="93" y="254"/>
                  <a:pt x="116" y="213"/>
                  <a:pt x="130" y="191"/>
                </a:cubicBezTo>
                <a:cubicBezTo>
                  <a:pt x="154" y="152"/>
                  <a:pt x="165" y="108"/>
                  <a:pt x="181" y="65"/>
                </a:cubicBezTo>
                <a:cubicBezTo>
                  <a:pt x="189" y="43"/>
                  <a:pt x="196" y="22"/>
                  <a:pt x="204" y="0"/>
                </a:cubicBezTo>
                <a:cubicBezTo>
                  <a:pt x="216" y="34"/>
                  <a:pt x="220" y="69"/>
                  <a:pt x="230" y="104"/>
                </a:cubicBezTo>
                <a:cubicBezTo>
                  <a:pt x="244" y="152"/>
                  <a:pt x="256" y="201"/>
                  <a:pt x="298" y="231"/>
                </a:cubicBezTo>
                <a:cubicBezTo>
                  <a:pt x="324" y="245"/>
                  <a:pt x="331" y="250"/>
                  <a:pt x="350" y="2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3" name="Ink 99"/>
          <p:cNvSpPr>
            <a:spLocks noRot="1" noChangeAspect="1" noEditPoints="1" noChangeArrowheads="1" noChangeShapeType="1" noTextEdit="1"/>
          </p:cNvSpPr>
          <p:nvPr/>
        </p:nvSpPr>
        <p:spPr bwMode="auto">
          <a:xfrm>
            <a:off x="3000375" y="6122988"/>
            <a:ext cx="249238" cy="288925"/>
          </a:xfrm>
          <a:custGeom>
            <a:avLst/>
            <a:gdLst>
              <a:gd name="T0" fmla="+- 0 8419 8335"/>
              <a:gd name="T1" fmla="*/ T0 w 690"/>
              <a:gd name="T2" fmla="+- 0 17013 17008"/>
              <a:gd name="T3" fmla="*/ 17013 h 801"/>
              <a:gd name="T4" fmla="+- 0 8364 8335"/>
              <a:gd name="T5" fmla="*/ T4 w 690"/>
              <a:gd name="T6" fmla="+- 0 17101 17008"/>
              <a:gd name="T7" fmla="*/ 17101 h 801"/>
              <a:gd name="T8" fmla="+- 0 8371 8335"/>
              <a:gd name="T9" fmla="*/ T8 w 690"/>
              <a:gd name="T10" fmla="+- 0 17363 17008"/>
              <a:gd name="T11" fmla="*/ 17363 h 801"/>
              <a:gd name="T12" fmla="+- 0 8423 8335"/>
              <a:gd name="T13" fmla="*/ T12 w 690"/>
              <a:gd name="T14" fmla="+- 0 17663 17008"/>
              <a:gd name="T15" fmla="*/ 17663 h 801"/>
              <a:gd name="T16" fmla="+- 0 8485 8335"/>
              <a:gd name="T17" fmla="*/ T16 w 690"/>
              <a:gd name="T18" fmla="+- 0 17788 17008"/>
              <a:gd name="T19" fmla="*/ 17788 h 801"/>
              <a:gd name="T20" fmla="+- 0 8485 8335"/>
              <a:gd name="T21" fmla="*/ T20 w 690"/>
              <a:gd name="T22" fmla="+- 0 17765 17008"/>
              <a:gd name="T23" fmla="*/ 17765 h 801"/>
              <a:gd name="T24" fmla="+- 0 8335 8335"/>
              <a:gd name="T25" fmla="*/ T24 w 690"/>
              <a:gd name="T26" fmla="+- 0 17425 17008"/>
              <a:gd name="T27" fmla="*/ 17425 h 801"/>
              <a:gd name="T28" fmla="+- 0 8442 8335"/>
              <a:gd name="T29" fmla="*/ T28 w 690"/>
              <a:gd name="T30" fmla="+- 0 17440 17008"/>
              <a:gd name="T31" fmla="*/ 17440 h 801"/>
              <a:gd name="T32" fmla="+- 0 8639 8335"/>
              <a:gd name="T33" fmla="*/ T32 w 690"/>
              <a:gd name="T34" fmla="+- 0 17404 17008"/>
              <a:gd name="T35" fmla="*/ 17404 h 801"/>
              <a:gd name="T36" fmla="+- 0 8810 8335"/>
              <a:gd name="T37" fmla="*/ T36 w 690"/>
              <a:gd name="T38" fmla="+- 0 17366 17008"/>
              <a:gd name="T39" fmla="*/ 17366 h 801"/>
              <a:gd name="T40" fmla="+- 0 8848 8335"/>
              <a:gd name="T41" fmla="*/ T40 w 690"/>
              <a:gd name="T42" fmla="+- 0 17386 17008"/>
              <a:gd name="T43" fmla="*/ 17386 h 801"/>
              <a:gd name="T44" fmla="+- 0 8786 8335"/>
              <a:gd name="T45" fmla="*/ T44 w 690"/>
              <a:gd name="T46" fmla="+- 0 17487 17008"/>
              <a:gd name="T47" fmla="*/ 17487 h 801"/>
              <a:gd name="T48" fmla="+- 0 8696 8335"/>
              <a:gd name="T49" fmla="*/ T48 w 690"/>
              <a:gd name="T50" fmla="+- 0 17635 17008"/>
              <a:gd name="T51" fmla="*/ 17635 h 801"/>
              <a:gd name="T52" fmla="+- 0 8691 8335"/>
              <a:gd name="T53" fmla="*/ T52 w 690"/>
              <a:gd name="T54" fmla="+- 0 17778 17008"/>
              <a:gd name="T55" fmla="*/ 17778 h 801"/>
              <a:gd name="T56" fmla="+- 0 8817 8335"/>
              <a:gd name="T57" fmla="*/ T56 w 690"/>
              <a:gd name="T58" fmla="+- 0 17788 17008"/>
              <a:gd name="T59" fmla="*/ 17788 h 801"/>
              <a:gd name="T60" fmla="+- 0 8927 8335"/>
              <a:gd name="T61" fmla="*/ T60 w 690"/>
              <a:gd name="T62" fmla="+- 0 17671 17008"/>
              <a:gd name="T63" fmla="*/ 17671 h 801"/>
              <a:gd name="T64" fmla="+- 0 8960 8335"/>
              <a:gd name="T65" fmla="*/ T64 w 690"/>
              <a:gd name="T66" fmla="+- 0 17565 17008"/>
              <a:gd name="T67" fmla="*/ 17565 h 801"/>
              <a:gd name="T68" fmla="+- 0 8955 8335"/>
              <a:gd name="T69" fmla="*/ T68 w 690"/>
              <a:gd name="T70" fmla="+- 0 17550 17008"/>
              <a:gd name="T71" fmla="*/ 17550 h 801"/>
              <a:gd name="T72" fmla="+- 0 8947 8335"/>
              <a:gd name="T73" fmla="*/ T72 w 690"/>
              <a:gd name="T74" fmla="+- 0 17661 17008"/>
              <a:gd name="T75" fmla="*/ 17661 h 801"/>
              <a:gd name="T76" fmla="+- 0 9024 8335"/>
              <a:gd name="T77" fmla="*/ T76 w 690"/>
              <a:gd name="T78" fmla="+- 0 17777 17008"/>
              <a:gd name="T79" fmla="*/ 17777 h 8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690" h="801" extrusionOk="0">
                <a:moveTo>
                  <a:pt x="84" y="5"/>
                </a:moveTo>
                <a:cubicBezTo>
                  <a:pt x="33" y="11"/>
                  <a:pt x="36" y="41"/>
                  <a:pt x="29" y="93"/>
                </a:cubicBezTo>
                <a:cubicBezTo>
                  <a:pt x="18" y="180"/>
                  <a:pt x="27" y="268"/>
                  <a:pt x="36" y="355"/>
                </a:cubicBezTo>
                <a:cubicBezTo>
                  <a:pt x="46" y="456"/>
                  <a:pt x="64" y="556"/>
                  <a:pt x="88" y="655"/>
                </a:cubicBezTo>
                <a:cubicBezTo>
                  <a:pt x="89" y="658"/>
                  <a:pt x="119" y="813"/>
                  <a:pt x="150" y="780"/>
                </a:cubicBezTo>
                <a:cubicBezTo>
                  <a:pt x="150" y="772"/>
                  <a:pt x="150" y="765"/>
                  <a:pt x="150" y="757"/>
                </a:cubicBezTo>
              </a:path>
              <a:path w="690" h="801" extrusionOk="0">
                <a:moveTo>
                  <a:pt x="0" y="417"/>
                </a:moveTo>
                <a:cubicBezTo>
                  <a:pt x="38" y="436"/>
                  <a:pt x="64" y="436"/>
                  <a:pt x="107" y="432"/>
                </a:cubicBezTo>
                <a:cubicBezTo>
                  <a:pt x="172" y="426"/>
                  <a:pt x="240" y="412"/>
                  <a:pt x="304" y="396"/>
                </a:cubicBezTo>
                <a:cubicBezTo>
                  <a:pt x="360" y="382"/>
                  <a:pt x="417" y="363"/>
                  <a:pt x="475" y="358"/>
                </a:cubicBezTo>
                <a:cubicBezTo>
                  <a:pt x="500" y="358"/>
                  <a:pt x="508" y="358"/>
                  <a:pt x="513" y="378"/>
                </a:cubicBezTo>
                <a:cubicBezTo>
                  <a:pt x="496" y="414"/>
                  <a:pt x="475" y="447"/>
                  <a:pt x="451" y="479"/>
                </a:cubicBezTo>
                <a:cubicBezTo>
                  <a:pt x="416" y="526"/>
                  <a:pt x="384" y="573"/>
                  <a:pt x="361" y="627"/>
                </a:cubicBezTo>
                <a:cubicBezTo>
                  <a:pt x="347" y="659"/>
                  <a:pt x="330" y="738"/>
                  <a:pt x="356" y="770"/>
                </a:cubicBezTo>
                <a:cubicBezTo>
                  <a:pt x="396" y="820"/>
                  <a:pt x="440" y="795"/>
                  <a:pt x="482" y="780"/>
                </a:cubicBezTo>
                <a:cubicBezTo>
                  <a:pt x="536" y="761"/>
                  <a:pt x="563" y="714"/>
                  <a:pt x="592" y="663"/>
                </a:cubicBezTo>
                <a:cubicBezTo>
                  <a:pt x="609" y="634"/>
                  <a:pt x="628" y="592"/>
                  <a:pt x="625" y="557"/>
                </a:cubicBezTo>
                <a:cubicBezTo>
                  <a:pt x="623" y="552"/>
                  <a:pt x="622" y="547"/>
                  <a:pt x="620" y="542"/>
                </a:cubicBezTo>
                <a:cubicBezTo>
                  <a:pt x="604" y="581"/>
                  <a:pt x="600" y="610"/>
                  <a:pt x="612" y="653"/>
                </a:cubicBezTo>
                <a:cubicBezTo>
                  <a:pt x="625" y="702"/>
                  <a:pt x="655" y="733"/>
                  <a:pt x="689" y="76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4" name="Ink 100"/>
          <p:cNvSpPr>
            <a:spLocks noRot="1" noChangeAspect="1" noEditPoints="1" noChangeArrowheads="1" noChangeShapeType="1" noTextEdit="1"/>
          </p:cNvSpPr>
          <p:nvPr/>
        </p:nvSpPr>
        <p:spPr bwMode="auto">
          <a:xfrm>
            <a:off x="3498850" y="6181725"/>
            <a:ext cx="436563" cy="188913"/>
          </a:xfrm>
          <a:custGeom>
            <a:avLst/>
            <a:gdLst>
              <a:gd name="T0" fmla="+- 0 9774 9719"/>
              <a:gd name="T1" fmla="*/ T0 w 1212"/>
              <a:gd name="T2" fmla="+- 0 17230 17171"/>
              <a:gd name="T3" fmla="*/ 17230 h 527"/>
              <a:gd name="T4" fmla="+- 0 9733 9719"/>
              <a:gd name="T5" fmla="*/ T4 w 1212"/>
              <a:gd name="T6" fmla="+- 0 17209 17171"/>
              <a:gd name="T7" fmla="*/ 17209 h 527"/>
              <a:gd name="T8" fmla="+- 0 9720 9719"/>
              <a:gd name="T9" fmla="*/ T8 w 1212"/>
              <a:gd name="T10" fmla="+- 0 17327 17171"/>
              <a:gd name="T11" fmla="*/ 17327 h 527"/>
              <a:gd name="T12" fmla="+- 0 9738 9719"/>
              <a:gd name="T13" fmla="*/ T12 w 1212"/>
              <a:gd name="T14" fmla="+- 0 17524 17171"/>
              <a:gd name="T15" fmla="*/ 17524 h 527"/>
              <a:gd name="T16" fmla="+- 0 9768 9719"/>
              <a:gd name="T17" fmla="*/ T16 w 1212"/>
              <a:gd name="T18" fmla="+- 0 17679 17171"/>
              <a:gd name="T19" fmla="*/ 17679 h 527"/>
              <a:gd name="T20" fmla="+- 0 9787 9719"/>
              <a:gd name="T21" fmla="*/ T20 w 1212"/>
              <a:gd name="T22" fmla="+- 0 17690 17171"/>
              <a:gd name="T23" fmla="*/ 17690 h 527"/>
              <a:gd name="T24" fmla="+- 0 9815 9719"/>
              <a:gd name="T25" fmla="*/ T24 w 1212"/>
              <a:gd name="T26" fmla="+- 0 17544 17171"/>
              <a:gd name="T27" fmla="*/ 17544 h 527"/>
              <a:gd name="T28" fmla="+- 0 9893 9719"/>
              <a:gd name="T29" fmla="*/ T28 w 1212"/>
              <a:gd name="T30" fmla="+- 0 17171 17171"/>
              <a:gd name="T31" fmla="*/ 17171 h 527"/>
              <a:gd name="T32" fmla="+- 0 9921 9719"/>
              <a:gd name="T33" fmla="*/ T32 w 1212"/>
              <a:gd name="T34" fmla="+- 0 17277 17171"/>
              <a:gd name="T35" fmla="*/ 17277 h 527"/>
              <a:gd name="T36" fmla="+- 0 9966 9719"/>
              <a:gd name="T37" fmla="*/ T36 w 1212"/>
              <a:gd name="T38" fmla="+- 0 17629 17171"/>
              <a:gd name="T39" fmla="*/ 17629 h 527"/>
              <a:gd name="T40" fmla="+- 0 10038 9719"/>
              <a:gd name="T41" fmla="*/ T40 w 1212"/>
              <a:gd name="T42" fmla="+- 0 17524 17171"/>
              <a:gd name="T43" fmla="*/ 17524 h 527"/>
              <a:gd name="T44" fmla="+- 0 10114 9719"/>
              <a:gd name="T45" fmla="*/ T44 w 1212"/>
              <a:gd name="T46" fmla="+- 0 17332 17171"/>
              <a:gd name="T47" fmla="*/ 17332 h 527"/>
              <a:gd name="T48" fmla="+- 0 10196 9719"/>
              <a:gd name="T49" fmla="*/ T48 w 1212"/>
              <a:gd name="T50" fmla="+- 0 17207 17171"/>
              <a:gd name="T51" fmla="*/ 17207 h 527"/>
              <a:gd name="T52" fmla="+- 0 10245 9719"/>
              <a:gd name="T53" fmla="*/ T52 w 1212"/>
              <a:gd name="T54" fmla="+- 0 17388 17171"/>
              <a:gd name="T55" fmla="*/ 17388 h 527"/>
              <a:gd name="T56" fmla="+- 0 10272 9719"/>
              <a:gd name="T57" fmla="*/ T56 w 1212"/>
              <a:gd name="T58" fmla="+- 0 17570 17171"/>
              <a:gd name="T59" fmla="*/ 17570 h 527"/>
              <a:gd name="T60" fmla="+- 0 10320 9719"/>
              <a:gd name="T61" fmla="*/ T60 w 1212"/>
              <a:gd name="T62" fmla="+- 0 17648 17171"/>
              <a:gd name="T63" fmla="*/ 17648 h 527"/>
              <a:gd name="T64" fmla="+- 0 10388 9719"/>
              <a:gd name="T65" fmla="*/ T64 w 1212"/>
              <a:gd name="T66" fmla="+- 0 17549 17171"/>
              <a:gd name="T67" fmla="*/ 17549 h 527"/>
              <a:gd name="T68" fmla="+- 0 10435 9719"/>
              <a:gd name="T69" fmla="*/ T68 w 1212"/>
              <a:gd name="T70" fmla="+- 0 17415 17171"/>
              <a:gd name="T71" fmla="*/ 17415 h 527"/>
              <a:gd name="T72" fmla="+- 0 10458 9719"/>
              <a:gd name="T73" fmla="*/ T72 w 1212"/>
              <a:gd name="T74" fmla="+- 0 17331 17171"/>
              <a:gd name="T75" fmla="*/ 17331 h 527"/>
              <a:gd name="T76" fmla="+- 0 10463 9719"/>
              <a:gd name="T77" fmla="*/ T76 w 1212"/>
              <a:gd name="T78" fmla="+- 0 17340 17171"/>
              <a:gd name="T79" fmla="*/ 17340 h 527"/>
              <a:gd name="T80" fmla="+- 0 10364 9719"/>
              <a:gd name="T81" fmla="*/ T80 w 1212"/>
              <a:gd name="T82" fmla="+- 0 17467 17171"/>
              <a:gd name="T83" fmla="*/ 17467 h 527"/>
              <a:gd name="T84" fmla="+- 0 10481 9719"/>
              <a:gd name="T85" fmla="*/ T84 w 1212"/>
              <a:gd name="T86" fmla="+- 0 17596 17171"/>
              <a:gd name="T87" fmla="*/ 17596 h 527"/>
              <a:gd name="T88" fmla="+- 0 10723 9719"/>
              <a:gd name="T89" fmla="*/ T88 w 1212"/>
              <a:gd name="T90" fmla="+- 0 17469 17171"/>
              <a:gd name="T91" fmla="*/ 17469 h 527"/>
              <a:gd name="T92" fmla="+- 0 10797 9719"/>
              <a:gd name="T93" fmla="*/ T92 w 1212"/>
              <a:gd name="T94" fmla="+- 0 17272 17171"/>
              <a:gd name="T95" fmla="*/ 17272 h 527"/>
              <a:gd name="T96" fmla="+- 0 10784 9719"/>
              <a:gd name="T97" fmla="*/ T96 w 1212"/>
              <a:gd name="T98" fmla="+- 0 17189 17171"/>
              <a:gd name="T99" fmla="*/ 17189 h 527"/>
              <a:gd name="T100" fmla="+- 0 10775 9719"/>
              <a:gd name="T101" fmla="*/ T100 w 1212"/>
              <a:gd name="T102" fmla="+- 0 17316 17171"/>
              <a:gd name="T103" fmla="*/ 17316 h 527"/>
              <a:gd name="T104" fmla="+- 0 10888 9719"/>
              <a:gd name="T105" fmla="*/ T104 w 1212"/>
              <a:gd name="T106" fmla="+- 0 17544 17171"/>
              <a:gd name="T107" fmla="*/ 17544 h 527"/>
              <a:gd name="T108" fmla="+- 0 10930 9719"/>
              <a:gd name="T109" fmla="*/ T108 w 1212"/>
              <a:gd name="T110" fmla="+- 0 17547 17171"/>
              <a:gd name="T111" fmla="*/ 17547 h 52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212" h="527" extrusionOk="0">
                <a:moveTo>
                  <a:pt x="55" y="59"/>
                </a:moveTo>
                <a:cubicBezTo>
                  <a:pt x="36" y="43"/>
                  <a:pt x="31" y="38"/>
                  <a:pt x="14" y="38"/>
                </a:cubicBezTo>
                <a:cubicBezTo>
                  <a:pt x="3" y="78"/>
                  <a:pt x="0" y="114"/>
                  <a:pt x="1" y="156"/>
                </a:cubicBezTo>
                <a:cubicBezTo>
                  <a:pt x="3" y="222"/>
                  <a:pt x="10" y="288"/>
                  <a:pt x="19" y="353"/>
                </a:cubicBezTo>
                <a:cubicBezTo>
                  <a:pt x="24" y="391"/>
                  <a:pt x="26" y="475"/>
                  <a:pt x="49" y="508"/>
                </a:cubicBezTo>
                <a:cubicBezTo>
                  <a:pt x="53" y="525"/>
                  <a:pt x="54" y="532"/>
                  <a:pt x="68" y="519"/>
                </a:cubicBezTo>
                <a:cubicBezTo>
                  <a:pt x="78" y="471"/>
                  <a:pt x="88" y="422"/>
                  <a:pt x="96" y="373"/>
                </a:cubicBezTo>
                <a:cubicBezTo>
                  <a:pt x="118" y="247"/>
                  <a:pt x="139" y="122"/>
                  <a:pt x="174" y="0"/>
                </a:cubicBezTo>
                <a:cubicBezTo>
                  <a:pt x="190" y="32"/>
                  <a:pt x="197" y="60"/>
                  <a:pt x="202" y="106"/>
                </a:cubicBezTo>
                <a:cubicBezTo>
                  <a:pt x="215" y="224"/>
                  <a:pt x="221" y="342"/>
                  <a:pt x="247" y="458"/>
                </a:cubicBezTo>
                <a:cubicBezTo>
                  <a:pt x="273" y="434"/>
                  <a:pt x="298" y="405"/>
                  <a:pt x="319" y="353"/>
                </a:cubicBezTo>
                <a:cubicBezTo>
                  <a:pt x="345" y="289"/>
                  <a:pt x="368" y="224"/>
                  <a:pt x="395" y="161"/>
                </a:cubicBezTo>
                <a:cubicBezTo>
                  <a:pt x="417" y="109"/>
                  <a:pt x="438" y="72"/>
                  <a:pt x="477" y="36"/>
                </a:cubicBezTo>
                <a:cubicBezTo>
                  <a:pt x="515" y="92"/>
                  <a:pt x="518" y="150"/>
                  <a:pt x="526" y="217"/>
                </a:cubicBezTo>
                <a:cubicBezTo>
                  <a:pt x="533" y="278"/>
                  <a:pt x="540" y="339"/>
                  <a:pt x="553" y="399"/>
                </a:cubicBezTo>
                <a:cubicBezTo>
                  <a:pt x="564" y="447"/>
                  <a:pt x="576" y="449"/>
                  <a:pt x="601" y="477"/>
                </a:cubicBezTo>
                <a:cubicBezTo>
                  <a:pt x="627" y="444"/>
                  <a:pt x="653" y="417"/>
                  <a:pt x="669" y="378"/>
                </a:cubicBezTo>
                <a:cubicBezTo>
                  <a:pt x="687" y="334"/>
                  <a:pt x="700" y="289"/>
                  <a:pt x="716" y="244"/>
                </a:cubicBezTo>
                <a:cubicBezTo>
                  <a:pt x="724" y="222"/>
                  <a:pt x="726" y="178"/>
                  <a:pt x="739" y="160"/>
                </a:cubicBezTo>
                <a:cubicBezTo>
                  <a:pt x="741" y="139"/>
                  <a:pt x="742" y="136"/>
                  <a:pt x="744" y="169"/>
                </a:cubicBezTo>
                <a:cubicBezTo>
                  <a:pt x="714" y="224"/>
                  <a:pt x="643" y="221"/>
                  <a:pt x="645" y="296"/>
                </a:cubicBezTo>
                <a:cubicBezTo>
                  <a:pt x="646" y="346"/>
                  <a:pt x="709" y="425"/>
                  <a:pt x="762" y="425"/>
                </a:cubicBezTo>
                <a:cubicBezTo>
                  <a:pt x="887" y="425"/>
                  <a:pt x="952" y="399"/>
                  <a:pt x="1004" y="298"/>
                </a:cubicBezTo>
                <a:cubicBezTo>
                  <a:pt x="1036" y="236"/>
                  <a:pt x="1063" y="170"/>
                  <a:pt x="1078" y="101"/>
                </a:cubicBezTo>
                <a:cubicBezTo>
                  <a:pt x="1090" y="48"/>
                  <a:pt x="1084" y="44"/>
                  <a:pt x="1065" y="18"/>
                </a:cubicBezTo>
                <a:cubicBezTo>
                  <a:pt x="1051" y="64"/>
                  <a:pt x="1049" y="97"/>
                  <a:pt x="1056" y="145"/>
                </a:cubicBezTo>
                <a:cubicBezTo>
                  <a:pt x="1065" y="203"/>
                  <a:pt x="1100" y="353"/>
                  <a:pt x="1169" y="373"/>
                </a:cubicBezTo>
                <a:cubicBezTo>
                  <a:pt x="1191" y="383"/>
                  <a:pt x="1197" y="388"/>
                  <a:pt x="1211" y="37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Ink 101"/>
          <p:cNvSpPr>
            <a:spLocks noRot="1" noChangeAspect="1" noEditPoints="1" noChangeArrowheads="1" noChangeShapeType="1" noTextEdit="1"/>
          </p:cNvSpPr>
          <p:nvPr/>
        </p:nvSpPr>
        <p:spPr bwMode="auto">
          <a:xfrm>
            <a:off x="3984625" y="6018213"/>
            <a:ext cx="207963" cy="330200"/>
          </a:xfrm>
          <a:custGeom>
            <a:avLst/>
            <a:gdLst>
              <a:gd name="T0" fmla="+- 0 11158 11070"/>
              <a:gd name="T1" fmla="*/ T0 w 574"/>
              <a:gd name="T2" fmla="+- 0 17119 16718"/>
              <a:gd name="T3" fmla="*/ 17119 h 918"/>
              <a:gd name="T4" fmla="+- 0 11085 11070"/>
              <a:gd name="T5" fmla="*/ T4 w 574"/>
              <a:gd name="T6" fmla="+- 0 17179 16718"/>
              <a:gd name="T7" fmla="*/ 17179 h 918"/>
              <a:gd name="T8" fmla="+- 0 11078 11070"/>
              <a:gd name="T9" fmla="*/ T8 w 574"/>
              <a:gd name="T10" fmla="+- 0 17295 16718"/>
              <a:gd name="T11" fmla="*/ 17295 h 918"/>
              <a:gd name="T12" fmla="+- 0 11169 11070"/>
              <a:gd name="T13" fmla="*/ T12 w 574"/>
              <a:gd name="T14" fmla="+- 0 17365 16718"/>
              <a:gd name="T15" fmla="*/ 17365 h 918"/>
              <a:gd name="T16" fmla="+- 0 11272 11070"/>
              <a:gd name="T17" fmla="*/ T16 w 574"/>
              <a:gd name="T18" fmla="+- 0 17396 16718"/>
              <a:gd name="T19" fmla="*/ 17396 h 918"/>
              <a:gd name="T20" fmla="+- 0 11293 11070"/>
              <a:gd name="T21" fmla="*/ T20 w 574"/>
              <a:gd name="T22" fmla="+- 0 17480 16718"/>
              <a:gd name="T23" fmla="*/ 17480 h 918"/>
              <a:gd name="T24" fmla="+- 0 11257 11070"/>
              <a:gd name="T25" fmla="*/ T24 w 574"/>
              <a:gd name="T26" fmla="+- 0 17516 16718"/>
              <a:gd name="T27" fmla="*/ 17516 h 918"/>
              <a:gd name="T28" fmla="+- 0 11349 11070"/>
              <a:gd name="T29" fmla="*/ T28 w 574"/>
              <a:gd name="T30" fmla="+- 0 16762 16718"/>
              <a:gd name="T31" fmla="*/ 16762 h 918"/>
              <a:gd name="T32" fmla="+- 0 11353 11070"/>
              <a:gd name="T33" fmla="*/ T32 w 574"/>
              <a:gd name="T34" fmla="+- 0 16806 16718"/>
              <a:gd name="T35" fmla="*/ 16806 h 918"/>
              <a:gd name="T36" fmla="+- 0 11367 11070"/>
              <a:gd name="T37" fmla="*/ T36 w 574"/>
              <a:gd name="T38" fmla="+- 0 16928 16718"/>
              <a:gd name="T39" fmla="*/ 16928 h 918"/>
              <a:gd name="T40" fmla="+- 0 11422 11070"/>
              <a:gd name="T41" fmla="*/ T40 w 574"/>
              <a:gd name="T42" fmla="+- 0 17280 16718"/>
              <a:gd name="T43" fmla="*/ 17280 h 918"/>
              <a:gd name="T44" fmla="+- 0 11502 11070"/>
              <a:gd name="T45" fmla="*/ T44 w 574"/>
              <a:gd name="T46" fmla="+- 0 17609 16718"/>
              <a:gd name="T47" fmla="*/ 17609 h 918"/>
              <a:gd name="T48" fmla="+- 0 11573 11070"/>
              <a:gd name="T49" fmla="*/ T48 w 574"/>
              <a:gd name="T50" fmla="+- 0 17622 16718"/>
              <a:gd name="T51" fmla="*/ 17622 h 918"/>
              <a:gd name="T52" fmla="+- 0 11627 11070"/>
              <a:gd name="T53" fmla="*/ T52 w 574"/>
              <a:gd name="T54" fmla="+- 0 17537 16718"/>
              <a:gd name="T55" fmla="*/ 17537 h 918"/>
              <a:gd name="T56" fmla="+- 0 11643 11070"/>
              <a:gd name="T57" fmla="*/ T56 w 574"/>
              <a:gd name="T58" fmla="+- 0 17461 16718"/>
              <a:gd name="T59" fmla="*/ 17461 h 918"/>
              <a:gd name="T60" fmla="+- 0 11419 11070"/>
              <a:gd name="T61" fmla="*/ T60 w 574"/>
              <a:gd name="T62" fmla="+- 0 16955 16718"/>
              <a:gd name="T63" fmla="*/ 16955 h 918"/>
              <a:gd name="T64" fmla="+- 0 11471 11070"/>
              <a:gd name="T65" fmla="*/ T64 w 574"/>
              <a:gd name="T66" fmla="+- 0 17015 16718"/>
              <a:gd name="T67" fmla="*/ 17015 h 918"/>
              <a:gd name="T68" fmla="+- 0 11583 11070"/>
              <a:gd name="T69" fmla="*/ T68 w 574"/>
              <a:gd name="T70" fmla="+- 0 17008 16718"/>
              <a:gd name="T71" fmla="*/ 17008 h 9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574" h="918" extrusionOk="0">
                <a:moveTo>
                  <a:pt x="88" y="401"/>
                </a:moveTo>
                <a:cubicBezTo>
                  <a:pt x="50" y="403"/>
                  <a:pt x="32" y="421"/>
                  <a:pt x="15" y="461"/>
                </a:cubicBezTo>
                <a:cubicBezTo>
                  <a:pt x="1" y="495"/>
                  <a:pt x="-7" y="541"/>
                  <a:pt x="8" y="577"/>
                </a:cubicBezTo>
                <a:cubicBezTo>
                  <a:pt x="24" y="615"/>
                  <a:pt x="63" y="634"/>
                  <a:pt x="99" y="647"/>
                </a:cubicBezTo>
                <a:cubicBezTo>
                  <a:pt x="133" y="659"/>
                  <a:pt x="169" y="663"/>
                  <a:pt x="202" y="678"/>
                </a:cubicBezTo>
                <a:cubicBezTo>
                  <a:pt x="237" y="694"/>
                  <a:pt x="241" y="729"/>
                  <a:pt x="223" y="762"/>
                </a:cubicBezTo>
                <a:cubicBezTo>
                  <a:pt x="205" y="777"/>
                  <a:pt x="198" y="785"/>
                  <a:pt x="187" y="798"/>
                </a:cubicBezTo>
              </a:path>
              <a:path w="574" h="918" extrusionOk="0">
                <a:moveTo>
                  <a:pt x="279" y="44"/>
                </a:moveTo>
                <a:cubicBezTo>
                  <a:pt x="283" y="64"/>
                  <a:pt x="284" y="73"/>
                  <a:pt x="283" y="88"/>
                </a:cubicBezTo>
                <a:cubicBezTo>
                  <a:pt x="281" y="-141"/>
                  <a:pt x="294" y="176"/>
                  <a:pt x="297" y="210"/>
                </a:cubicBezTo>
                <a:cubicBezTo>
                  <a:pt x="307" y="330"/>
                  <a:pt x="337" y="444"/>
                  <a:pt x="352" y="562"/>
                </a:cubicBezTo>
                <a:cubicBezTo>
                  <a:pt x="367" y="683"/>
                  <a:pt x="356" y="793"/>
                  <a:pt x="432" y="891"/>
                </a:cubicBezTo>
                <a:cubicBezTo>
                  <a:pt x="451" y="916"/>
                  <a:pt x="476" y="924"/>
                  <a:pt x="503" y="904"/>
                </a:cubicBezTo>
                <a:cubicBezTo>
                  <a:pt x="524" y="888"/>
                  <a:pt x="550" y="845"/>
                  <a:pt x="557" y="819"/>
                </a:cubicBezTo>
                <a:cubicBezTo>
                  <a:pt x="564" y="795"/>
                  <a:pt x="568" y="768"/>
                  <a:pt x="573" y="743"/>
                </a:cubicBezTo>
              </a:path>
              <a:path w="574" h="918" extrusionOk="0">
                <a:moveTo>
                  <a:pt x="349" y="237"/>
                </a:moveTo>
                <a:cubicBezTo>
                  <a:pt x="337" y="287"/>
                  <a:pt x="352" y="287"/>
                  <a:pt x="401" y="297"/>
                </a:cubicBezTo>
                <a:cubicBezTo>
                  <a:pt x="446" y="307"/>
                  <a:pt x="468" y="300"/>
                  <a:pt x="513"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Ink 102"/>
          <p:cNvSpPr>
            <a:spLocks noRot="1" noChangeAspect="1" noEditPoints="1" noChangeArrowheads="1" noChangeShapeType="1" noTextEdit="1"/>
          </p:cNvSpPr>
          <p:nvPr/>
        </p:nvSpPr>
        <p:spPr bwMode="auto">
          <a:xfrm>
            <a:off x="4383088" y="6024563"/>
            <a:ext cx="284162" cy="266700"/>
          </a:xfrm>
          <a:custGeom>
            <a:avLst/>
            <a:gdLst>
              <a:gd name="T0" fmla="+- 0 12200 12177"/>
              <a:gd name="T1" fmla="*/ T0 w 789"/>
              <a:gd name="T2" fmla="+- 0 16754 16736"/>
              <a:gd name="T3" fmla="*/ 16754 h 741"/>
              <a:gd name="T4" fmla="+- 0 12184 12177"/>
              <a:gd name="T5" fmla="*/ T4 w 789"/>
              <a:gd name="T6" fmla="+- 0 16834 16736"/>
              <a:gd name="T7" fmla="*/ 16834 h 741"/>
              <a:gd name="T8" fmla="+- 0 12210 12177"/>
              <a:gd name="T9" fmla="*/ T8 w 789"/>
              <a:gd name="T10" fmla="+- 0 17082 16736"/>
              <a:gd name="T11" fmla="*/ 17082 h 741"/>
              <a:gd name="T12" fmla="+- 0 12244 12177"/>
              <a:gd name="T13" fmla="*/ T12 w 789"/>
              <a:gd name="T14" fmla="+- 0 17318 16736"/>
              <a:gd name="T15" fmla="*/ 17318 h 741"/>
              <a:gd name="T16" fmla="+- 0 12277 12177"/>
              <a:gd name="T17" fmla="*/ T16 w 789"/>
              <a:gd name="T18" fmla="+- 0 17373 16736"/>
              <a:gd name="T19" fmla="*/ 17373 h 741"/>
              <a:gd name="T20" fmla="+- 0 12311 12177"/>
              <a:gd name="T21" fmla="*/ T20 w 789"/>
              <a:gd name="T22" fmla="+- 0 17252 16736"/>
              <a:gd name="T23" fmla="*/ 17252 h 741"/>
              <a:gd name="T24" fmla="+- 0 12387 12177"/>
              <a:gd name="T25" fmla="*/ T24 w 789"/>
              <a:gd name="T26" fmla="+- 0 17062 16736"/>
              <a:gd name="T27" fmla="*/ 17062 h 741"/>
              <a:gd name="T28" fmla="+- 0 12415 12177"/>
              <a:gd name="T29" fmla="*/ T28 w 789"/>
              <a:gd name="T30" fmla="+- 0 17055 16736"/>
              <a:gd name="T31" fmla="*/ 17055 h 741"/>
              <a:gd name="T32" fmla="+- 0 12467 12177"/>
              <a:gd name="T33" fmla="*/ T32 w 789"/>
              <a:gd name="T34" fmla="+- 0 17192 16736"/>
              <a:gd name="T35" fmla="*/ 17192 h 741"/>
              <a:gd name="T36" fmla="+- 0 12457 12177"/>
              <a:gd name="T37" fmla="*/ T36 w 789"/>
              <a:gd name="T38" fmla="+- 0 17371 16736"/>
              <a:gd name="T39" fmla="*/ 17371 h 741"/>
              <a:gd name="T40" fmla="+- 0 12399 12177"/>
              <a:gd name="T41" fmla="*/ T40 w 789"/>
              <a:gd name="T42" fmla="+- 0 17469 16736"/>
              <a:gd name="T43" fmla="*/ 17469 h 741"/>
              <a:gd name="T44" fmla="+- 0 12384 12177"/>
              <a:gd name="T45" fmla="*/ T44 w 789"/>
              <a:gd name="T46" fmla="+- 0 17476 16736"/>
              <a:gd name="T47" fmla="*/ 17476 h 741"/>
              <a:gd name="T48" fmla="+- 0 12347 12177"/>
              <a:gd name="T49" fmla="*/ T48 w 789"/>
              <a:gd name="T50" fmla="+- 0 17396 16736"/>
              <a:gd name="T51" fmla="*/ 17396 h 741"/>
              <a:gd name="T52" fmla="+- 0 12387 12177"/>
              <a:gd name="T53" fmla="*/ T52 w 789"/>
              <a:gd name="T54" fmla="+- 0 17331 16736"/>
              <a:gd name="T55" fmla="*/ 17331 h 741"/>
              <a:gd name="T56" fmla="+- 0 12506 12177"/>
              <a:gd name="T57" fmla="*/ T56 w 789"/>
              <a:gd name="T58" fmla="+- 0 17322 16736"/>
              <a:gd name="T59" fmla="*/ 17322 h 741"/>
              <a:gd name="T60" fmla="+- 0 12711 12177"/>
              <a:gd name="T61" fmla="*/ T60 w 789"/>
              <a:gd name="T62" fmla="+- 0 17230 16736"/>
              <a:gd name="T63" fmla="*/ 17230 h 741"/>
              <a:gd name="T64" fmla="+- 0 12881 12177"/>
              <a:gd name="T65" fmla="*/ T64 w 789"/>
              <a:gd name="T66" fmla="+- 0 17062 16736"/>
              <a:gd name="T67" fmla="*/ 17062 h 741"/>
              <a:gd name="T68" fmla="+- 0 12904 12177"/>
              <a:gd name="T69" fmla="*/ T68 w 789"/>
              <a:gd name="T70" fmla="+- 0 16969 16736"/>
              <a:gd name="T71" fmla="*/ 16969 h 741"/>
              <a:gd name="T72" fmla="+- 0 12807 12177"/>
              <a:gd name="T73" fmla="*/ T72 w 789"/>
              <a:gd name="T74" fmla="+- 0 16964 16736"/>
              <a:gd name="T75" fmla="*/ 16964 h 741"/>
              <a:gd name="T76" fmla="+- 0 12708 12177"/>
              <a:gd name="T77" fmla="*/ T76 w 789"/>
              <a:gd name="T78" fmla="+- 0 17093 16736"/>
              <a:gd name="T79" fmla="*/ 17093 h 741"/>
              <a:gd name="T80" fmla="+- 0 12806 12177"/>
              <a:gd name="T81" fmla="*/ T80 w 789"/>
              <a:gd name="T82" fmla="+- 0 17251 16736"/>
              <a:gd name="T83" fmla="*/ 17251 h 741"/>
              <a:gd name="T84" fmla="+- 0 12965 12177"/>
              <a:gd name="T85" fmla="*/ T84 w 789"/>
              <a:gd name="T86" fmla="+- 0 17357 16736"/>
              <a:gd name="T87" fmla="*/ 17357 h 74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789" h="741" extrusionOk="0">
                <a:moveTo>
                  <a:pt x="23" y="18"/>
                </a:moveTo>
                <a:cubicBezTo>
                  <a:pt x="-20" y="-1"/>
                  <a:pt x="3" y="54"/>
                  <a:pt x="7" y="98"/>
                </a:cubicBezTo>
                <a:cubicBezTo>
                  <a:pt x="16" y="181"/>
                  <a:pt x="25" y="263"/>
                  <a:pt x="33" y="346"/>
                </a:cubicBezTo>
                <a:cubicBezTo>
                  <a:pt x="41" y="426"/>
                  <a:pt x="53" y="503"/>
                  <a:pt x="67" y="582"/>
                </a:cubicBezTo>
                <a:cubicBezTo>
                  <a:pt x="76" y="632"/>
                  <a:pt x="79" y="614"/>
                  <a:pt x="100" y="637"/>
                </a:cubicBezTo>
                <a:cubicBezTo>
                  <a:pt x="113" y="597"/>
                  <a:pt x="122" y="556"/>
                  <a:pt x="134" y="516"/>
                </a:cubicBezTo>
                <a:cubicBezTo>
                  <a:pt x="149" y="462"/>
                  <a:pt x="164" y="364"/>
                  <a:pt x="210" y="326"/>
                </a:cubicBezTo>
                <a:cubicBezTo>
                  <a:pt x="219" y="324"/>
                  <a:pt x="229" y="321"/>
                  <a:pt x="238" y="319"/>
                </a:cubicBezTo>
                <a:cubicBezTo>
                  <a:pt x="270" y="364"/>
                  <a:pt x="282" y="400"/>
                  <a:pt x="290" y="456"/>
                </a:cubicBezTo>
                <a:cubicBezTo>
                  <a:pt x="299" y="518"/>
                  <a:pt x="292" y="575"/>
                  <a:pt x="280" y="635"/>
                </a:cubicBezTo>
                <a:cubicBezTo>
                  <a:pt x="270" y="684"/>
                  <a:pt x="257" y="705"/>
                  <a:pt x="222" y="733"/>
                </a:cubicBezTo>
                <a:cubicBezTo>
                  <a:pt x="217" y="735"/>
                  <a:pt x="212" y="738"/>
                  <a:pt x="207" y="740"/>
                </a:cubicBezTo>
                <a:cubicBezTo>
                  <a:pt x="183" y="711"/>
                  <a:pt x="169" y="703"/>
                  <a:pt x="170" y="660"/>
                </a:cubicBezTo>
                <a:cubicBezTo>
                  <a:pt x="171" y="630"/>
                  <a:pt x="177" y="603"/>
                  <a:pt x="210" y="595"/>
                </a:cubicBezTo>
                <a:cubicBezTo>
                  <a:pt x="247" y="586"/>
                  <a:pt x="291" y="593"/>
                  <a:pt x="329" y="586"/>
                </a:cubicBezTo>
                <a:cubicBezTo>
                  <a:pt x="405" y="573"/>
                  <a:pt x="470" y="536"/>
                  <a:pt x="534" y="494"/>
                </a:cubicBezTo>
                <a:cubicBezTo>
                  <a:pt x="599" y="451"/>
                  <a:pt x="663" y="394"/>
                  <a:pt x="704" y="326"/>
                </a:cubicBezTo>
                <a:cubicBezTo>
                  <a:pt x="725" y="292"/>
                  <a:pt x="727" y="270"/>
                  <a:pt x="727" y="233"/>
                </a:cubicBezTo>
                <a:cubicBezTo>
                  <a:pt x="690" y="219"/>
                  <a:pt x="674" y="208"/>
                  <a:pt x="630" y="228"/>
                </a:cubicBezTo>
                <a:cubicBezTo>
                  <a:pt x="578" y="251"/>
                  <a:pt x="536" y="299"/>
                  <a:pt x="531" y="357"/>
                </a:cubicBezTo>
                <a:cubicBezTo>
                  <a:pt x="525" y="425"/>
                  <a:pt x="582" y="476"/>
                  <a:pt x="629" y="515"/>
                </a:cubicBezTo>
                <a:cubicBezTo>
                  <a:pt x="679" y="557"/>
                  <a:pt x="730" y="590"/>
                  <a:pt x="788" y="62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7" name="Ink 103"/>
          <p:cNvSpPr>
            <a:spLocks noRot="1" noChangeAspect="1" noEditPoints="1" noChangeArrowheads="1" noChangeShapeType="1" noTextEdit="1"/>
          </p:cNvSpPr>
          <p:nvPr/>
        </p:nvSpPr>
        <p:spPr bwMode="auto">
          <a:xfrm>
            <a:off x="4048125" y="6491288"/>
            <a:ext cx="377825" cy="263525"/>
          </a:xfrm>
          <a:custGeom>
            <a:avLst/>
            <a:gdLst>
              <a:gd name="T0" fmla="+- 0 11262 11243"/>
              <a:gd name="T1" fmla="*/ T0 w 1051"/>
              <a:gd name="T2" fmla="+- 0 18202 18031"/>
              <a:gd name="T3" fmla="*/ 18202 h 732"/>
              <a:gd name="T4" fmla="+- 0 11249 11243"/>
              <a:gd name="T5" fmla="*/ T4 w 1051"/>
              <a:gd name="T6" fmla="+- 0 18299 18031"/>
              <a:gd name="T7" fmla="*/ 18299 h 732"/>
              <a:gd name="T8" fmla="+- 0 11287 11243"/>
              <a:gd name="T9" fmla="*/ T8 w 1051"/>
              <a:gd name="T10" fmla="+- 0 18570 18031"/>
              <a:gd name="T11" fmla="*/ 18570 h 732"/>
              <a:gd name="T12" fmla="+- 0 11326 11243"/>
              <a:gd name="T13" fmla="*/ T12 w 1051"/>
              <a:gd name="T14" fmla="+- 0 18762 18031"/>
              <a:gd name="T15" fmla="*/ 18762 h 732"/>
              <a:gd name="T16" fmla="+- 0 11323 11243"/>
              <a:gd name="T17" fmla="*/ T16 w 1051"/>
              <a:gd name="T18" fmla="+- 0 18591 18031"/>
              <a:gd name="T19" fmla="*/ 18591 h 732"/>
              <a:gd name="T20" fmla="+- 0 11334 11243"/>
              <a:gd name="T21" fmla="*/ T20 w 1051"/>
              <a:gd name="T22" fmla="+- 0 18158 18031"/>
              <a:gd name="T23" fmla="*/ 18158 h 732"/>
              <a:gd name="T24" fmla="+- 0 11433 11243"/>
              <a:gd name="T25" fmla="*/ T24 w 1051"/>
              <a:gd name="T26" fmla="+- 0 18039 18031"/>
              <a:gd name="T27" fmla="*/ 18039 h 732"/>
              <a:gd name="T28" fmla="+- 0 11554 11243"/>
              <a:gd name="T29" fmla="*/ T28 w 1051"/>
              <a:gd name="T30" fmla="+- 0 18054 18031"/>
              <a:gd name="T31" fmla="*/ 18054 h 732"/>
              <a:gd name="T32" fmla="+- 0 11568 11243"/>
              <a:gd name="T33" fmla="*/ T32 w 1051"/>
              <a:gd name="T34" fmla="+- 0 18566 18031"/>
              <a:gd name="T35" fmla="*/ 18566 h 732"/>
              <a:gd name="T36" fmla="+- 0 11643 11243"/>
              <a:gd name="T37" fmla="*/ T36 w 1051"/>
              <a:gd name="T38" fmla="+- 0 18465 18031"/>
              <a:gd name="T39" fmla="*/ 18465 h 732"/>
              <a:gd name="T40" fmla="+- 0 11743 11243"/>
              <a:gd name="T41" fmla="*/ T40 w 1051"/>
              <a:gd name="T42" fmla="+- 0 18360 18031"/>
              <a:gd name="T43" fmla="*/ 18360 h 732"/>
              <a:gd name="T44" fmla="+- 0 11783 11243"/>
              <a:gd name="T45" fmla="*/ T44 w 1051"/>
              <a:gd name="T46" fmla="+- 0 18254 18031"/>
              <a:gd name="T47" fmla="*/ 18254 h 732"/>
              <a:gd name="T48" fmla="+- 0 11728 11243"/>
              <a:gd name="T49" fmla="*/ T48 w 1051"/>
              <a:gd name="T50" fmla="+- 0 18176 18031"/>
              <a:gd name="T51" fmla="*/ 18176 h 732"/>
              <a:gd name="T52" fmla="+- 0 11653 11243"/>
              <a:gd name="T53" fmla="*/ T52 w 1051"/>
              <a:gd name="T54" fmla="+- 0 18231 18031"/>
              <a:gd name="T55" fmla="*/ 18231 h 732"/>
              <a:gd name="T56" fmla="+- 0 11622 11243"/>
              <a:gd name="T57" fmla="*/ T56 w 1051"/>
              <a:gd name="T58" fmla="+- 0 18399 18031"/>
              <a:gd name="T59" fmla="*/ 18399 h 732"/>
              <a:gd name="T60" fmla="+- 0 11686 11243"/>
              <a:gd name="T61" fmla="*/ T60 w 1051"/>
              <a:gd name="T62" fmla="+- 0 18545 18031"/>
              <a:gd name="T63" fmla="*/ 18545 h 732"/>
              <a:gd name="T64" fmla="+- 0 11837 11243"/>
              <a:gd name="T65" fmla="*/ T64 w 1051"/>
              <a:gd name="T66" fmla="+- 0 18511 18031"/>
              <a:gd name="T67" fmla="*/ 18511 h 732"/>
              <a:gd name="T68" fmla="+- 0 12290 11243"/>
              <a:gd name="T69" fmla="*/ T68 w 1051"/>
              <a:gd name="T70" fmla="+- 0 18096 18031"/>
              <a:gd name="T71" fmla="*/ 18096 h 732"/>
              <a:gd name="T72" fmla="+- 0 12212 11243"/>
              <a:gd name="T73" fmla="*/ T72 w 1051"/>
              <a:gd name="T74" fmla="+- 0 18086 18031"/>
              <a:gd name="T75" fmla="*/ 18086 h 732"/>
              <a:gd name="T76" fmla="+- 0 12089 11243"/>
              <a:gd name="T77" fmla="*/ T76 w 1051"/>
              <a:gd name="T78" fmla="+- 0 18182 18031"/>
              <a:gd name="T79" fmla="*/ 18182 h 732"/>
              <a:gd name="T80" fmla="+- 0 12138 11243"/>
              <a:gd name="T81" fmla="*/ T80 w 1051"/>
              <a:gd name="T82" fmla="+- 0 18443 18031"/>
              <a:gd name="T83" fmla="*/ 18443 h 732"/>
              <a:gd name="T84" fmla="+- 0 12283 11243"/>
              <a:gd name="T85" fmla="*/ T84 w 1051"/>
              <a:gd name="T86" fmla="+- 0 18441 18031"/>
              <a:gd name="T87" fmla="*/ 18441 h 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1051" h="732" extrusionOk="0">
                <a:moveTo>
                  <a:pt x="19" y="171"/>
                </a:moveTo>
                <a:cubicBezTo>
                  <a:pt x="-23" y="145"/>
                  <a:pt x="1" y="224"/>
                  <a:pt x="6" y="268"/>
                </a:cubicBezTo>
                <a:cubicBezTo>
                  <a:pt x="15" y="358"/>
                  <a:pt x="28" y="450"/>
                  <a:pt x="44" y="539"/>
                </a:cubicBezTo>
                <a:cubicBezTo>
                  <a:pt x="56" y="603"/>
                  <a:pt x="68" y="667"/>
                  <a:pt x="83" y="731"/>
                </a:cubicBezTo>
                <a:cubicBezTo>
                  <a:pt x="93" y="674"/>
                  <a:pt x="84" y="618"/>
                  <a:pt x="80" y="560"/>
                </a:cubicBezTo>
                <a:cubicBezTo>
                  <a:pt x="69" y="419"/>
                  <a:pt x="46" y="264"/>
                  <a:pt x="91" y="127"/>
                </a:cubicBezTo>
                <a:cubicBezTo>
                  <a:pt x="107" y="78"/>
                  <a:pt x="140" y="28"/>
                  <a:pt x="190" y="8"/>
                </a:cubicBezTo>
                <a:cubicBezTo>
                  <a:pt x="235" y="-10"/>
                  <a:pt x="271" y="3"/>
                  <a:pt x="311" y="23"/>
                </a:cubicBezTo>
              </a:path>
              <a:path w="1051" h="732" extrusionOk="0">
                <a:moveTo>
                  <a:pt x="325" y="535"/>
                </a:moveTo>
                <a:cubicBezTo>
                  <a:pt x="345" y="502"/>
                  <a:pt x="372" y="460"/>
                  <a:pt x="400" y="434"/>
                </a:cubicBezTo>
                <a:cubicBezTo>
                  <a:pt x="436" y="400"/>
                  <a:pt x="470" y="369"/>
                  <a:pt x="500" y="329"/>
                </a:cubicBezTo>
                <a:cubicBezTo>
                  <a:pt x="525" y="296"/>
                  <a:pt x="541" y="265"/>
                  <a:pt x="540" y="223"/>
                </a:cubicBezTo>
                <a:cubicBezTo>
                  <a:pt x="539" y="190"/>
                  <a:pt x="522" y="150"/>
                  <a:pt x="485" y="145"/>
                </a:cubicBezTo>
                <a:cubicBezTo>
                  <a:pt x="449" y="140"/>
                  <a:pt x="424" y="173"/>
                  <a:pt x="410" y="200"/>
                </a:cubicBezTo>
                <a:cubicBezTo>
                  <a:pt x="384" y="250"/>
                  <a:pt x="375" y="313"/>
                  <a:pt x="379" y="368"/>
                </a:cubicBezTo>
                <a:cubicBezTo>
                  <a:pt x="383" y="417"/>
                  <a:pt x="401" y="483"/>
                  <a:pt x="443" y="514"/>
                </a:cubicBezTo>
                <a:cubicBezTo>
                  <a:pt x="500" y="556"/>
                  <a:pt x="545" y="512"/>
                  <a:pt x="594" y="480"/>
                </a:cubicBezTo>
              </a:path>
              <a:path w="1051" h="732" extrusionOk="0">
                <a:moveTo>
                  <a:pt x="1047" y="65"/>
                </a:moveTo>
                <a:cubicBezTo>
                  <a:pt x="1034" y="27"/>
                  <a:pt x="1009" y="38"/>
                  <a:pt x="969" y="55"/>
                </a:cubicBezTo>
                <a:cubicBezTo>
                  <a:pt x="920" y="76"/>
                  <a:pt x="878" y="108"/>
                  <a:pt x="846" y="151"/>
                </a:cubicBezTo>
                <a:cubicBezTo>
                  <a:pt x="781" y="237"/>
                  <a:pt x="796" y="362"/>
                  <a:pt x="895" y="412"/>
                </a:cubicBezTo>
                <a:cubicBezTo>
                  <a:pt x="953" y="441"/>
                  <a:pt x="982" y="429"/>
                  <a:pt x="1040" y="4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8" name="Ink 104"/>
          <p:cNvSpPr>
            <a:spLocks noRot="1" noChangeAspect="1" noEditPoints="1" noChangeArrowheads="1" noChangeShapeType="1" noTextEdit="1"/>
          </p:cNvSpPr>
          <p:nvPr/>
        </p:nvSpPr>
        <p:spPr bwMode="auto">
          <a:xfrm>
            <a:off x="4473575" y="6535738"/>
            <a:ext cx="141288" cy="114300"/>
          </a:xfrm>
          <a:custGeom>
            <a:avLst/>
            <a:gdLst>
              <a:gd name="T0" fmla="+- 0 12477 12428"/>
              <a:gd name="T1" fmla="*/ T0 w 389"/>
              <a:gd name="T2" fmla="+- 0 18304 18153"/>
              <a:gd name="T3" fmla="*/ 18304 h 320"/>
              <a:gd name="T4" fmla="+- 0 12578 12428"/>
              <a:gd name="T5" fmla="*/ T4 w 389"/>
              <a:gd name="T6" fmla="+- 0 18233 18153"/>
              <a:gd name="T7" fmla="*/ 18233 h 320"/>
              <a:gd name="T8" fmla="+- 0 12575 12428"/>
              <a:gd name="T9" fmla="*/ T8 w 389"/>
              <a:gd name="T10" fmla="+- 0 18156 18153"/>
              <a:gd name="T11" fmla="*/ 18156 h 320"/>
              <a:gd name="T12" fmla="+- 0 12482 12428"/>
              <a:gd name="T13" fmla="*/ T12 w 389"/>
              <a:gd name="T14" fmla="+- 0 18164 18153"/>
              <a:gd name="T15" fmla="*/ 18164 h 320"/>
              <a:gd name="T16" fmla="+- 0 12428 12428"/>
              <a:gd name="T17" fmla="*/ T16 w 389"/>
              <a:gd name="T18" fmla="+- 0 18220 18153"/>
              <a:gd name="T19" fmla="*/ 18220 h 320"/>
              <a:gd name="T20" fmla="+- 0 12446 12428"/>
              <a:gd name="T21" fmla="*/ T20 w 389"/>
              <a:gd name="T22" fmla="+- 0 18321 18153"/>
              <a:gd name="T23" fmla="*/ 18321 h 320"/>
              <a:gd name="T24" fmla="+- 0 12493 12428"/>
              <a:gd name="T25" fmla="*/ T24 w 389"/>
              <a:gd name="T26" fmla="+- 0 18438 18153"/>
              <a:gd name="T27" fmla="*/ 18438 h 320"/>
              <a:gd name="T28" fmla="+- 0 12589 12428"/>
              <a:gd name="T29" fmla="*/ T28 w 389"/>
              <a:gd name="T30" fmla="+- 0 18469 18153"/>
              <a:gd name="T31" fmla="*/ 18469 h 320"/>
              <a:gd name="T32" fmla="+- 0 12765 12428"/>
              <a:gd name="T33" fmla="*/ T32 w 389"/>
              <a:gd name="T34" fmla="+- 0 18373 18153"/>
              <a:gd name="T35" fmla="*/ 18373 h 320"/>
              <a:gd name="T36" fmla="+- 0 12816 12428"/>
              <a:gd name="T37" fmla="*/ T36 w 389"/>
              <a:gd name="T38" fmla="+- 0 18338 18153"/>
              <a:gd name="T39" fmla="*/ 18338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89" h="320" extrusionOk="0">
                <a:moveTo>
                  <a:pt x="49" y="151"/>
                </a:moveTo>
                <a:cubicBezTo>
                  <a:pt x="84" y="137"/>
                  <a:pt x="123" y="114"/>
                  <a:pt x="150" y="80"/>
                </a:cubicBezTo>
                <a:cubicBezTo>
                  <a:pt x="171" y="54"/>
                  <a:pt x="181" y="21"/>
                  <a:pt x="147" y="3"/>
                </a:cubicBezTo>
                <a:cubicBezTo>
                  <a:pt x="123" y="-9"/>
                  <a:pt x="77" y="2"/>
                  <a:pt x="54" y="11"/>
                </a:cubicBezTo>
                <a:cubicBezTo>
                  <a:pt x="27" y="21"/>
                  <a:pt x="5" y="37"/>
                  <a:pt x="0" y="67"/>
                </a:cubicBezTo>
                <a:cubicBezTo>
                  <a:pt x="-6" y="100"/>
                  <a:pt x="8" y="137"/>
                  <a:pt x="18" y="168"/>
                </a:cubicBezTo>
                <a:cubicBezTo>
                  <a:pt x="30" y="206"/>
                  <a:pt x="41" y="252"/>
                  <a:pt x="65" y="285"/>
                </a:cubicBezTo>
                <a:cubicBezTo>
                  <a:pt x="88" y="316"/>
                  <a:pt x="124" y="327"/>
                  <a:pt x="161" y="316"/>
                </a:cubicBezTo>
                <a:cubicBezTo>
                  <a:pt x="224" y="297"/>
                  <a:pt x="282" y="256"/>
                  <a:pt x="337" y="220"/>
                </a:cubicBezTo>
                <a:cubicBezTo>
                  <a:pt x="354" y="208"/>
                  <a:pt x="371" y="197"/>
                  <a:pt x="388" y="185"/>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Ink 105"/>
          <p:cNvSpPr>
            <a:spLocks noRot="1" noChangeAspect="1" noEditPoints="1" noChangeArrowheads="1" noChangeShapeType="1" noTextEdit="1"/>
          </p:cNvSpPr>
          <p:nvPr/>
        </p:nvSpPr>
        <p:spPr bwMode="auto">
          <a:xfrm>
            <a:off x="4643438" y="6465888"/>
            <a:ext cx="19050" cy="39687"/>
          </a:xfrm>
          <a:custGeom>
            <a:avLst/>
            <a:gdLst>
              <a:gd name="T0" fmla="+- 0 12915 12897"/>
              <a:gd name="T1" fmla="*/ T0 w 56"/>
              <a:gd name="T2" fmla="+- 0 17961 17961"/>
              <a:gd name="T3" fmla="*/ 17961 h 111"/>
              <a:gd name="T4" fmla="+- 0 12897 12897"/>
              <a:gd name="T5" fmla="*/ T4 w 56"/>
              <a:gd name="T6" fmla="+- 0 17967 17961"/>
              <a:gd name="T7" fmla="*/ 17967 h 111"/>
              <a:gd name="T8" fmla="+- 0 12952 12897"/>
              <a:gd name="T9" fmla="*/ T8 w 56"/>
              <a:gd name="T10" fmla="+- 0 18071 17961"/>
              <a:gd name="T11" fmla="*/ 18071 h 111"/>
            </a:gdLst>
            <a:ahLst/>
            <a:cxnLst>
              <a:cxn ang="0">
                <a:pos x="T1" y="T3"/>
              </a:cxn>
              <a:cxn ang="0">
                <a:pos x="T5" y="T7"/>
              </a:cxn>
              <a:cxn ang="0">
                <a:pos x="T9" y="T11"/>
              </a:cxn>
            </a:cxnLst>
            <a:rect l="0" t="0" r="r" b="b"/>
            <a:pathLst>
              <a:path w="56" h="111" extrusionOk="0">
                <a:moveTo>
                  <a:pt x="18" y="0"/>
                </a:moveTo>
                <a:cubicBezTo>
                  <a:pt x="12" y="2"/>
                  <a:pt x="6" y="4"/>
                  <a:pt x="0" y="6"/>
                </a:cubicBezTo>
                <a:cubicBezTo>
                  <a:pt x="13" y="49"/>
                  <a:pt x="28" y="74"/>
                  <a:pt x="55" y="1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0" name="Ink 106"/>
          <p:cNvSpPr>
            <a:spLocks noRot="1" noChangeAspect="1" noEditPoints="1" noChangeArrowheads="1" noChangeShapeType="1" noTextEdit="1"/>
          </p:cNvSpPr>
          <p:nvPr/>
        </p:nvSpPr>
        <p:spPr bwMode="auto">
          <a:xfrm>
            <a:off x="4656138" y="6619875"/>
            <a:ext cx="3175" cy="25400"/>
          </a:xfrm>
          <a:custGeom>
            <a:avLst/>
            <a:gdLst>
              <a:gd name="T0" fmla="+- 0 12941 12934"/>
              <a:gd name="T1" fmla="*/ T0 w 10"/>
              <a:gd name="T2" fmla="+- 0 18387 18387"/>
              <a:gd name="T3" fmla="*/ 18387 h 71"/>
              <a:gd name="T4" fmla="+- 0 12934 12934"/>
              <a:gd name="T5" fmla="*/ T4 w 10"/>
              <a:gd name="T6" fmla="+- 0 18457 18387"/>
              <a:gd name="T7" fmla="*/ 18457 h 71"/>
            </a:gdLst>
            <a:ahLst/>
            <a:cxnLst>
              <a:cxn ang="0">
                <a:pos x="T1" y="T3"/>
              </a:cxn>
              <a:cxn ang="0">
                <a:pos x="T5" y="T7"/>
              </a:cxn>
            </a:cxnLst>
            <a:rect l="0" t="0" r="r" b="b"/>
            <a:pathLst>
              <a:path w="10" h="71" extrusionOk="0">
                <a:moveTo>
                  <a:pt x="7" y="0"/>
                </a:moveTo>
                <a:cubicBezTo>
                  <a:pt x="9" y="41"/>
                  <a:pt x="14" y="49"/>
                  <a:pt x="0" y="7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1" name="Ink 107"/>
          <p:cNvSpPr>
            <a:spLocks noRot="1" noChangeAspect="1" noEditPoints="1" noChangeArrowheads="1" noChangeShapeType="1" noTextEdit="1"/>
          </p:cNvSpPr>
          <p:nvPr/>
        </p:nvSpPr>
        <p:spPr bwMode="auto">
          <a:xfrm>
            <a:off x="4741863" y="6507163"/>
            <a:ext cx="112712" cy="150812"/>
          </a:xfrm>
          <a:custGeom>
            <a:avLst/>
            <a:gdLst>
              <a:gd name="T0" fmla="+- 0 13171 13171"/>
              <a:gd name="T1" fmla="*/ T0 w 312"/>
              <a:gd name="T2" fmla="+- 0 18156 18075"/>
              <a:gd name="T3" fmla="*/ 18156 h 418"/>
              <a:gd name="T4" fmla="+- 0 13187 13171"/>
              <a:gd name="T5" fmla="*/ T4 w 312"/>
              <a:gd name="T6" fmla="+- 0 18133 18075"/>
              <a:gd name="T7" fmla="*/ 18133 h 418"/>
              <a:gd name="T8" fmla="+- 0 13180 13171"/>
              <a:gd name="T9" fmla="*/ T8 w 312"/>
              <a:gd name="T10" fmla="+- 0 18234 18075"/>
              <a:gd name="T11" fmla="*/ 18234 h 418"/>
              <a:gd name="T12" fmla="+- 0 13226 13171"/>
              <a:gd name="T13" fmla="*/ T12 w 312"/>
              <a:gd name="T14" fmla="+- 0 18433 18075"/>
              <a:gd name="T15" fmla="*/ 18433 h 418"/>
              <a:gd name="T16" fmla="+- 0 13317 13171"/>
              <a:gd name="T17" fmla="*/ T16 w 312"/>
              <a:gd name="T18" fmla="+- 0 18485 18075"/>
              <a:gd name="T19" fmla="*/ 18485 h 418"/>
              <a:gd name="T20" fmla="+- 0 13415 13171"/>
              <a:gd name="T21" fmla="*/ T20 w 312"/>
              <a:gd name="T22" fmla="+- 0 18338 18075"/>
              <a:gd name="T23" fmla="*/ 18338 h 418"/>
              <a:gd name="T24" fmla="+- 0 13472 13171"/>
              <a:gd name="T25" fmla="*/ T24 w 312"/>
              <a:gd name="T26" fmla="+- 0 18148 18075"/>
              <a:gd name="T27" fmla="*/ 18148 h 418"/>
              <a:gd name="T28" fmla="+- 0 13482 13171"/>
              <a:gd name="T29" fmla="*/ T28 w 312"/>
              <a:gd name="T30" fmla="+- 0 18075 18075"/>
              <a:gd name="T31" fmla="*/ 18075 h 41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12" h="418" extrusionOk="0">
                <a:moveTo>
                  <a:pt x="0" y="81"/>
                </a:moveTo>
                <a:cubicBezTo>
                  <a:pt x="5" y="73"/>
                  <a:pt x="11" y="66"/>
                  <a:pt x="16" y="58"/>
                </a:cubicBezTo>
                <a:cubicBezTo>
                  <a:pt x="15" y="92"/>
                  <a:pt x="8" y="124"/>
                  <a:pt x="9" y="159"/>
                </a:cubicBezTo>
                <a:cubicBezTo>
                  <a:pt x="11" y="227"/>
                  <a:pt x="24" y="297"/>
                  <a:pt x="55" y="358"/>
                </a:cubicBezTo>
                <a:cubicBezTo>
                  <a:pt x="73" y="393"/>
                  <a:pt x="102" y="432"/>
                  <a:pt x="146" y="410"/>
                </a:cubicBezTo>
                <a:cubicBezTo>
                  <a:pt x="195" y="385"/>
                  <a:pt x="225" y="310"/>
                  <a:pt x="244" y="263"/>
                </a:cubicBezTo>
                <a:cubicBezTo>
                  <a:pt x="267" y="204"/>
                  <a:pt x="293" y="135"/>
                  <a:pt x="301" y="73"/>
                </a:cubicBezTo>
                <a:cubicBezTo>
                  <a:pt x="305" y="45"/>
                  <a:pt x="304" y="27"/>
                  <a:pt x="311"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2" name="Ink 108"/>
          <p:cNvSpPr>
            <a:spLocks noRot="1" noChangeAspect="1" noEditPoints="1" noChangeArrowheads="1" noChangeShapeType="1" noTextEdit="1"/>
          </p:cNvSpPr>
          <p:nvPr/>
        </p:nvSpPr>
        <p:spPr bwMode="auto">
          <a:xfrm>
            <a:off x="4891088" y="6477000"/>
            <a:ext cx="68262" cy="130175"/>
          </a:xfrm>
          <a:custGeom>
            <a:avLst/>
            <a:gdLst>
              <a:gd name="T0" fmla="+- 0 13594 13587"/>
              <a:gd name="T1" fmla="*/ T0 w 190"/>
              <a:gd name="T2" fmla="+- 0 18249 17993"/>
              <a:gd name="T3" fmla="*/ 18249 h 361"/>
              <a:gd name="T4" fmla="+- 0 13666 13587"/>
              <a:gd name="T5" fmla="*/ T4 w 190"/>
              <a:gd name="T6" fmla="+- 0 18172 17993"/>
              <a:gd name="T7" fmla="*/ 18172 h 361"/>
              <a:gd name="T8" fmla="+- 0 13677 13587"/>
              <a:gd name="T9" fmla="*/ T8 w 190"/>
              <a:gd name="T10" fmla="+- 0 18073 17993"/>
              <a:gd name="T11" fmla="*/ 18073 h 361"/>
              <a:gd name="T12" fmla="+- 0 13648 13587"/>
              <a:gd name="T13" fmla="*/ T12 w 190"/>
              <a:gd name="T14" fmla="+- 0 18001 17993"/>
              <a:gd name="T15" fmla="*/ 18001 h 361"/>
              <a:gd name="T16" fmla="+- 0 13628 13587"/>
              <a:gd name="T17" fmla="*/ T16 w 190"/>
              <a:gd name="T18" fmla="+- 0 17993 17993"/>
              <a:gd name="T19" fmla="*/ 17993 h 361"/>
              <a:gd name="T20" fmla="+- 0 13602 13587"/>
              <a:gd name="T21" fmla="*/ T20 w 190"/>
              <a:gd name="T22" fmla="+- 0 18073 17993"/>
              <a:gd name="T23" fmla="*/ 18073 h 361"/>
              <a:gd name="T24" fmla="+- 0 13587 13587"/>
              <a:gd name="T25" fmla="*/ T24 w 190"/>
              <a:gd name="T26" fmla="+- 0 18197 17993"/>
              <a:gd name="T27" fmla="*/ 18197 h 361"/>
              <a:gd name="T28" fmla="+- 0 13636 13587"/>
              <a:gd name="T29" fmla="*/ T28 w 190"/>
              <a:gd name="T30" fmla="+- 0 18316 17993"/>
              <a:gd name="T31" fmla="*/ 18316 h 361"/>
              <a:gd name="T32" fmla="+- 0 13776 13587"/>
              <a:gd name="T33" fmla="*/ T32 w 190"/>
              <a:gd name="T34" fmla="+- 0 18350 17993"/>
              <a:gd name="T35" fmla="*/ 18350 h 3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90" h="361" extrusionOk="0">
                <a:moveTo>
                  <a:pt x="7" y="256"/>
                </a:moveTo>
                <a:cubicBezTo>
                  <a:pt x="35" y="234"/>
                  <a:pt x="67" y="214"/>
                  <a:pt x="79" y="179"/>
                </a:cubicBezTo>
                <a:cubicBezTo>
                  <a:pt x="89" y="151"/>
                  <a:pt x="95" y="110"/>
                  <a:pt x="90" y="80"/>
                </a:cubicBezTo>
                <a:cubicBezTo>
                  <a:pt x="87" y="65"/>
                  <a:pt x="73" y="18"/>
                  <a:pt x="61" y="8"/>
                </a:cubicBezTo>
                <a:cubicBezTo>
                  <a:pt x="54" y="5"/>
                  <a:pt x="48" y="3"/>
                  <a:pt x="41" y="0"/>
                </a:cubicBezTo>
                <a:cubicBezTo>
                  <a:pt x="26" y="27"/>
                  <a:pt x="21" y="49"/>
                  <a:pt x="15" y="80"/>
                </a:cubicBezTo>
                <a:cubicBezTo>
                  <a:pt x="7" y="119"/>
                  <a:pt x="-4" y="163"/>
                  <a:pt x="0" y="204"/>
                </a:cubicBezTo>
                <a:cubicBezTo>
                  <a:pt x="4" y="248"/>
                  <a:pt x="15" y="293"/>
                  <a:pt x="49" y="323"/>
                </a:cubicBezTo>
                <a:cubicBezTo>
                  <a:pt x="89" y="359"/>
                  <a:pt x="138" y="357"/>
                  <a:pt x="189" y="35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3" name="Ink 109"/>
          <p:cNvSpPr>
            <a:spLocks noRot="1" noChangeAspect="1" noEditPoints="1" noChangeArrowheads="1" noChangeShapeType="1" noTextEdit="1"/>
          </p:cNvSpPr>
          <p:nvPr/>
        </p:nvSpPr>
        <p:spPr bwMode="auto">
          <a:xfrm>
            <a:off x="5022850" y="6346825"/>
            <a:ext cx="223838" cy="273050"/>
          </a:xfrm>
          <a:custGeom>
            <a:avLst/>
            <a:gdLst>
              <a:gd name="T0" fmla="+- 0 14126 13952"/>
              <a:gd name="T1" fmla="*/ T0 w 620"/>
              <a:gd name="T2" fmla="+- 0 18210 17630"/>
              <a:gd name="T3" fmla="*/ 18210 h 758"/>
              <a:gd name="T4" fmla="+- 0 14138 13952"/>
              <a:gd name="T5" fmla="*/ T4 w 620"/>
              <a:gd name="T6" fmla="+- 0 18138 17630"/>
              <a:gd name="T7" fmla="*/ 18138 h 758"/>
              <a:gd name="T8" fmla="+- 0 14064 13952"/>
              <a:gd name="T9" fmla="*/ T8 w 620"/>
              <a:gd name="T10" fmla="+- 0 18044 17630"/>
              <a:gd name="T11" fmla="*/ 18044 h 758"/>
              <a:gd name="T12" fmla="+- 0 13993 13952"/>
              <a:gd name="T13" fmla="*/ T12 w 620"/>
              <a:gd name="T14" fmla="+- 0 18104 17630"/>
              <a:gd name="T15" fmla="*/ 18104 h 758"/>
              <a:gd name="T16" fmla="+- 0 13954 13952"/>
              <a:gd name="T17" fmla="*/ T16 w 620"/>
              <a:gd name="T18" fmla="+- 0 18257 17630"/>
              <a:gd name="T19" fmla="*/ 18257 h 758"/>
              <a:gd name="T20" fmla="+- 0 13973 13952"/>
              <a:gd name="T21" fmla="*/ T20 w 620"/>
              <a:gd name="T22" fmla="+- 0 18387 17630"/>
              <a:gd name="T23" fmla="*/ 18387 h 758"/>
              <a:gd name="T24" fmla="+- 0 14071 13952"/>
              <a:gd name="T25" fmla="*/ T24 w 620"/>
              <a:gd name="T26" fmla="+- 0 18270 17630"/>
              <a:gd name="T27" fmla="*/ 18270 h 758"/>
              <a:gd name="T28" fmla="+- 0 14157 13952"/>
              <a:gd name="T29" fmla="*/ T28 w 620"/>
              <a:gd name="T30" fmla="+- 0 17651 17630"/>
              <a:gd name="T31" fmla="*/ 17651 h 758"/>
              <a:gd name="T32" fmla="+- 0 14154 13952"/>
              <a:gd name="T33" fmla="*/ T32 w 620"/>
              <a:gd name="T34" fmla="+- 0 17630 17630"/>
              <a:gd name="T35" fmla="*/ 17630 h 758"/>
              <a:gd name="T36" fmla="+- 0 14134 13952"/>
              <a:gd name="T37" fmla="*/ T36 w 620"/>
              <a:gd name="T38" fmla="+- 0 17850 17630"/>
              <a:gd name="T39" fmla="*/ 17850 h 758"/>
              <a:gd name="T40" fmla="+- 0 14208 13952"/>
              <a:gd name="T41" fmla="*/ T40 w 620"/>
              <a:gd name="T42" fmla="+- 0 18239 17630"/>
              <a:gd name="T43" fmla="*/ 18239 h 758"/>
              <a:gd name="T44" fmla="+- 0 14384 13952"/>
              <a:gd name="T45" fmla="*/ T44 w 620"/>
              <a:gd name="T46" fmla="+- 0 18337 17630"/>
              <a:gd name="T47" fmla="*/ 18337 h 758"/>
              <a:gd name="T48" fmla="+- 0 14571 13952"/>
              <a:gd name="T49" fmla="*/ T48 w 620"/>
              <a:gd name="T50" fmla="+- 0 18242 17630"/>
              <a:gd name="T51" fmla="*/ 18242 h 75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620" h="758" extrusionOk="0">
                <a:moveTo>
                  <a:pt x="174" y="580"/>
                </a:moveTo>
                <a:cubicBezTo>
                  <a:pt x="217" y="556"/>
                  <a:pt x="211" y="548"/>
                  <a:pt x="186" y="508"/>
                </a:cubicBezTo>
                <a:cubicBezTo>
                  <a:pt x="163" y="471"/>
                  <a:pt x="145" y="441"/>
                  <a:pt x="112" y="414"/>
                </a:cubicBezTo>
                <a:cubicBezTo>
                  <a:pt x="76" y="428"/>
                  <a:pt x="61" y="435"/>
                  <a:pt x="41" y="474"/>
                </a:cubicBezTo>
                <a:cubicBezTo>
                  <a:pt x="17" y="521"/>
                  <a:pt x="7" y="575"/>
                  <a:pt x="2" y="627"/>
                </a:cubicBezTo>
                <a:cubicBezTo>
                  <a:pt x="-2" y="676"/>
                  <a:pt x="0" y="714"/>
                  <a:pt x="21" y="757"/>
                </a:cubicBezTo>
                <a:cubicBezTo>
                  <a:pt x="81" y="744"/>
                  <a:pt x="96" y="700"/>
                  <a:pt x="119" y="640"/>
                </a:cubicBezTo>
                <a:cubicBezTo>
                  <a:pt x="194" y="448"/>
                  <a:pt x="231" y="226"/>
                  <a:pt x="205" y="21"/>
                </a:cubicBezTo>
                <a:cubicBezTo>
                  <a:pt x="204" y="14"/>
                  <a:pt x="203" y="7"/>
                  <a:pt x="202" y="0"/>
                </a:cubicBezTo>
                <a:cubicBezTo>
                  <a:pt x="182" y="73"/>
                  <a:pt x="180" y="143"/>
                  <a:pt x="182" y="220"/>
                </a:cubicBezTo>
                <a:cubicBezTo>
                  <a:pt x="185" y="349"/>
                  <a:pt x="193" y="494"/>
                  <a:pt x="256" y="609"/>
                </a:cubicBezTo>
                <a:cubicBezTo>
                  <a:pt x="294" y="679"/>
                  <a:pt x="352" y="724"/>
                  <a:pt x="432" y="707"/>
                </a:cubicBezTo>
                <a:cubicBezTo>
                  <a:pt x="502" y="692"/>
                  <a:pt x="559" y="649"/>
                  <a:pt x="619" y="61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4" name="Ink 110"/>
          <p:cNvSpPr>
            <a:spLocks noRot="1" noChangeAspect="1" noEditPoints="1" noChangeArrowheads="1" noChangeShapeType="1" noTextEdit="1"/>
          </p:cNvSpPr>
          <p:nvPr/>
        </p:nvSpPr>
        <p:spPr bwMode="auto">
          <a:xfrm>
            <a:off x="5086350" y="3449638"/>
            <a:ext cx="673100" cy="796925"/>
          </a:xfrm>
          <a:custGeom>
            <a:avLst/>
            <a:gdLst>
              <a:gd name="T0" fmla="+- 0 14468 14130"/>
              <a:gd name="T1" fmla="*/ T0 w 1870"/>
              <a:gd name="T2" fmla="+- 0 9971 9584"/>
              <a:gd name="T3" fmla="*/ 9971 h 2213"/>
              <a:gd name="T4" fmla="+- 0 14330 14130"/>
              <a:gd name="T5" fmla="*/ T4 w 1870"/>
              <a:gd name="T6" fmla="+- 0 10136 9584"/>
              <a:gd name="T7" fmla="*/ 10136 h 2213"/>
              <a:gd name="T8" fmla="+- 0 14133 14130"/>
              <a:gd name="T9" fmla="*/ T8 w 1870"/>
              <a:gd name="T10" fmla="+- 0 10997 9584"/>
              <a:gd name="T11" fmla="*/ 10997 h 2213"/>
              <a:gd name="T12" fmla="+- 0 14387 14130"/>
              <a:gd name="T13" fmla="*/ T12 w 1870"/>
              <a:gd name="T14" fmla="+- 0 11663 9584"/>
              <a:gd name="T15" fmla="*/ 11663 h 2213"/>
              <a:gd name="T16" fmla="+- 0 15038 14130"/>
              <a:gd name="T17" fmla="*/ T16 w 1870"/>
              <a:gd name="T18" fmla="+- 0 11780 9584"/>
              <a:gd name="T19" fmla="*/ 11780 h 2213"/>
              <a:gd name="T20" fmla="+- 0 15387 14130"/>
              <a:gd name="T21" fmla="*/ T20 w 1870"/>
              <a:gd name="T22" fmla="+- 0 11695 9584"/>
              <a:gd name="T23" fmla="*/ 11695 h 2213"/>
              <a:gd name="T24" fmla="+- 0 15911 14130"/>
              <a:gd name="T25" fmla="*/ T24 w 1870"/>
              <a:gd name="T26" fmla="+- 0 11165 9584"/>
              <a:gd name="T27" fmla="*/ 11165 h 2213"/>
              <a:gd name="T28" fmla="+- 0 15992 14130"/>
              <a:gd name="T29" fmla="*/ T28 w 1870"/>
              <a:gd name="T30" fmla="+- 0 10844 9584"/>
              <a:gd name="T31" fmla="*/ 10844 h 2213"/>
              <a:gd name="T32" fmla="+- 0 15976 14130"/>
              <a:gd name="T33" fmla="*/ T32 w 1870"/>
              <a:gd name="T34" fmla="+- 0 10160 9584"/>
              <a:gd name="T35" fmla="*/ 10160 h 2213"/>
              <a:gd name="T36" fmla="+- 0 15766 14130"/>
              <a:gd name="T37" fmla="*/ T36 w 1870"/>
              <a:gd name="T38" fmla="+- 0 9745 9584"/>
              <a:gd name="T39" fmla="*/ 9745 h 2213"/>
              <a:gd name="T40" fmla="+- 0 15233 14130"/>
              <a:gd name="T41" fmla="*/ T40 w 1870"/>
              <a:gd name="T42" fmla="+- 0 9587 9584"/>
              <a:gd name="T43" fmla="*/ 9587 h 2213"/>
              <a:gd name="T44" fmla="+- 0 14880 14130"/>
              <a:gd name="T45" fmla="*/ T44 w 1870"/>
              <a:gd name="T46" fmla="+- 0 9729 9584"/>
              <a:gd name="T47" fmla="*/ 9729 h 2213"/>
              <a:gd name="T48" fmla="+- 0 14709 14130"/>
              <a:gd name="T49" fmla="*/ T48 w 1870"/>
              <a:gd name="T50" fmla="+- 0 9867 9584"/>
              <a:gd name="T51" fmla="*/ 9867 h 221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70" h="2213" extrusionOk="0">
                <a:moveTo>
                  <a:pt x="338" y="387"/>
                </a:moveTo>
                <a:cubicBezTo>
                  <a:pt x="288" y="442"/>
                  <a:pt x="241" y="488"/>
                  <a:pt x="200" y="552"/>
                </a:cubicBezTo>
                <a:cubicBezTo>
                  <a:pt x="34" y="811"/>
                  <a:pt x="-12" y="1111"/>
                  <a:pt x="3" y="1413"/>
                </a:cubicBezTo>
                <a:cubicBezTo>
                  <a:pt x="15" y="1652"/>
                  <a:pt x="65" y="1917"/>
                  <a:pt x="257" y="2079"/>
                </a:cubicBezTo>
                <a:cubicBezTo>
                  <a:pt x="433" y="2227"/>
                  <a:pt x="694" y="2225"/>
                  <a:pt x="908" y="2196"/>
                </a:cubicBezTo>
                <a:cubicBezTo>
                  <a:pt x="1027" y="2180"/>
                  <a:pt x="1144" y="2152"/>
                  <a:pt x="1257" y="2111"/>
                </a:cubicBezTo>
                <a:cubicBezTo>
                  <a:pt x="1509" y="2019"/>
                  <a:pt x="1678" y="1826"/>
                  <a:pt x="1781" y="1581"/>
                </a:cubicBezTo>
                <a:cubicBezTo>
                  <a:pt x="1825" y="1478"/>
                  <a:pt x="1851" y="1372"/>
                  <a:pt x="1862" y="1260"/>
                </a:cubicBezTo>
                <a:cubicBezTo>
                  <a:pt x="1884" y="1037"/>
                  <a:pt x="1863" y="799"/>
                  <a:pt x="1846" y="576"/>
                </a:cubicBezTo>
                <a:cubicBezTo>
                  <a:pt x="1832" y="391"/>
                  <a:pt x="1786" y="271"/>
                  <a:pt x="1636" y="161"/>
                </a:cubicBezTo>
                <a:cubicBezTo>
                  <a:pt x="1480" y="46"/>
                  <a:pt x="1298" y="-15"/>
                  <a:pt x="1103" y="3"/>
                </a:cubicBezTo>
                <a:cubicBezTo>
                  <a:pt x="974" y="15"/>
                  <a:pt x="852" y="66"/>
                  <a:pt x="750" y="145"/>
                </a:cubicBezTo>
                <a:cubicBezTo>
                  <a:pt x="692" y="190"/>
                  <a:pt x="635" y="236"/>
                  <a:pt x="579" y="28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5" name="Ink 111"/>
          <p:cNvSpPr>
            <a:spLocks noRot="1" noChangeAspect="1" noEditPoints="1" noChangeArrowheads="1" noChangeShapeType="1" noTextEdit="1"/>
          </p:cNvSpPr>
          <p:nvPr/>
        </p:nvSpPr>
        <p:spPr bwMode="auto">
          <a:xfrm>
            <a:off x="5607050" y="4176713"/>
            <a:ext cx="519113" cy="696912"/>
          </a:xfrm>
          <a:custGeom>
            <a:avLst/>
            <a:gdLst>
              <a:gd name="T0" fmla="+- 0 15577 15577"/>
              <a:gd name="T1" fmla="*/ T0 w 1439"/>
              <a:gd name="T2" fmla="+- 0 11640 11603"/>
              <a:gd name="T3" fmla="*/ 11640 h 1933"/>
              <a:gd name="T4" fmla="+- 0 15610 15577"/>
              <a:gd name="T5" fmla="*/ T4 w 1439"/>
              <a:gd name="T6" fmla="+- 0 11663 11603"/>
              <a:gd name="T7" fmla="*/ 11663 h 1933"/>
              <a:gd name="T8" fmla="+- 0 15888 15577"/>
              <a:gd name="T9" fmla="*/ T8 w 1439"/>
              <a:gd name="T10" fmla="+- 0 12058 11603"/>
              <a:gd name="T11" fmla="*/ 12058 h 1933"/>
              <a:gd name="T12" fmla="+- 0 16492 15577"/>
              <a:gd name="T13" fmla="*/ T12 w 1439"/>
              <a:gd name="T14" fmla="+- 0 12861 11603"/>
              <a:gd name="T15" fmla="*/ 12861 h 1933"/>
              <a:gd name="T16" fmla="+- 0 16784 15577"/>
              <a:gd name="T17" fmla="*/ T16 w 1439"/>
              <a:gd name="T18" fmla="+- 0 13358 11603"/>
              <a:gd name="T19" fmla="*/ 13358 h 1933"/>
              <a:gd name="T20" fmla="+- 0 16968 15577"/>
              <a:gd name="T21" fmla="*/ T20 w 1439"/>
              <a:gd name="T22" fmla="+- 0 13535 11603"/>
              <a:gd name="T23" fmla="*/ 13535 h 1933"/>
              <a:gd name="T24" fmla="+- 0 17015 15577"/>
              <a:gd name="T25" fmla="*/ T24 w 1439"/>
              <a:gd name="T26" fmla="+- 0 13535 11603"/>
              <a:gd name="T27" fmla="*/ 13535 h 1933"/>
            </a:gdLst>
            <a:ahLst/>
            <a:cxnLst>
              <a:cxn ang="0">
                <a:pos x="T1" y="T3"/>
              </a:cxn>
              <a:cxn ang="0">
                <a:pos x="T5" y="T7"/>
              </a:cxn>
              <a:cxn ang="0">
                <a:pos x="T9" y="T11"/>
              </a:cxn>
              <a:cxn ang="0">
                <a:pos x="T13" y="T15"/>
              </a:cxn>
              <a:cxn ang="0">
                <a:pos x="T17" y="T19"/>
              </a:cxn>
              <a:cxn ang="0">
                <a:pos x="T21" y="T23"/>
              </a:cxn>
              <a:cxn ang="0">
                <a:pos x="T25" y="T27"/>
              </a:cxn>
            </a:cxnLst>
            <a:rect l="0" t="0" r="r" b="b"/>
            <a:pathLst>
              <a:path w="1439" h="1933" extrusionOk="0">
                <a:moveTo>
                  <a:pt x="0" y="37"/>
                </a:moveTo>
                <a:cubicBezTo>
                  <a:pt x="30" y="54"/>
                  <a:pt x="17" y="29"/>
                  <a:pt x="33" y="60"/>
                </a:cubicBezTo>
                <a:cubicBezTo>
                  <a:pt x="108" y="206"/>
                  <a:pt x="203" y="330"/>
                  <a:pt x="311" y="455"/>
                </a:cubicBezTo>
                <a:cubicBezTo>
                  <a:pt x="532" y="711"/>
                  <a:pt x="741" y="966"/>
                  <a:pt x="915" y="1258"/>
                </a:cubicBezTo>
                <a:cubicBezTo>
                  <a:pt x="1013" y="1423"/>
                  <a:pt x="1100" y="1595"/>
                  <a:pt x="1207" y="1755"/>
                </a:cubicBezTo>
                <a:cubicBezTo>
                  <a:pt x="1258" y="1832"/>
                  <a:pt x="1305" y="1898"/>
                  <a:pt x="1391" y="1932"/>
                </a:cubicBezTo>
                <a:cubicBezTo>
                  <a:pt x="1407" y="1932"/>
                  <a:pt x="1422" y="1932"/>
                  <a:pt x="1438" y="193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6" name="Ink 112"/>
          <p:cNvSpPr>
            <a:spLocks noRot="1" noChangeAspect="1" noEditPoints="1" noChangeArrowheads="1" noChangeShapeType="1" noTextEdit="1"/>
          </p:cNvSpPr>
          <p:nvPr/>
        </p:nvSpPr>
        <p:spPr bwMode="auto">
          <a:xfrm>
            <a:off x="6103938" y="4813300"/>
            <a:ext cx="196850" cy="420688"/>
          </a:xfrm>
          <a:custGeom>
            <a:avLst/>
            <a:gdLst>
              <a:gd name="T0" fmla="+- 0 17371 16956"/>
              <a:gd name="T1" fmla="*/ T0 w 548"/>
              <a:gd name="T2" fmla="+- 0 13451 13369"/>
              <a:gd name="T3" fmla="*/ 13451 h 1172"/>
              <a:gd name="T4" fmla="+- 0 17384 16956"/>
              <a:gd name="T5" fmla="*/ T4 w 548"/>
              <a:gd name="T6" fmla="+- 0 13369 13369"/>
              <a:gd name="T7" fmla="*/ 13369 h 1172"/>
              <a:gd name="T8" fmla="+- 0 17399 16956"/>
              <a:gd name="T9" fmla="*/ T8 w 548"/>
              <a:gd name="T10" fmla="+- 0 13516 13369"/>
              <a:gd name="T11" fmla="*/ 13516 h 1172"/>
              <a:gd name="T12" fmla="+- 0 17440 16956"/>
              <a:gd name="T13" fmla="*/ T12 w 548"/>
              <a:gd name="T14" fmla="+- 0 13885 13369"/>
              <a:gd name="T15" fmla="*/ 13885 h 1172"/>
              <a:gd name="T16" fmla="+- 0 17487 16956"/>
              <a:gd name="T17" fmla="*/ T16 w 548"/>
              <a:gd name="T18" fmla="+- 0 14204 13369"/>
              <a:gd name="T19" fmla="*/ 14204 h 1172"/>
              <a:gd name="T20" fmla="+- 0 17503 16956"/>
              <a:gd name="T21" fmla="*/ T20 w 548"/>
              <a:gd name="T22" fmla="+- 0 14384 13369"/>
              <a:gd name="T23" fmla="*/ 14384 h 1172"/>
              <a:gd name="T24" fmla="+- 0 17474 16956"/>
              <a:gd name="T25" fmla="*/ T24 w 548"/>
              <a:gd name="T26" fmla="+- 0 14297 13369"/>
              <a:gd name="T27" fmla="*/ 14297 h 1172"/>
              <a:gd name="T28" fmla="+- 0 17347 16956"/>
              <a:gd name="T29" fmla="*/ T28 w 548"/>
              <a:gd name="T30" fmla="+- 0 14045 13369"/>
              <a:gd name="T31" fmla="*/ 14045 h 1172"/>
              <a:gd name="T32" fmla="+- 0 17267 16956"/>
              <a:gd name="T33" fmla="*/ T32 w 548"/>
              <a:gd name="T34" fmla="+- 0 13968 13369"/>
              <a:gd name="T35" fmla="*/ 13968 h 1172"/>
              <a:gd name="T36" fmla="+- 0 17165 16956"/>
              <a:gd name="T37" fmla="*/ T36 w 548"/>
              <a:gd name="T38" fmla="+- 0 14025 13369"/>
              <a:gd name="T39" fmla="*/ 14025 h 1172"/>
              <a:gd name="T40" fmla="+- 0 16956 16956"/>
              <a:gd name="T41" fmla="*/ T40 w 548"/>
              <a:gd name="T42" fmla="+- 0 14426 13369"/>
              <a:gd name="T43" fmla="*/ 14426 h 1172"/>
              <a:gd name="T44" fmla="+- 0 17117 16956"/>
              <a:gd name="T45" fmla="*/ T44 w 548"/>
              <a:gd name="T46" fmla="+- 0 14538 13369"/>
              <a:gd name="T47" fmla="*/ 14538 h 1172"/>
              <a:gd name="T48" fmla="+- 0 17353 16956"/>
              <a:gd name="T49" fmla="*/ T48 w 548"/>
              <a:gd name="T50" fmla="+- 0 14439 13369"/>
              <a:gd name="T51" fmla="*/ 14439 h 1172"/>
              <a:gd name="T52" fmla="+- 0 17495 16956"/>
              <a:gd name="T53" fmla="*/ T52 w 548"/>
              <a:gd name="T54" fmla="+- 0 14356 13369"/>
              <a:gd name="T55" fmla="*/ 14356 h 11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48" h="1172" extrusionOk="0">
                <a:moveTo>
                  <a:pt x="415" y="82"/>
                </a:moveTo>
                <a:cubicBezTo>
                  <a:pt x="420" y="55"/>
                  <a:pt x="424" y="28"/>
                  <a:pt x="428" y="0"/>
                </a:cubicBezTo>
                <a:cubicBezTo>
                  <a:pt x="440" y="48"/>
                  <a:pt x="434" y="96"/>
                  <a:pt x="443" y="147"/>
                </a:cubicBezTo>
                <a:cubicBezTo>
                  <a:pt x="464" y="271"/>
                  <a:pt x="471" y="391"/>
                  <a:pt x="484" y="516"/>
                </a:cubicBezTo>
                <a:cubicBezTo>
                  <a:pt x="495" y="623"/>
                  <a:pt x="520" y="728"/>
                  <a:pt x="531" y="835"/>
                </a:cubicBezTo>
                <a:cubicBezTo>
                  <a:pt x="537" y="895"/>
                  <a:pt x="542" y="955"/>
                  <a:pt x="547" y="1015"/>
                </a:cubicBezTo>
                <a:cubicBezTo>
                  <a:pt x="537" y="987"/>
                  <a:pt x="528" y="957"/>
                  <a:pt x="518" y="928"/>
                </a:cubicBezTo>
                <a:cubicBezTo>
                  <a:pt x="489" y="841"/>
                  <a:pt x="443" y="751"/>
                  <a:pt x="391" y="676"/>
                </a:cubicBezTo>
                <a:cubicBezTo>
                  <a:pt x="373" y="651"/>
                  <a:pt x="347" y="603"/>
                  <a:pt x="311" y="599"/>
                </a:cubicBezTo>
                <a:cubicBezTo>
                  <a:pt x="272" y="595"/>
                  <a:pt x="234" y="631"/>
                  <a:pt x="209" y="656"/>
                </a:cubicBezTo>
                <a:cubicBezTo>
                  <a:pt x="116" y="750"/>
                  <a:pt x="-8" y="917"/>
                  <a:pt x="0" y="1057"/>
                </a:cubicBezTo>
                <a:cubicBezTo>
                  <a:pt x="5" y="1145"/>
                  <a:pt x="85" y="1176"/>
                  <a:pt x="161" y="1169"/>
                </a:cubicBezTo>
                <a:cubicBezTo>
                  <a:pt x="247" y="1161"/>
                  <a:pt x="323" y="1111"/>
                  <a:pt x="397" y="1070"/>
                </a:cubicBezTo>
                <a:cubicBezTo>
                  <a:pt x="469" y="1031"/>
                  <a:pt x="493" y="1018"/>
                  <a:pt x="539" y="98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7" name="Ink 113"/>
          <p:cNvSpPr>
            <a:spLocks noRot="1" noChangeAspect="1" noEditPoints="1" noChangeArrowheads="1" noChangeShapeType="1" noTextEdit="1"/>
          </p:cNvSpPr>
          <p:nvPr/>
        </p:nvSpPr>
        <p:spPr bwMode="auto">
          <a:xfrm>
            <a:off x="6424613" y="4886325"/>
            <a:ext cx="207962" cy="280988"/>
          </a:xfrm>
          <a:custGeom>
            <a:avLst/>
            <a:gdLst>
              <a:gd name="T0" fmla="+- 0 17975 17847"/>
              <a:gd name="T1" fmla="*/ T0 w 577"/>
              <a:gd name="T2" fmla="+- 0 14048 13574"/>
              <a:gd name="T3" fmla="*/ 14048 h 781"/>
              <a:gd name="T4" fmla="+- 0 17886 17847"/>
              <a:gd name="T5" fmla="*/ T4 w 577"/>
              <a:gd name="T6" fmla="+- 0 14167 13574"/>
              <a:gd name="T7" fmla="*/ 14167 h 781"/>
              <a:gd name="T8" fmla="+- 0 17847 17847"/>
              <a:gd name="T9" fmla="*/ T8 w 577"/>
              <a:gd name="T10" fmla="+- 0 14309 13574"/>
              <a:gd name="T11" fmla="*/ 14309 h 781"/>
              <a:gd name="T12" fmla="+- 0 17866 17847"/>
              <a:gd name="T13" fmla="*/ T12 w 577"/>
              <a:gd name="T14" fmla="+- 0 14354 13574"/>
              <a:gd name="T15" fmla="*/ 14354 h 781"/>
              <a:gd name="T16" fmla="+- 0 17959 17847"/>
              <a:gd name="T17" fmla="*/ T16 w 577"/>
              <a:gd name="T18" fmla="+- 0 14288 13574"/>
              <a:gd name="T19" fmla="*/ 14288 h 781"/>
              <a:gd name="T20" fmla="+- 0 18057 17847"/>
              <a:gd name="T21" fmla="*/ T20 w 577"/>
              <a:gd name="T22" fmla="+- 0 14165 13574"/>
              <a:gd name="T23" fmla="*/ 14165 h 781"/>
              <a:gd name="T24" fmla="+- 0 18102 17847"/>
              <a:gd name="T25" fmla="*/ T24 w 577"/>
              <a:gd name="T26" fmla="+- 0 14115 13574"/>
              <a:gd name="T27" fmla="*/ 14115 h 781"/>
              <a:gd name="T28" fmla="+- 0 18130 17847"/>
              <a:gd name="T29" fmla="*/ T28 w 577"/>
              <a:gd name="T30" fmla="+- 0 14229 13574"/>
              <a:gd name="T31" fmla="*/ 14229 h 781"/>
              <a:gd name="T32" fmla="+- 0 18215 17847"/>
              <a:gd name="T33" fmla="*/ T32 w 577"/>
              <a:gd name="T34" fmla="+- 0 14314 13574"/>
              <a:gd name="T35" fmla="*/ 14314 h 781"/>
              <a:gd name="T36" fmla="+- 0 18371 17847"/>
              <a:gd name="T37" fmla="*/ T36 w 577"/>
              <a:gd name="T38" fmla="+- 0 13574 13574"/>
              <a:gd name="T39" fmla="*/ 13574 h 781"/>
              <a:gd name="T40" fmla="+- 0 18373 17847"/>
              <a:gd name="T41" fmla="*/ T40 w 577"/>
              <a:gd name="T42" fmla="+- 0 13731 13574"/>
              <a:gd name="T43" fmla="*/ 13731 h 781"/>
              <a:gd name="T44" fmla="+- 0 18382 17847"/>
              <a:gd name="T45" fmla="*/ T44 w 577"/>
              <a:gd name="T46" fmla="+- 0 13993 13574"/>
              <a:gd name="T47" fmla="*/ 13993 h 781"/>
              <a:gd name="T48" fmla="+- 0 18410 17847"/>
              <a:gd name="T49" fmla="*/ T48 w 577"/>
              <a:gd name="T50" fmla="+- 0 14203 13574"/>
              <a:gd name="T51" fmla="*/ 14203 h 781"/>
              <a:gd name="T52" fmla="+- 0 18423 17847"/>
              <a:gd name="T53" fmla="*/ T52 w 577"/>
              <a:gd name="T54" fmla="+- 0 14253 13574"/>
              <a:gd name="T55" fmla="*/ 14253 h 7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577" h="781" extrusionOk="0">
                <a:moveTo>
                  <a:pt x="128" y="474"/>
                </a:moveTo>
                <a:cubicBezTo>
                  <a:pt x="87" y="507"/>
                  <a:pt x="60" y="543"/>
                  <a:pt x="39" y="593"/>
                </a:cubicBezTo>
                <a:cubicBezTo>
                  <a:pt x="22" y="635"/>
                  <a:pt x="2" y="689"/>
                  <a:pt x="0" y="735"/>
                </a:cubicBezTo>
                <a:cubicBezTo>
                  <a:pt x="-1" y="762"/>
                  <a:pt x="2" y="767"/>
                  <a:pt x="19" y="780"/>
                </a:cubicBezTo>
                <a:cubicBezTo>
                  <a:pt x="55" y="768"/>
                  <a:pt x="86" y="743"/>
                  <a:pt x="112" y="714"/>
                </a:cubicBezTo>
                <a:cubicBezTo>
                  <a:pt x="146" y="676"/>
                  <a:pt x="181" y="633"/>
                  <a:pt x="210" y="591"/>
                </a:cubicBezTo>
                <a:cubicBezTo>
                  <a:pt x="227" y="566"/>
                  <a:pt x="231" y="556"/>
                  <a:pt x="255" y="541"/>
                </a:cubicBezTo>
                <a:cubicBezTo>
                  <a:pt x="263" y="579"/>
                  <a:pt x="268" y="619"/>
                  <a:pt x="283" y="655"/>
                </a:cubicBezTo>
                <a:cubicBezTo>
                  <a:pt x="303" y="702"/>
                  <a:pt x="324" y="717"/>
                  <a:pt x="368" y="740"/>
                </a:cubicBezTo>
              </a:path>
              <a:path w="577" h="781" extrusionOk="0">
                <a:moveTo>
                  <a:pt x="524" y="0"/>
                </a:moveTo>
                <a:cubicBezTo>
                  <a:pt x="536" y="52"/>
                  <a:pt x="528" y="103"/>
                  <a:pt x="526" y="157"/>
                </a:cubicBezTo>
                <a:cubicBezTo>
                  <a:pt x="523" y="244"/>
                  <a:pt x="527" y="332"/>
                  <a:pt x="535" y="419"/>
                </a:cubicBezTo>
                <a:cubicBezTo>
                  <a:pt x="541" y="488"/>
                  <a:pt x="548" y="561"/>
                  <a:pt x="563" y="629"/>
                </a:cubicBezTo>
                <a:cubicBezTo>
                  <a:pt x="571" y="657"/>
                  <a:pt x="573" y="662"/>
                  <a:pt x="576" y="67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8" name="Ink 114"/>
          <p:cNvSpPr>
            <a:spLocks noRot="1" noChangeAspect="1" noEditPoints="1" noChangeArrowheads="1" noChangeShapeType="1" noTextEdit="1"/>
          </p:cNvSpPr>
          <p:nvPr/>
        </p:nvSpPr>
        <p:spPr bwMode="auto">
          <a:xfrm>
            <a:off x="6592888" y="5005388"/>
            <a:ext cx="330200" cy="163512"/>
          </a:xfrm>
          <a:custGeom>
            <a:avLst/>
            <a:gdLst>
              <a:gd name="T0" fmla="+- 0 18314 18314"/>
              <a:gd name="T1" fmla="*/ T0 w 919"/>
              <a:gd name="T2" fmla="+- 0 13970 13905"/>
              <a:gd name="T3" fmla="*/ 13970 h 455"/>
              <a:gd name="T4" fmla="+- 0 18400 18314"/>
              <a:gd name="T5" fmla="*/ T4 w 919"/>
              <a:gd name="T6" fmla="+- 0 13973 13905"/>
              <a:gd name="T7" fmla="*/ 13973 h 455"/>
              <a:gd name="T8" fmla="+- 0 18801 18314"/>
              <a:gd name="T9" fmla="*/ T8 w 919"/>
              <a:gd name="T10" fmla="+- 0 13910 13905"/>
              <a:gd name="T11" fmla="*/ 13910 h 455"/>
              <a:gd name="T12" fmla="+- 0 18803 18314"/>
              <a:gd name="T13" fmla="*/ T12 w 919"/>
              <a:gd name="T14" fmla="+- 0 14009 13905"/>
              <a:gd name="T15" fmla="*/ 14009 h 455"/>
              <a:gd name="T16" fmla="+- 0 18726 18314"/>
              <a:gd name="T17" fmla="*/ T16 w 919"/>
              <a:gd name="T18" fmla="+- 0 14203 13905"/>
              <a:gd name="T19" fmla="*/ 14203 h 455"/>
              <a:gd name="T20" fmla="+- 0 18706 18314"/>
              <a:gd name="T21" fmla="*/ T20 w 919"/>
              <a:gd name="T22" fmla="+- 0 14349 13905"/>
              <a:gd name="T23" fmla="*/ 14349 h 455"/>
              <a:gd name="T24" fmla="+- 0 18829 18314"/>
              <a:gd name="T25" fmla="*/ T24 w 919"/>
              <a:gd name="T26" fmla="+- 0 14284 13905"/>
              <a:gd name="T27" fmla="*/ 14284 h 455"/>
              <a:gd name="T28" fmla="+- 0 18965 18314"/>
              <a:gd name="T29" fmla="*/ T28 w 919"/>
              <a:gd name="T30" fmla="+- 0 14074 13905"/>
              <a:gd name="T31" fmla="*/ 14074 h 455"/>
              <a:gd name="T32" fmla="+- 0 18987 18314"/>
              <a:gd name="T33" fmla="*/ T32 w 919"/>
              <a:gd name="T34" fmla="+- 0 14024 13905"/>
              <a:gd name="T35" fmla="*/ 14024 h 455"/>
              <a:gd name="T36" fmla="+- 0 19013 18314"/>
              <a:gd name="T37" fmla="*/ T36 w 919"/>
              <a:gd name="T38" fmla="+- 0 14118 13905"/>
              <a:gd name="T39" fmla="*/ 14118 h 455"/>
              <a:gd name="T40" fmla="+- 0 19232 18314"/>
              <a:gd name="T41" fmla="*/ T40 w 919"/>
              <a:gd name="T42" fmla="+- 0 14297 13905"/>
              <a:gd name="T43" fmla="*/ 14297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19" h="455" extrusionOk="0">
                <a:moveTo>
                  <a:pt x="0" y="65"/>
                </a:moveTo>
                <a:cubicBezTo>
                  <a:pt x="33" y="73"/>
                  <a:pt x="51" y="73"/>
                  <a:pt x="86" y="68"/>
                </a:cubicBezTo>
                <a:cubicBezTo>
                  <a:pt x="161" y="58"/>
                  <a:pt x="427" y="-51"/>
                  <a:pt x="487" y="5"/>
                </a:cubicBezTo>
                <a:cubicBezTo>
                  <a:pt x="517" y="33"/>
                  <a:pt x="503" y="68"/>
                  <a:pt x="489" y="104"/>
                </a:cubicBezTo>
                <a:cubicBezTo>
                  <a:pt x="464" y="169"/>
                  <a:pt x="435" y="232"/>
                  <a:pt x="412" y="298"/>
                </a:cubicBezTo>
                <a:cubicBezTo>
                  <a:pt x="394" y="349"/>
                  <a:pt x="386" y="391"/>
                  <a:pt x="392" y="444"/>
                </a:cubicBezTo>
                <a:cubicBezTo>
                  <a:pt x="453" y="452"/>
                  <a:pt x="472" y="427"/>
                  <a:pt x="515" y="379"/>
                </a:cubicBezTo>
                <a:cubicBezTo>
                  <a:pt x="569" y="317"/>
                  <a:pt x="616" y="243"/>
                  <a:pt x="651" y="169"/>
                </a:cubicBezTo>
                <a:cubicBezTo>
                  <a:pt x="662" y="142"/>
                  <a:pt x="665" y="135"/>
                  <a:pt x="673" y="119"/>
                </a:cubicBezTo>
                <a:cubicBezTo>
                  <a:pt x="679" y="152"/>
                  <a:pt x="684" y="183"/>
                  <a:pt x="699" y="213"/>
                </a:cubicBezTo>
                <a:cubicBezTo>
                  <a:pt x="745" y="306"/>
                  <a:pt x="828" y="350"/>
                  <a:pt x="918" y="392"/>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9" name="Ink 115"/>
          <p:cNvSpPr>
            <a:spLocks noRot="1" noChangeAspect="1" noEditPoints="1" noChangeArrowheads="1" noChangeShapeType="1" noTextEdit="1"/>
          </p:cNvSpPr>
          <p:nvPr/>
        </p:nvSpPr>
        <p:spPr bwMode="auto">
          <a:xfrm>
            <a:off x="7121525" y="4910138"/>
            <a:ext cx="30163" cy="212725"/>
          </a:xfrm>
          <a:custGeom>
            <a:avLst/>
            <a:gdLst>
              <a:gd name="T0" fmla="+- 0 19783 19783"/>
              <a:gd name="T1" fmla="*/ T0 w 84"/>
              <a:gd name="T2" fmla="+- 0 13659 13639"/>
              <a:gd name="T3" fmla="*/ 13659 h 589"/>
              <a:gd name="T4" fmla="+- 0 19786 19783"/>
              <a:gd name="T5" fmla="*/ T4 w 84"/>
              <a:gd name="T6" fmla="+- 0 13639 13639"/>
              <a:gd name="T7" fmla="*/ 13639 h 589"/>
              <a:gd name="T8" fmla="+- 0 19828 19783"/>
              <a:gd name="T9" fmla="*/ T8 w 84"/>
              <a:gd name="T10" fmla="+- 0 13732 13639"/>
              <a:gd name="T11" fmla="*/ 13732 h 589"/>
              <a:gd name="T12" fmla="+- 0 19861 19783"/>
              <a:gd name="T13" fmla="*/ T12 w 84"/>
              <a:gd name="T14" fmla="+- 0 13828 13639"/>
              <a:gd name="T15" fmla="*/ 13828 h 589"/>
              <a:gd name="T16" fmla="+- 0 19866 19783"/>
              <a:gd name="T17" fmla="*/ T16 w 84"/>
              <a:gd name="T18" fmla="+- 0 13853 13639"/>
              <a:gd name="T19" fmla="*/ 13853 h 589"/>
              <a:gd name="T20" fmla="+- 0 19796 19783"/>
              <a:gd name="T21" fmla="*/ T20 w 84"/>
              <a:gd name="T22" fmla="+- 0 14011 13639"/>
              <a:gd name="T23" fmla="*/ 14011 h 589"/>
              <a:gd name="T24" fmla="+- 0 19820 19783"/>
              <a:gd name="T25" fmla="*/ T24 w 84"/>
              <a:gd name="T26" fmla="+- 0 14120 13639"/>
              <a:gd name="T27" fmla="*/ 14120 h 589"/>
              <a:gd name="T28" fmla="+- 0 19825 19783"/>
              <a:gd name="T29" fmla="*/ T28 w 84"/>
              <a:gd name="T30" fmla="+- 0 14227 13639"/>
              <a:gd name="T31" fmla="*/ 14227 h 58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4" h="589" extrusionOk="0">
                <a:moveTo>
                  <a:pt x="0" y="20"/>
                </a:moveTo>
                <a:cubicBezTo>
                  <a:pt x="1" y="13"/>
                  <a:pt x="2" y="7"/>
                  <a:pt x="3" y="0"/>
                </a:cubicBezTo>
                <a:cubicBezTo>
                  <a:pt x="21" y="31"/>
                  <a:pt x="31" y="60"/>
                  <a:pt x="45" y="93"/>
                </a:cubicBezTo>
                <a:cubicBezTo>
                  <a:pt x="59" y="126"/>
                  <a:pt x="71" y="154"/>
                  <a:pt x="78" y="189"/>
                </a:cubicBezTo>
                <a:cubicBezTo>
                  <a:pt x="80" y="197"/>
                  <a:pt x="81" y="206"/>
                  <a:pt x="83" y="214"/>
                </a:cubicBezTo>
              </a:path>
              <a:path w="84" h="589" extrusionOk="0">
                <a:moveTo>
                  <a:pt x="13" y="372"/>
                </a:moveTo>
                <a:cubicBezTo>
                  <a:pt x="23" y="408"/>
                  <a:pt x="33" y="443"/>
                  <a:pt x="37" y="481"/>
                </a:cubicBezTo>
                <a:cubicBezTo>
                  <a:pt x="41" y="517"/>
                  <a:pt x="38" y="552"/>
                  <a:pt x="42" y="588"/>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0" name="Ink 116"/>
          <p:cNvSpPr>
            <a:spLocks noRot="1" noChangeAspect="1" noEditPoints="1" noChangeArrowheads="1" noChangeShapeType="1" noTextEdit="1"/>
          </p:cNvSpPr>
          <p:nvPr/>
        </p:nvSpPr>
        <p:spPr bwMode="auto">
          <a:xfrm>
            <a:off x="7265988" y="4933950"/>
            <a:ext cx="92075" cy="174625"/>
          </a:xfrm>
          <a:custGeom>
            <a:avLst/>
            <a:gdLst>
              <a:gd name="T0" fmla="+- 0 20195 20185"/>
              <a:gd name="T1" fmla="*/ T0 w 256"/>
              <a:gd name="T2" fmla="+- 0 13705 13705"/>
              <a:gd name="T3" fmla="*/ 13705 h 487"/>
              <a:gd name="T4" fmla="+- 0 20190 20185"/>
              <a:gd name="T5" fmla="*/ T4 w 256"/>
              <a:gd name="T6" fmla="+- 0 13827 13705"/>
              <a:gd name="T7" fmla="*/ 13827 h 487"/>
              <a:gd name="T8" fmla="+- 0 20206 20185"/>
              <a:gd name="T9" fmla="*/ T8 w 256"/>
              <a:gd name="T10" fmla="+- 0 14081 13705"/>
              <a:gd name="T11" fmla="*/ 14081 h 487"/>
              <a:gd name="T12" fmla="+- 0 20302 20185"/>
              <a:gd name="T13" fmla="*/ T12 w 256"/>
              <a:gd name="T14" fmla="+- 0 14191 13705"/>
              <a:gd name="T15" fmla="*/ 14191 h 487"/>
              <a:gd name="T16" fmla="+- 0 20424 20185"/>
              <a:gd name="T17" fmla="*/ T16 w 256"/>
              <a:gd name="T18" fmla="+- 0 14147 13705"/>
              <a:gd name="T19" fmla="*/ 14147 h 487"/>
              <a:gd name="T20" fmla="+- 0 20185 20185"/>
              <a:gd name="T21" fmla="*/ T20 w 256"/>
              <a:gd name="T22" fmla="+- 0 13918 13705"/>
              <a:gd name="T23" fmla="*/ 13918 h 487"/>
              <a:gd name="T24" fmla="+- 0 20305 20185"/>
              <a:gd name="T25" fmla="*/ T24 w 256"/>
              <a:gd name="T26" fmla="+- 0 13877 13705"/>
              <a:gd name="T27" fmla="*/ 13877 h 487"/>
              <a:gd name="T28" fmla="+- 0 20440 20185"/>
              <a:gd name="T29" fmla="*/ T28 w 256"/>
              <a:gd name="T30" fmla="+- 0 13825 13705"/>
              <a:gd name="T31" fmla="*/ 13825 h 48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56" h="487" extrusionOk="0">
                <a:moveTo>
                  <a:pt x="10" y="0"/>
                </a:moveTo>
                <a:cubicBezTo>
                  <a:pt x="10" y="40"/>
                  <a:pt x="7" y="81"/>
                  <a:pt x="5" y="122"/>
                </a:cubicBezTo>
                <a:cubicBezTo>
                  <a:pt x="1" y="206"/>
                  <a:pt x="-3" y="294"/>
                  <a:pt x="21" y="376"/>
                </a:cubicBezTo>
                <a:cubicBezTo>
                  <a:pt x="35" y="423"/>
                  <a:pt x="65" y="475"/>
                  <a:pt x="117" y="486"/>
                </a:cubicBezTo>
                <a:cubicBezTo>
                  <a:pt x="169" y="498"/>
                  <a:pt x="204" y="474"/>
                  <a:pt x="239" y="442"/>
                </a:cubicBezTo>
              </a:path>
              <a:path w="256" h="487" extrusionOk="0">
                <a:moveTo>
                  <a:pt x="0" y="213"/>
                </a:moveTo>
                <a:cubicBezTo>
                  <a:pt x="41" y="203"/>
                  <a:pt x="79" y="185"/>
                  <a:pt x="120" y="172"/>
                </a:cubicBezTo>
                <a:cubicBezTo>
                  <a:pt x="168" y="157"/>
                  <a:pt x="210" y="141"/>
                  <a:pt x="255" y="12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1" name="Ink 117"/>
          <p:cNvSpPr>
            <a:spLocks noRot="1" noChangeAspect="1" noEditPoints="1" noChangeArrowheads="1" noChangeShapeType="1" noTextEdit="1"/>
          </p:cNvSpPr>
          <p:nvPr/>
        </p:nvSpPr>
        <p:spPr bwMode="auto">
          <a:xfrm>
            <a:off x="6134100" y="5499100"/>
            <a:ext cx="238125" cy="163513"/>
          </a:xfrm>
          <a:custGeom>
            <a:avLst/>
            <a:gdLst>
              <a:gd name="T0" fmla="+- 0 17114 17041"/>
              <a:gd name="T1" fmla="*/ T0 w 660"/>
              <a:gd name="T2" fmla="+- 0 15426 15277"/>
              <a:gd name="T3" fmla="*/ 15426 h 451"/>
              <a:gd name="T4" fmla="+- 0 17047 17041"/>
              <a:gd name="T5" fmla="*/ T4 w 660"/>
              <a:gd name="T6" fmla="+- 0 15481 15277"/>
              <a:gd name="T7" fmla="*/ 15481 h 451"/>
              <a:gd name="T8" fmla="+- 0 17067 17041"/>
              <a:gd name="T9" fmla="*/ T8 w 660"/>
              <a:gd name="T10" fmla="+- 0 15667 15277"/>
              <a:gd name="T11" fmla="*/ 15667 h 451"/>
              <a:gd name="T12" fmla="+- 0 17179 17041"/>
              <a:gd name="T13" fmla="*/ T12 w 660"/>
              <a:gd name="T14" fmla="+- 0 15720 15277"/>
              <a:gd name="T15" fmla="*/ 15720 h 451"/>
              <a:gd name="T16" fmla="+- 0 17313 17041"/>
              <a:gd name="T17" fmla="*/ T16 w 660"/>
              <a:gd name="T18" fmla="+- 0 15605 15277"/>
              <a:gd name="T19" fmla="*/ 15605 h 451"/>
              <a:gd name="T20" fmla="+- 0 17394 17041"/>
              <a:gd name="T21" fmla="*/ T20 w 660"/>
              <a:gd name="T22" fmla="+- 0 15377 15277"/>
              <a:gd name="T23" fmla="*/ 15377 h 451"/>
              <a:gd name="T24" fmla="+- 0 17432 17041"/>
              <a:gd name="T25" fmla="*/ T24 w 660"/>
              <a:gd name="T26" fmla="+- 0 15483 15277"/>
              <a:gd name="T27" fmla="*/ 15483 h 451"/>
              <a:gd name="T28" fmla="+- 0 17575 17041"/>
              <a:gd name="T29" fmla="*/ T28 w 660"/>
              <a:gd name="T30" fmla="+- 0 15533 15277"/>
              <a:gd name="T31" fmla="*/ 15533 h 451"/>
              <a:gd name="T32" fmla="+- 0 17669 17041"/>
              <a:gd name="T33" fmla="*/ T32 w 660"/>
              <a:gd name="T34" fmla="+- 0 15466 15277"/>
              <a:gd name="T35" fmla="*/ 15466 h 451"/>
              <a:gd name="T36" fmla="+- 0 17699 17041"/>
              <a:gd name="T37" fmla="*/ T36 w 660"/>
              <a:gd name="T38" fmla="+- 0 15383 15277"/>
              <a:gd name="T39" fmla="*/ 15383 h 451"/>
              <a:gd name="T40" fmla="+- 0 17690 17041"/>
              <a:gd name="T41" fmla="*/ T40 w 660"/>
              <a:gd name="T42" fmla="+- 0 15317 15277"/>
              <a:gd name="T43" fmla="*/ 15317 h 451"/>
              <a:gd name="T44" fmla="+- 0 17700 17041"/>
              <a:gd name="T45" fmla="*/ T44 w 660"/>
              <a:gd name="T46" fmla="+- 0 15277 15277"/>
              <a:gd name="T47" fmla="*/ 15277 h 4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60" h="451" extrusionOk="0">
                <a:moveTo>
                  <a:pt x="73" y="149"/>
                </a:moveTo>
                <a:cubicBezTo>
                  <a:pt x="33" y="129"/>
                  <a:pt x="19" y="162"/>
                  <a:pt x="6" y="204"/>
                </a:cubicBezTo>
                <a:cubicBezTo>
                  <a:pt x="-11" y="261"/>
                  <a:pt x="-1" y="338"/>
                  <a:pt x="26" y="390"/>
                </a:cubicBezTo>
                <a:cubicBezTo>
                  <a:pt x="51" y="439"/>
                  <a:pt x="84" y="459"/>
                  <a:pt x="138" y="443"/>
                </a:cubicBezTo>
                <a:cubicBezTo>
                  <a:pt x="196" y="426"/>
                  <a:pt x="239" y="376"/>
                  <a:pt x="272" y="328"/>
                </a:cubicBezTo>
                <a:cubicBezTo>
                  <a:pt x="320" y="258"/>
                  <a:pt x="345" y="184"/>
                  <a:pt x="353" y="100"/>
                </a:cubicBezTo>
                <a:cubicBezTo>
                  <a:pt x="354" y="143"/>
                  <a:pt x="361" y="172"/>
                  <a:pt x="391" y="206"/>
                </a:cubicBezTo>
                <a:cubicBezTo>
                  <a:pt x="428" y="248"/>
                  <a:pt x="479" y="270"/>
                  <a:pt x="534" y="256"/>
                </a:cubicBezTo>
                <a:cubicBezTo>
                  <a:pt x="573" y="246"/>
                  <a:pt x="605" y="222"/>
                  <a:pt x="628" y="189"/>
                </a:cubicBezTo>
                <a:cubicBezTo>
                  <a:pt x="644" y="165"/>
                  <a:pt x="655" y="135"/>
                  <a:pt x="658" y="106"/>
                </a:cubicBezTo>
                <a:cubicBezTo>
                  <a:pt x="660" y="83"/>
                  <a:pt x="654" y="62"/>
                  <a:pt x="649" y="40"/>
                </a:cubicBezTo>
                <a:cubicBezTo>
                  <a:pt x="643" y="17"/>
                  <a:pt x="641" y="10"/>
                  <a:pt x="659"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2" name="Ink 118"/>
          <p:cNvSpPr>
            <a:spLocks noRot="1" noChangeAspect="1" noEditPoints="1" noChangeArrowheads="1" noChangeShapeType="1" noTextEdit="1"/>
          </p:cNvSpPr>
          <p:nvPr/>
        </p:nvSpPr>
        <p:spPr bwMode="auto">
          <a:xfrm>
            <a:off x="6448425" y="5487988"/>
            <a:ext cx="123825" cy="114300"/>
          </a:xfrm>
          <a:custGeom>
            <a:avLst/>
            <a:gdLst>
              <a:gd name="T0" fmla="+- 0 18058 17912"/>
              <a:gd name="T1" fmla="*/ T0 w 343"/>
              <a:gd name="T2" fmla="+- 0 15315 15243"/>
              <a:gd name="T3" fmla="*/ 15315 h 319"/>
              <a:gd name="T4" fmla="+- 0 17985 17912"/>
              <a:gd name="T5" fmla="*/ T4 w 343"/>
              <a:gd name="T6" fmla="+- 0 15330 15243"/>
              <a:gd name="T7" fmla="*/ 15330 h 319"/>
              <a:gd name="T8" fmla="+- 0 17922 17912"/>
              <a:gd name="T9" fmla="*/ T8 w 343"/>
              <a:gd name="T10" fmla="+- 0 15444 15243"/>
              <a:gd name="T11" fmla="*/ 15444 h 319"/>
              <a:gd name="T12" fmla="+- 0 17946 17912"/>
              <a:gd name="T13" fmla="*/ T12 w 343"/>
              <a:gd name="T14" fmla="+- 0 15556 15243"/>
              <a:gd name="T15" fmla="*/ 15556 h 319"/>
              <a:gd name="T16" fmla="+- 0 18094 17912"/>
              <a:gd name="T17" fmla="*/ T16 w 343"/>
              <a:gd name="T18" fmla="+- 0 15515 15243"/>
              <a:gd name="T19" fmla="*/ 15515 h 319"/>
              <a:gd name="T20" fmla="+- 0 18254 17912"/>
              <a:gd name="T21" fmla="*/ T20 w 343"/>
              <a:gd name="T22" fmla="+- 0 15312 15243"/>
              <a:gd name="T23" fmla="*/ 15312 h 319"/>
              <a:gd name="T24" fmla="+- 0 18194 17912"/>
              <a:gd name="T25" fmla="*/ T24 w 343"/>
              <a:gd name="T26" fmla="+- 0 15247 15243"/>
              <a:gd name="T27" fmla="*/ 15247 h 319"/>
              <a:gd name="T28" fmla="+- 0 18148 17912"/>
              <a:gd name="T29" fmla="*/ T28 w 343"/>
              <a:gd name="T30" fmla="+- 0 15253 15243"/>
              <a:gd name="T31" fmla="*/ 15253 h 31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43" h="319" extrusionOk="0">
                <a:moveTo>
                  <a:pt x="146" y="72"/>
                </a:moveTo>
                <a:cubicBezTo>
                  <a:pt x="111" y="57"/>
                  <a:pt x="100" y="63"/>
                  <a:pt x="73" y="87"/>
                </a:cubicBezTo>
                <a:cubicBezTo>
                  <a:pt x="37" y="118"/>
                  <a:pt x="23" y="157"/>
                  <a:pt x="10" y="201"/>
                </a:cubicBezTo>
                <a:cubicBezTo>
                  <a:pt x="-1" y="237"/>
                  <a:pt x="-10" y="292"/>
                  <a:pt x="34" y="313"/>
                </a:cubicBezTo>
                <a:cubicBezTo>
                  <a:pt x="81" y="336"/>
                  <a:pt x="145" y="296"/>
                  <a:pt x="182" y="272"/>
                </a:cubicBezTo>
                <a:cubicBezTo>
                  <a:pt x="251" y="227"/>
                  <a:pt x="329" y="154"/>
                  <a:pt x="342" y="69"/>
                </a:cubicBezTo>
                <a:cubicBezTo>
                  <a:pt x="348" y="28"/>
                  <a:pt x="316" y="11"/>
                  <a:pt x="282" y="4"/>
                </a:cubicBezTo>
                <a:cubicBezTo>
                  <a:pt x="258" y="0"/>
                  <a:pt x="250" y="-2"/>
                  <a:pt x="236" y="1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3" name="Ink 119"/>
          <p:cNvSpPr>
            <a:spLocks noRot="1" noChangeAspect="1" noEditPoints="1" noChangeArrowheads="1" noChangeShapeType="1" noTextEdit="1"/>
          </p:cNvSpPr>
          <p:nvPr/>
        </p:nvSpPr>
        <p:spPr bwMode="auto">
          <a:xfrm>
            <a:off x="6623050" y="5478463"/>
            <a:ext cx="101600" cy="74612"/>
          </a:xfrm>
          <a:custGeom>
            <a:avLst/>
            <a:gdLst>
              <a:gd name="T0" fmla="+- 0 18399 18399"/>
              <a:gd name="T1" fmla="*/ T0 w 281"/>
              <a:gd name="T2" fmla="+- 0 15216 15216"/>
              <a:gd name="T3" fmla="*/ 15216 h 211"/>
              <a:gd name="T4" fmla="+- 0 18413 18399"/>
              <a:gd name="T5" fmla="*/ T4 w 281"/>
              <a:gd name="T6" fmla="+- 0 15323 15216"/>
              <a:gd name="T7" fmla="*/ 15323 h 211"/>
              <a:gd name="T8" fmla="+- 0 18457 18399"/>
              <a:gd name="T9" fmla="*/ T8 w 281"/>
              <a:gd name="T10" fmla="+- 0 15416 15216"/>
              <a:gd name="T11" fmla="*/ 15416 h 211"/>
              <a:gd name="T12" fmla="+- 0 18549 18399"/>
              <a:gd name="T13" fmla="*/ T12 w 281"/>
              <a:gd name="T14" fmla="+- 0 15404 15216"/>
              <a:gd name="T15" fmla="*/ 15404 h 211"/>
              <a:gd name="T16" fmla="+- 0 18628 18399"/>
              <a:gd name="T17" fmla="*/ T16 w 281"/>
              <a:gd name="T18" fmla="+- 0 15307 15216"/>
              <a:gd name="T19" fmla="*/ 15307 h 211"/>
              <a:gd name="T20" fmla="+- 0 18648 18399"/>
              <a:gd name="T21" fmla="*/ T20 w 281"/>
              <a:gd name="T22" fmla="+- 0 15235 15216"/>
              <a:gd name="T23" fmla="*/ 15235 h 211"/>
              <a:gd name="T24" fmla="+- 0 18646 18399"/>
              <a:gd name="T25" fmla="*/ T24 w 281"/>
              <a:gd name="T26" fmla="+- 0 15323 15216"/>
              <a:gd name="T27" fmla="*/ 15323 h 211"/>
              <a:gd name="T28" fmla="+- 0 18679 18399"/>
              <a:gd name="T29" fmla="*/ T28 w 281"/>
              <a:gd name="T30" fmla="+- 0 15413 15216"/>
              <a:gd name="T31" fmla="*/ 15413 h 21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1" h="211" extrusionOk="0">
                <a:moveTo>
                  <a:pt x="0" y="0"/>
                </a:moveTo>
                <a:cubicBezTo>
                  <a:pt x="6" y="36"/>
                  <a:pt x="7" y="71"/>
                  <a:pt x="14" y="107"/>
                </a:cubicBezTo>
                <a:cubicBezTo>
                  <a:pt x="21" y="141"/>
                  <a:pt x="28" y="178"/>
                  <a:pt x="58" y="200"/>
                </a:cubicBezTo>
                <a:cubicBezTo>
                  <a:pt x="88" y="222"/>
                  <a:pt x="123" y="207"/>
                  <a:pt x="150" y="188"/>
                </a:cubicBezTo>
                <a:cubicBezTo>
                  <a:pt x="184" y="163"/>
                  <a:pt x="210" y="128"/>
                  <a:pt x="229" y="91"/>
                </a:cubicBezTo>
                <a:cubicBezTo>
                  <a:pt x="241" y="67"/>
                  <a:pt x="249" y="46"/>
                  <a:pt x="249" y="19"/>
                </a:cubicBezTo>
                <a:cubicBezTo>
                  <a:pt x="242" y="49"/>
                  <a:pt x="244" y="75"/>
                  <a:pt x="247" y="107"/>
                </a:cubicBezTo>
                <a:cubicBezTo>
                  <a:pt x="251" y="140"/>
                  <a:pt x="263" y="169"/>
                  <a:pt x="280" y="19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4" name="Ink 120"/>
          <p:cNvSpPr>
            <a:spLocks noRot="1" noChangeAspect="1" noEditPoints="1" noChangeArrowheads="1" noChangeShapeType="1" noTextEdit="1"/>
          </p:cNvSpPr>
          <p:nvPr/>
        </p:nvSpPr>
        <p:spPr bwMode="auto">
          <a:xfrm>
            <a:off x="6800850" y="5332413"/>
            <a:ext cx="9525" cy="171450"/>
          </a:xfrm>
          <a:custGeom>
            <a:avLst/>
            <a:gdLst>
              <a:gd name="T0" fmla="+- 0 18915 18890"/>
              <a:gd name="T1" fmla="*/ T0 w 26"/>
              <a:gd name="T2" fmla="+- 0 14828 14812"/>
              <a:gd name="T3" fmla="*/ 14828 h 478"/>
              <a:gd name="T4" fmla="+- 0 18900 18890"/>
              <a:gd name="T5" fmla="*/ T4 w 26"/>
              <a:gd name="T6" fmla="+- 0 14898 14812"/>
              <a:gd name="T7" fmla="*/ 14898 h 478"/>
              <a:gd name="T8" fmla="+- 0 18890 18890"/>
              <a:gd name="T9" fmla="*/ T8 w 26"/>
              <a:gd name="T10" fmla="+- 0 15116 14812"/>
              <a:gd name="T11" fmla="*/ 15116 h 478"/>
              <a:gd name="T12" fmla="+- 0 18913 18890"/>
              <a:gd name="T13" fmla="*/ T12 w 26"/>
              <a:gd name="T14" fmla="+- 0 15289 14812"/>
              <a:gd name="T15" fmla="*/ 15289 h 478"/>
            </a:gdLst>
            <a:ahLst/>
            <a:cxnLst>
              <a:cxn ang="0">
                <a:pos x="T1" y="T3"/>
              </a:cxn>
              <a:cxn ang="0">
                <a:pos x="T5" y="T7"/>
              </a:cxn>
              <a:cxn ang="0">
                <a:pos x="T9" y="T11"/>
              </a:cxn>
              <a:cxn ang="0">
                <a:pos x="T13" y="T15"/>
              </a:cxn>
            </a:cxnLst>
            <a:rect l="0" t="0" r="r" b="b"/>
            <a:pathLst>
              <a:path w="26" h="478" extrusionOk="0">
                <a:moveTo>
                  <a:pt x="25" y="16"/>
                </a:moveTo>
                <a:cubicBezTo>
                  <a:pt x="12" y="-19"/>
                  <a:pt x="12" y="71"/>
                  <a:pt x="10" y="86"/>
                </a:cubicBezTo>
                <a:cubicBezTo>
                  <a:pt x="2" y="157"/>
                  <a:pt x="-2" y="232"/>
                  <a:pt x="0" y="304"/>
                </a:cubicBezTo>
                <a:cubicBezTo>
                  <a:pt x="1" y="367"/>
                  <a:pt x="2" y="418"/>
                  <a:pt x="23" y="477"/>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5" name="Ink 121"/>
          <p:cNvSpPr>
            <a:spLocks noRot="1" noChangeAspect="1" noEditPoints="1" noChangeArrowheads="1" noChangeShapeType="1" noTextEdit="1"/>
          </p:cNvSpPr>
          <p:nvPr/>
        </p:nvSpPr>
        <p:spPr bwMode="auto">
          <a:xfrm>
            <a:off x="6878638" y="5322888"/>
            <a:ext cx="82550" cy="209550"/>
          </a:xfrm>
          <a:custGeom>
            <a:avLst/>
            <a:gdLst>
              <a:gd name="T0" fmla="+- 0 19324 19107"/>
              <a:gd name="T1" fmla="*/ T0 w 231"/>
              <a:gd name="T2" fmla="+- 0 14786 14786"/>
              <a:gd name="T3" fmla="*/ 14786 h 584"/>
              <a:gd name="T4" fmla="+- 0 19306 19107"/>
              <a:gd name="T5" fmla="*/ T4 w 231"/>
              <a:gd name="T6" fmla="+- 0 14926 14786"/>
              <a:gd name="T7" fmla="*/ 14926 h 584"/>
              <a:gd name="T8" fmla="+- 0 19309 19107"/>
              <a:gd name="T9" fmla="*/ T8 w 231"/>
              <a:gd name="T10" fmla="+- 0 15170 14786"/>
              <a:gd name="T11" fmla="*/ 15170 h 584"/>
              <a:gd name="T12" fmla="+- 0 19332 19107"/>
              <a:gd name="T13" fmla="*/ T12 w 231"/>
              <a:gd name="T14" fmla="+- 0 15346 14786"/>
              <a:gd name="T15" fmla="*/ 15346 h 584"/>
              <a:gd name="T16" fmla="+- 0 19304 19107"/>
              <a:gd name="T17" fmla="*/ T16 w 231"/>
              <a:gd name="T18" fmla="+- 0 15295 14786"/>
              <a:gd name="T19" fmla="*/ 15295 h 584"/>
              <a:gd name="T20" fmla="+- 0 19214 19107"/>
              <a:gd name="T21" fmla="*/ T20 w 231"/>
              <a:gd name="T22" fmla="+- 0 15220 14786"/>
              <a:gd name="T23" fmla="*/ 15220 h 584"/>
              <a:gd name="T24" fmla="+- 0 19131 19107"/>
              <a:gd name="T25" fmla="*/ T24 w 231"/>
              <a:gd name="T26" fmla="+- 0 15225 14786"/>
              <a:gd name="T27" fmla="*/ 15225 h 584"/>
              <a:gd name="T28" fmla="+- 0 19180 19107"/>
              <a:gd name="T29" fmla="*/ T28 w 231"/>
              <a:gd name="T30" fmla="+- 0 15365 14786"/>
              <a:gd name="T31" fmla="*/ 15365 h 584"/>
              <a:gd name="T32" fmla="+- 0 19325 19107"/>
              <a:gd name="T33" fmla="*/ T32 w 231"/>
              <a:gd name="T34" fmla="+- 0 15325 14786"/>
              <a:gd name="T35" fmla="*/ 15325 h 5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31" h="584" extrusionOk="0">
                <a:moveTo>
                  <a:pt x="217" y="0"/>
                </a:moveTo>
                <a:cubicBezTo>
                  <a:pt x="201" y="46"/>
                  <a:pt x="203" y="91"/>
                  <a:pt x="199" y="140"/>
                </a:cubicBezTo>
                <a:cubicBezTo>
                  <a:pt x="193" y="223"/>
                  <a:pt x="196" y="302"/>
                  <a:pt x="202" y="384"/>
                </a:cubicBezTo>
                <a:cubicBezTo>
                  <a:pt x="206" y="444"/>
                  <a:pt x="213" y="501"/>
                  <a:pt x="225" y="560"/>
                </a:cubicBezTo>
                <a:cubicBezTo>
                  <a:pt x="237" y="617"/>
                  <a:pt x="207" y="524"/>
                  <a:pt x="197" y="509"/>
                </a:cubicBezTo>
                <a:cubicBezTo>
                  <a:pt x="174" y="476"/>
                  <a:pt x="144" y="450"/>
                  <a:pt x="107" y="434"/>
                </a:cubicBezTo>
                <a:cubicBezTo>
                  <a:pt x="81" y="423"/>
                  <a:pt x="47" y="418"/>
                  <a:pt x="24" y="439"/>
                </a:cubicBezTo>
                <a:cubicBezTo>
                  <a:pt x="-28" y="487"/>
                  <a:pt x="6" y="576"/>
                  <a:pt x="73" y="579"/>
                </a:cubicBezTo>
                <a:cubicBezTo>
                  <a:pt x="130" y="581"/>
                  <a:pt x="167" y="561"/>
                  <a:pt x="218" y="53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6" name="Ink 122"/>
          <p:cNvSpPr>
            <a:spLocks noRot="1" noChangeAspect="1" noEditPoints="1" noChangeArrowheads="1" noChangeShapeType="1" noTextEdit="1"/>
          </p:cNvSpPr>
          <p:nvPr/>
        </p:nvSpPr>
        <p:spPr bwMode="auto">
          <a:xfrm>
            <a:off x="7200900" y="5308600"/>
            <a:ext cx="107950" cy="255588"/>
          </a:xfrm>
          <a:custGeom>
            <a:avLst/>
            <a:gdLst>
              <a:gd name="T0" fmla="+- 0 20045 20004"/>
              <a:gd name="T1" fmla="*/ T0 w 299"/>
              <a:gd name="T2" fmla="+- 0 14747 14747"/>
              <a:gd name="T3" fmla="*/ 14747 h 711"/>
              <a:gd name="T4" fmla="+- 0 20043 20004"/>
              <a:gd name="T5" fmla="*/ T4 w 299"/>
              <a:gd name="T6" fmla="+- 0 14864 14747"/>
              <a:gd name="T7" fmla="*/ 14864 h 711"/>
              <a:gd name="T8" fmla="+- 0 20027 20004"/>
              <a:gd name="T9" fmla="*/ T8 w 299"/>
              <a:gd name="T10" fmla="+- 0 15121 14747"/>
              <a:gd name="T11" fmla="*/ 15121 h 711"/>
              <a:gd name="T12" fmla="+- 0 20009 20004"/>
              <a:gd name="T13" fmla="*/ T12 w 299"/>
              <a:gd name="T14" fmla="+- 0 15388 14747"/>
              <a:gd name="T15" fmla="*/ 15388 h 711"/>
              <a:gd name="T16" fmla="+- 0 20004 20004"/>
              <a:gd name="T17" fmla="*/ T16 w 299"/>
              <a:gd name="T18" fmla="+- 0 15457 14747"/>
              <a:gd name="T19" fmla="*/ 15457 h 711"/>
              <a:gd name="T20" fmla="+- 0 20090 20004"/>
              <a:gd name="T21" fmla="*/ T20 w 299"/>
              <a:gd name="T22" fmla="+- 0 15304 14747"/>
              <a:gd name="T23" fmla="*/ 15304 h 711"/>
              <a:gd name="T24" fmla="+- 0 20219 20004"/>
              <a:gd name="T25" fmla="*/ T24 w 299"/>
              <a:gd name="T26" fmla="+- 0 15098 14747"/>
              <a:gd name="T27" fmla="*/ 15098 h 711"/>
              <a:gd name="T28" fmla="+- 0 20287 20004"/>
              <a:gd name="T29" fmla="*/ T28 w 299"/>
              <a:gd name="T30" fmla="+- 0 15036 14747"/>
              <a:gd name="T31" fmla="*/ 15036 h 711"/>
              <a:gd name="T32" fmla="+- 0 20281 20004"/>
              <a:gd name="T33" fmla="*/ T32 w 299"/>
              <a:gd name="T34" fmla="+- 0 15165 14747"/>
              <a:gd name="T35" fmla="*/ 15165 h 711"/>
              <a:gd name="T36" fmla="+- 0 20237 20004"/>
              <a:gd name="T37" fmla="*/ T36 w 299"/>
              <a:gd name="T38" fmla="+- 0 15349 14747"/>
              <a:gd name="T39" fmla="*/ 15349 h 711"/>
              <a:gd name="T40" fmla="+- 0 20227 20004"/>
              <a:gd name="T41" fmla="*/ T40 w 299"/>
              <a:gd name="T42" fmla="+- 0 15403 14747"/>
              <a:gd name="T43" fmla="*/ 15403 h 7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299" h="711" extrusionOk="0">
                <a:moveTo>
                  <a:pt x="41" y="0"/>
                </a:moveTo>
                <a:cubicBezTo>
                  <a:pt x="43" y="41"/>
                  <a:pt x="41" y="77"/>
                  <a:pt x="39" y="117"/>
                </a:cubicBezTo>
                <a:cubicBezTo>
                  <a:pt x="36" y="203"/>
                  <a:pt x="29" y="288"/>
                  <a:pt x="23" y="374"/>
                </a:cubicBezTo>
                <a:cubicBezTo>
                  <a:pt x="17" y="463"/>
                  <a:pt x="12" y="552"/>
                  <a:pt x="5" y="641"/>
                </a:cubicBezTo>
                <a:cubicBezTo>
                  <a:pt x="1" y="678"/>
                  <a:pt x="-1" y="687"/>
                  <a:pt x="0" y="710"/>
                </a:cubicBezTo>
                <a:cubicBezTo>
                  <a:pt x="41" y="665"/>
                  <a:pt x="57" y="612"/>
                  <a:pt x="86" y="557"/>
                </a:cubicBezTo>
                <a:cubicBezTo>
                  <a:pt x="123" y="486"/>
                  <a:pt x="166" y="414"/>
                  <a:pt x="215" y="351"/>
                </a:cubicBezTo>
                <a:cubicBezTo>
                  <a:pt x="236" y="324"/>
                  <a:pt x="256" y="307"/>
                  <a:pt x="283" y="289"/>
                </a:cubicBezTo>
                <a:cubicBezTo>
                  <a:pt x="302" y="333"/>
                  <a:pt x="288" y="369"/>
                  <a:pt x="277" y="418"/>
                </a:cubicBezTo>
                <a:cubicBezTo>
                  <a:pt x="263" y="480"/>
                  <a:pt x="246" y="540"/>
                  <a:pt x="233" y="602"/>
                </a:cubicBezTo>
                <a:cubicBezTo>
                  <a:pt x="226" y="631"/>
                  <a:pt x="224" y="638"/>
                  <a:pt x="223" y="656"/>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7" name="Ink 123"/>
          <p:cNvSpPr>
            <a:spLocks noRot="1" noChangeAspect="1" noEditPoints="1" noChangeArrowheads="1" noChangeShapeType="1" noTextEdit="1"/>
          </p:cNvSpPr>
          <p:nvPr/>
        </p:nvSpPr>
        <p:spPr bwMode="auto">
          <a:xfrm>
            <a:off x="7372350" y="5437188"/>
            <a:ext cx="101600" cy="88900"/>
          </a:xfrm>
          <a:custGeom>
            <a:avLst/>
            <a:gdLst>
              <a:gd name="T0" fmla="+- 0 20638 20478"/>
              <a:gd name="T1" fmla="*/ T0 w 281"/>
              <a:gd name="T2" fmla="+- 0 15129 15102"/>
              <a:gd name="T3" fmla="*/ 15129 h 250"/>
              <a:gd name="T4" fmla="+- 0 20581 20478"/>
              <a:gd name="T5" fmla="*/ T4 w 281"/>
              <a:gd name="T6" fmla="+- 0 15108 15102"/>
              <a:gd name="T7" fmla="*/ 15108 h 250"/>
              <a:gd name="T8" fmla="+- 0 20502 20478"/>
              <a:gd name="T9" fmla="*/ T8 w 281"/>
              <a:gd name="T10" fmla="+- 0 15185 15102"/>
              <a:gd name="T11" fmla="*/ 15185 h 250"/>
              <a:gd name="T12" fmla="+- 0 20483 20478"/>
              <a:gd name="T13" fmla="*/ T12 w 281"/>
              <a:gd name="T14" fmla="+- 0 15310 15102"/>
              <a:gd name="T15" fmla="*/ 15310 h 250"/>
              <a:gd name="T16" fmla="+- 0 20561 20478"/>
              <a:gd name="T17" fmla="*/ T16 w 281"/>
              <a:gd name="T18" fmla="+- 0 15344 15102"/>
              <a:gd name="T19" fmla="*/ 15344 h 250"/>
              <a:gd name="T20" fmla="+- 0 20672 20478"/>
              <a:gd name="T21" fmla="*/ T20 w 281"/>
              <a:gd name="T22" fmla="+- 0 15237 15102"/>
              <a:gd name="T23" fmla="*/ 15237 h 250"/>
              <a:gd name="T24" fmla="+- 0 20727 20478"/>
              <a:gd name="T25" fmla="*/ T24 w 281"/>
              <a:gd name="T26" fmla="+- 0 15118 15102"/>
              <a:gd name="T27" fmla="*/ 15118 h 250"/>
              <a:gd name="T28" fmla="+- 0 20729 20478"/>
              <a:gd name="T29" fmla="*/ T28 w 281"/>
              <a:gd name="T30" fmla="+- 0 15167 15102"/>
              <a:gd name="T31" fmla="*/ 15167 h 250"/>
              <a:gd name="T32" fmla="+- 0 20758 20478"/>
              <a:gd name="T33" fmla="*/ T32 w 281"/>
              <a:gd name="T34" fmla="+- 0 15245 15102"/>
              <a:gd name="T35" fmla="*/ 15245 h 2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81" h="250" extrusionOk="0">
                <a:moveTo>
                  <a:pt x="160" y="27"/>
                </a:moveTo>
                <a:cubicBezTo>
                  <a:pt x="150" y="-4"/>
                  <a:pt x="136" y="-4"/>
                  <a:pt x="103" y="6"/>
                </a:cubicBezTo>
                <a:cubicBezTo>
                  <a:pt x="63" y="18"/>
                  <a:pt x="43" y="48"/>
                  <a:pt x="24" y="83"/>
                </a:cubicBezTo>
                <a:cubicBezTo>
                  <a:pt x="4" y="120"/>
                  <a:pt x="-7" y="166"/>
                  <a:pt x="5" y="208"/>
                </a:cubicBezTo>
                <a:cubicBezTo>
                  <a:pt x="16" y="246"/>
                  <a:pt x="50" y="254"/>
                  <a:pt x="83" y="242"/>
                </a:cubicBezTo>
                <a:cubicBezTo>
                  <a:pt x="131" y="225"/>
                  <a:pt x="167" y="176"/>
                  <a:pt x="194" y="135"/>
                </a:cubicBezTo>
                <a:cubicBezTo>
                  <a:pt x="219" y="98"/>
                  <a:pt x="233" y="57"/>
                  <a:pt x="249" y="16"/>
                </a:cubicBezTo>
                <a:cubicBezTo>
                  <a:pt x="256" y="-24"/>
                  <a:pt x="249" y="52"/>
                  <a:pt x="251" y="65"/>
                </a:cubicBezTo>
                <a:cubicBezTo>
                  <a:pt x="257" y="97"/>
                  <a:pt x="262" y="116"/>
                  <a:pt x="280" y="143"/>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8" name="Ink 124"/>
          <p:cNvSpPr>
            <a:spLocks noRot="1" noChangeAspect="1" noEditPoints="1" noChangeArrowheads="1" noChangeShapeType="1" noTextEdit="1"/>
          </p:cNvSpPr>
          <p:nvPr/>
        </p:nvSpPr>
        <p:spPr bwMode="auto">
          <a:xfrm>
            <a:off x="7529513" y="5364163"/>
            <a:ext cx="111125" cy="153987"/>
          </a:xfrm>
          <a:custGeom>
            <a:avLst/>
            <a:gdLst>
              <a:gd name="T0" fmla="+- 0 20914 20914"/>
              <a:gd name="T1" fmla="*/ T0 w 311"/>
              <a:gd name="T2" fmla="+- 0 15150 14900"/>
              <a:gd name="T3" fmla="*/ 15150 h 427"/>
              <a:gd name="T4" fmla="+- 0 20989 20914"/>
              <a:gd name="T5" fmla="*/ T4 w 311"/>
              <a:gd name="T6" fmla="+- 0 15258 14900"/>
              <a:gd name="T7" fmla="*/ 15258 h 427"/>
              <a:gd name="T8" fmla="+- 0 21080 20914"/>
              <a:gd name="T9" fmla="*/ T8 w 311"/>
              <a:gd name="T10" fmla="+- 0 15310 14900"/>
              <a:gd name="T11" fmla="*/ 15310 h 427"/>
              <a:gd name="T12" fmla="+- 0 21124 20914"/>
              <a:gd name="T13" fmla="*/ T12 w 311"/>
              <a:gd name="T14" fmla="+- 0 15178 14900"/>
              <a:gd name="T15" fmla="*/ 15178 h 427"/>
              <a:gd name="T16" fmla="+- 0 21155 20914"/>
              <a:gd name="T17" fmla="*/ T16 w 311"/>
              <a:gd name="T18" fmla="+- 0 15009 14900"/>
              <a:gd name="T19" fmla="*/ 15009 h 427"/>
              <a:gd name="T20" fmla="+- 0 21181 20914"/>
              <a:gd name="T21" fmla="*/ T20 w 311"/>
              <a:gd name="T22" fmla="+- 0 14913 14900"/>
              <a:gd name="T23" fmla="*/ 14913 h 427"/>
              <a:gd name="T24" fmla="+- 0 21224 20914"/>
              <a:gd name="T25" fmla="*/ T24 w 311"/>
              <a:gd name="T26" fmla="+- 0 14914 14900"/>
              <a:gd name="T27" fmla="*/ 14914 h 427"/>
            </a:gdLst>
            <a:ahLst/>
            <a:cxnLst>
              <a:cxn ang="0">
                <a:pos x="T1" y="T3"/>
              </a:cxn>
              <a:cxn ang="0">
                <a:pos x="T5" y="T7"/>
              </a:cxn>
              <a:cxn ang="0">
                <a:pos x="T9" y="T11"/>
              </a:cxn>
              <a:cxn ang="0">
                <a:pos x="T13" y="T15"/>
              </a:cxn>
              <a:cxn ang="0">
                <a:pos x="T17" y="T19"/>
              </a:cxn>
              <a:cxn ang="0">
                <a:pos x="T21" y="T23"/>
              </a:cxn>
              <a:cxn ang="0">
                <a:pos x="T25" y="T27"/>
              </a:cxn>
            </a:cxnLst>
            <a:rect l="0" t="0" r="r" b="b"/>
            <a:pathLst>
              <a:path w="311" h="427" extrusionOk="0">
                <a:moveTo>
                  <a:pt x="0" y="250"/>
                </a:moveTo>
                <a:cubicBezTo>
                  <a:pt x="25" y="287"/>
                  <a:pt x="50" y="322"/>
                  <a:pt x="75" y="358"/>
                </a:cubicBezTo>
                <a:cubicBezTo>
                  <a:pt x="95" y="387"/>
                  <a:pt x="126" y="451"/>
                  <a:pt x="166" y="410"/>
                </a:cubicBezTo>
                <a:cubicBezTo>
                  <a:pt x="194" y="381"/>
                  <a:pt x="202" y="315"/>
                  <a:pt x="210" y="278"/>
                </a:cubicBezTo>
                <a:cubicBezTo>
                  <a:pt x="223" y="222"/>
                  <a:pt x="232" y="166"/>
                  <a:pt x="241" y="109"/>
                </a:cubicBezTo>
                <a:cubicBezTo>
                  <a:pt x="245" y="84"/>
                  <a:pt x="248" y="33"/>
                  <a:pt x="267" y="13"/>
                </a:cubicBezTo>
                <a:cubicBezTo>
                  <a:pt x="288" y="-1"/>
                  <a:pt x="295" y="-4"/>
                  <a:pt x="310" y="14"/>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9" name="Ink 125"/>
          <p:cNvSpPr>
            <a:spLocks noRot="1" noChangeAspect="1" noEditPoints="1" noChangeArrowheads="1" noChangeShapeType="1" noTextEdit="1"/>
          </p:cNvSpPr>
          <p:nvPr/>
        </p:nvSpPr>
        <p:spPr bwMode="auto">
          <a:xfrm>
            <a:off x="7667625" y="5378450"/>
            <a:ext cx="96838" cy="127000"/>
          </a:xfrm>
          <a:custGeom>
            <a:avLst/>
            <a:gdLst>
              <a:gd name="T0" fmla="+- 0 21299 21299"/>
              <a:gd name="T1" fmla="*/ T0 w 269"/>
              <a:gd name="T2" fmla="+- 0 15292 14942"/>
              <a:gd name="T3" fmla="*/ 15292 h 351"/>
              <a:gd name="T4" fmla="+- 0 21385 21299"/>
              <a:gd name="T5" fmla="*/ T4 w 269"/>
              <a:gd name="T6" fmla="+- 0 15204 14942"/>
              <a:gd name="T7" fmla="*/ 15204 h 351"/>
              <a:gd name="T8" fmla="+- 0 21453 21299"/>
              <a:gd name="T9" fmla="*/ T8 w 269"/>
              <a:gd name="T10" fmla="+- 0 15079 14942"/>
              <a:gd name="T11" fmla="*/ 15079 h 351"/>
              <a:gd name="T12" fmla="+- 0 21460 21299"/>
              <a:gd name="T13" fmla="*/ T12 w 269"/>
              <a:gd name="T14" fmla="+- 0 14979 14942"/>
              <a:gd name="T15" fmla="*/ 14979 h 351"/>
              <a:gd name="T16" fmla="+- 0 21398 21299"/>
              <a:gd name="T17" fmla="*/ T16 w 269"/>
              <a:gd name="T18" fmla="+- 0 14942 14942"/>
              <a:gd name="T19" fmla="*/ 14942 h 351"/>
              <a:gd name="T20" fmla="+- 0 21360 21299"/>
              <a:gd name="T21" fmla="*/ T20 w 269"/>
              <a:gd name="T22" fmla="+- 0 15053 14942"/>
              <a:gd name="T23" fmla="*/ 15053 h 351"/>
              <a:gd name="T24" fmla="+- 0 21375 21299"/>
              <a:gd name="T25" fmla="*/ T24 w 269"/>
              <a:gd name="T26" fmla="+- 0 15204 14942"/>
              <a:gd name="T27" fmla="*/ 15204 h 351"/>
              <a:gd name="T28" fmla="+- 0 21513 21299"/>
              <a:gd name="T29" fmla="*/ T28 w 269"/>
              <a:gd name="T30" fmla="+- 0 15253 14942"/>
              <a:gd name="T31" fmla="*/ 15253 h 351"/>
              <a:gd name="T32" fmla="+- 0 21567 21299"/>
              <a:gd name="T33" fmla="*/ T32 w 269"/>
              <a:gd name="T34" fmla="+- 0 15232 14942"/>
              <a:gd name="T35" fmla="*/ 15232 h 3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69" h="351" extrusionOk="0">
                <a:moveTo>
                  <a:pt x="0" y="350"/>
                </a:moveTo>
                <a:cubicBezTo>
                  <a:pt x="33" y="323"/>
                  <a:pt x="62" y="298"/>
                  <a:pt x="86" y="262"/>
                </a:cubicBezTo>
                <a:cubicBezTo>
                  <a:pt x="111" y="224"/>
                  <a:pt x="138" y="180"/>
                  <a:pt x="154" y="137"/>
                </a:cubicBezTo>
                <a:cubicBezTo>
                  <a:pt x="165" y="108"/>
                  <a:pt x="175" y="67"/>
                  <a:pt x="161" y="37"/>
                </a:cubicBezTo>
                <a:cubicBezTo>
                  <a:pt x="147" y="6"/>
                  <a:pt x="126" y="6"/>
                  <a:pt x="99" y="0"/>
                </a:cubicBezTo>
                <a:cubicBezTo>
                  <a:pt x="71" y="38"/>
                  <a:pt x="66" y="64"/>
                  <a:pt x="61" y="111"/>
                </a:cubicBezTo>
                <a:cubicBezTo>
                  <a:pt x="56" y="159"/>
                  <a:pt x="54" y="217"/>
                  <a:pt x="76" y="262"/>
                </a:cubicBezTo>
                <a:cubicBezTo>
                  <a:pt x="101" y="313"/>
                  <a:pt x="162" y="323"/>
                  <a:pt x="214" y="311"/>
                </a:cubicBezTo>
                <a:cubicBezTo>
                  <a:pt x="232" y="304"/>
                  <a:pt x="250" y="297"/>
                  <a:pt x="268" y="29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0" name="Ink 126"/>
          <p:cNvSpPr>
            <a:spLocks noRot="1" noChangeAspect="1" noEditPoints="1" noChangeArrowheads="1" noChangeShapeType="1" noTextEdit="1"/>
          </p:cNvSpPr>
          <p:nvPr/>
        </p:nvSpPr>
        <p:spPr bwMode="auto">
          <a:xfrm>
            <a:off x="7964488" y="5202238"/>
            <a:ext cx="173037" cy="247650"/>
          </a:xfrm>
          <a:custGeom>
            <a:avLst/>
            <a:gdLst>
              <a:gd name="T0" fmla="+- 0 22349 22122"/>
              <a:gd name="T1" fmla="*/ T0 w 483"/>
              <a:gd name="T2" fmla="+- 0 14457 14450"/>
              <a:gd name="T3" fmla="*/ 14457 h 687"/>
              <a:gd name="T4" fmla="+- 0 22321 22122"/>
              <a:gd name="T5" fmla="*/ T4 w 483"/>
              <a:gd name="T6" fmla="+- 0 14519 14450"/>
              <a:gd name="T7" fmla="*/ 14519 h 687"/>
              <a:gd name="T8" fmla="+- 0 22293 22122"/>
              <a:gd name="T9" fmla="*/ T8 w 483"/>
              <a:gd name="T10" fmla="+- 0 14721 14450"/>
              <a:gd name="T11" fmla="*/ 14721 h 687"/>
              <a:gd name="T12" fmla="+- 0 22272 22122"/>
              <a:gd name="T13" fmla="*/ T12 w 483"/>
              <a:gd name="T14" fmla="+- 0 14981 14450"/>
              <a:gd name="T15" fmla="*/ 14981 h 687"/>
              <a:gd name="T16" fmla="+- 0 22274 22122"/>
              <a:gd name="T17" fmla="*/ T16 w 483"/>
              <a:gd name="T18" fmla="+- 0 15124 14450"/>
              <a:gd name="T19" fmla="*/ 15124 h 687"/>
              <a:gd name="T20" fmla="+- 0 22290 22122"/>
              <a:gd name="T21" fmla="*/ T20 w 483"/>
              <a:gd name="T22" fmla="+- 0 15126 14450"/>
              <a:gd name="T23" fmla="*/ 15126 h 687"/>
              <a:gd name="T24" fmla="+- 0 22308 22122"/>
              <a:gd name="T25" fmla="*/ T24 w 483"/>
              <a:gd name="T26" fmla="+- 0 15027 14450"/>
              <a:gd name="T27" fmla="*/ 15027 h 687"/>
              <a:gd name="T28" fmla="+- 0 22287 22122"/>
              <a:gd name="T29" fmla="*/ T28 w 483"/>
              <a:gd name="T30" fmla="+- 0 14885 14450"/>
              <a:gd name="T31" fmla="*/ 14885 h 687"/>
              <a:gd name="T32" fmla="+- 0 22194 22122"/>
              <a:gd name="T33" fmla="*/ T32 w 483"/>
              <a:gd name="T34" fmla="+- 0 14787 14450"/>
              <a:gd name="T35" fmla="*/ 14787 h 687"/>
              <a:gd name="T36" fmla="+- 0 22122 22122"/>
              <a:gd name="T37" fmla="*/ T36 w 483"/>
              <a:gd name="T38" fmla="+- 0 14758 14450"/>
              <a:gd name="T39" fmla="*/ 14758 h 687"/>
              <a:gd name="T40" fmla="+- 0 22235 22122"/>
              <a:gd name="T41" fmla="*/ T40 w 483"/>
              <a:gd name="T42" fmla="+- 0 14745 14450"/>
              <a:gd name="T43" fmla="*/ 14745 h 687"/>
              <a:gd name="T44" fmla="+- 0 22497 22122"/>
              <a:gd name="T45" fmla="*/ T44 w 483"/>
              <a:gd name="T46" fmla="+- 0 14732 14450"/>
              <a:gd name="T47" fmla="*/ 14732 h 687"/>
              <a:gd name="T48" fmla="+- 0 22531 22122"/>
              <a:gd name="T49" fmla="*/ T48 w 483"/>
              <a:gd name="T50" fmla="+- 0 14756 14450"/>
              <a:gd name="T51" fmla="*/ 14756 h 687"/>
              <a:gd name="T52" fmla="+- 0 22492 22122"/>
              <a:gd name="T53" fmla="*/ T52 w 483"/>
              <a:gd name="T54" fmla="+- 0 14872 14450"/>
              <a:gd name="T55" fmla="*/ 14872 h 687"/>
              <a:gd name="T56" fmla="+- 0 22422 22122"/>
              <a:gd name="T57" fmla="*/ T56 w 483"/>
              <a:gd name="T58" fmla="+- 0 15035 14450"/>
              <a:gd name="T59" fmla="*/ 15035 h 687"/>
              <a:gd name="T60" fmla="+- 0 22468 22122"/>
              <a:gd name="T61" fmla="*/ T60 w 483"/>
              <a:gd name="T62" fmla="+- 0 15136 14450"/>
              <a:gd name="T63" fmla="*/ 15136 h 687"/>
              <a:gd name="T64" fmla="+- 0 22564 22122"/>
              <a:gd name="T65" fmla="*/ T64 w 483"/>
              <a:gd name="T66" fmla="+- 0 15067 14450"/>
              <a:gd name="T67" fmla="*/ 15067 h 687"/>
              <a:gd name="T68" fmla="+- 0 22603 22122"/>
              <a:gd name="T69" fmla="*/ T68 w 483"/>
              <a:gd name="T70" fmla="+- 0 14955 14450"/>
              <a:gd name="T71" fmla="*/ 14955 h 687"/>
              <a:gd name="T72" fmla="+- 0 22534 22122"/>
              <a:gd name="T73" fmla="*/ T72 w 483"/>
              <a:gd name="T74" fmla="+- 0 14879 14450"/>
              <a:gd name="T75" fmla="*/ 14879 h 6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483" h="687" extrusionOk="0">
                <a:moveTo>
                  <a:pt x="227" y="7"/>
                </a:moveTo>
                <a:cubicBezTo>
                  <a:pt x="191" y="5"/>
                  <a:pt x="207" y="32"/>
                  <a:pt x="199" y="69"/>
                </a:cubicBezTo>
                <a:cubicBezTo>
                  <a:pt x="185" y="135"/>
                  <a:pt x="179" y="203"/>
                  <a:pt x="171" y="271"/>
                </a:cubicBezTo>
                <a:cubicBezTo>
                  <a:pt x="161" y="357"/>
                  <a:pt x="152" y="444"/>
                  <a:pt x="150" y="531"/>
                </a:cubicBezTo>
                <a:cubicBezTo>
                  <a:pt x="149" y="567"/>
                  <a:pt x="137" y="640"/>
                  <a:pt x="152" y="674"/>
                </a:cubicBezTo>
                <a:cubicBezTo>
                  <a:pt x="157" y="675"/>
                  <a:pt x="163" y="675"/>
                  <a:pt x="168" y="676"/>
                </a:cubicBezTo>
                <a:cubicBezTo>
                  <a:pt x="172" y="643"/>
                  <a:pt x="184" y="611"/>
                  <a:pt x="186" y="577"/>
                </a:cubicBezTo>
                <a:cubicBezTo>
                  <a:pt x="189" y="528"/>
                  <a:pt x="187" y="480"/>
                  <a:pt x="165" y="435"/>
                </a:cubicBezTo>
                <a:cubicBezTo>
                  <a:pt x="145" y="394"/>
                  <a:pt x="110" y="361"/>
                  <a:pt x="72" y="337"/>
                </a:cubicBezTo>
                <a:cubicBezTo>
                  <a:pt x="50" y="323"/>
                  <a:pt x="24" y="316"/>
                  <a:pt x="0" y="308"/>
                </a:cubicBezTo>
                <a:cubicBezTo>
                  <a:pt x="38" y="304"/>
                  <a:pt x="75" y="299"/>
                  <a:pt x="113" y="295"/>
                </a:cubicBezTo>
                <a:cubicBezTo>
                  <a:pt x="195" y="286"/>
                  <a:pt x="294" y="261"/>
                  <a:pt x="375" y="282"/>
                </a:cubicBezTo>
                <a:cubicBezTo>
                  <a:pt x="396" y="291"/>
                  <a:pt x="402" y="292"/>
                  <a:pt x="409" y="306"/>
                </a:cubicBezTo>
                <a:cubicBezTo>
                  <a:pt x="408" y="351"/>
                  <a:pt x="390" y="382"/>
                  <a:pt x="370" y="422"/>
                </a:cubicBezTo>
                <a:cubicBezTo>
                  <a:pt x="344" y="474"/>
                  <a:pt x="312" y="527"/>
                  <a:pt x="300" y="585"/>
                </a:cubicBezTo>
                <a:cubicBezTo>
                  <a:pt x="292" y="625"/>
                  <a:pt x="290" y="682"/>
                  <a:pt x="346" y="686"/>
                </a:cubicBezTo>
                <a:cubicBezTo>
                  <a:pt x="378" y="688"/>
                  <a:pt x="425" y="639"/>
                  <a:pt x="442" y="617"/>
                </a:cubicBezTo>
                <a:cubicBezTo>
                  <a:pt x="468" y="584"/>
                  <a:pt x="485" y="547"/>
                  <a:pt x="481" y="505"/>
                </a:cubicBezTo>
                <a:cubicBezTo>
                  <a:pt x="477" y="466"/>
                  <a:pt x="441" y="447"/>
                  <a:pt x="412" y="429"/>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1" name="Ink 127"/>
          <p:cNvSpPr>
            <a:spLocks noRot="1" noChangeAspect="1" noEditPoints="1" noChangeArrowheads="1" noChangeShapeType="1" noTextEdit="1"/>
          </p:cNvSpPr>
          <p:nvPr/>
        </p:nvSpPr>
        <p:spPr bwMode="auto">
          <a:xfrm>
            <a:off x="6450013" y="5842000"/>
            <a:ext cx="485775" cy="227013"/>
          </a:xfrm>
          <a:custGeom>
            <a:avLst/>
            <a:gdLst>
              <a:gd name="T0" fmla="+- 0 18246 17918"/>
              <a:gd name="T1" fmla="*/ T0 w 1350"/>
              <a:gd name="T2" fmla="+- 0 16245 16228"/>
              <a:gd name="T3" fmla="*/ 16245 h 630"/>
              <a:gd name="T4" fmla="+- 0 18164 17918"/>
              <a:gd name="T5" fmla="*/ T4 w 1350"/>
              <a:gd name="T6" fmla="+- 0 16263 16228"/>
              <a:gd name="T7" fmla="*/ 16263 h 630"/>
              <a:gd name="T8" fmla="+- 0 18018 17918"/>
              <a:gd name="T9" fmla="*/ T8 w 1350"/>
              <a:gd name="T10" fmla="+- 0 16350 16228"/>
              <a:gd name="T11" fmla="*/ 16350 h 630"/>
              <a:gd name="T12" fmla="+- 0 17922 17918"/>
              <a:gd name="T13" fmla="*/ T12 w 1350"/>
              <a:gd name="T14" fmla="+- 0 16419 16228"/>
              <a:gd name="T15" fmla="*/ 16419 h 630"/>
              <a:gd name="T16" fmla="+- 0 17918 17918"/>
              <a:gd name="T17" fmla="*/ T16 w 1350"/>
              <a:gd name="T18" fmla="+- 0 16440 16228"/>
              <a:gd name="T19" fmla="*/ 16440 h 630"/>
              <a:gd name="T20" fmla="+- 0 18122 17918"/>
              <a:gd name="T21" fmla="*/ T20 w 1350"/>
              <a:gd name="T22" fmla="+- 0 16567 16228"/>
              <a:gd name="T23" fmla="*/ 16567 h 630"/>
              <a:gd name="T24" fmla="+- 0 18299 17918"/>
              <a:gd name="T25" fmla="*/ T24 w 1350"/>
              <a:gd name="T26" fmla="+- 0 16753 16228"/>
              <a:gd name="T27" fmla="*/ 16753 h 630"/>
              <a:gd name="T28" fmla="+- 0 18221 17918"/>
              <a:gd name="T29" fmla="*/ T28 w 1350"/>
              <a:gd name="T30" fmla="+- 0 16839 16228"/>
              <a:gd name="T31" fmla="*/ 16839 h 630"/>
              <a:gd name="T32" fmla="+- 0 18078 17918"/>
              <a:gd name="T33" fmla="*/ T32 w 1350"/>
              <a:gd name="T34" fmla="+- 0 16852 16228"/>
              <a:gd name="T35" fmla="*/ 16852 h 630"/>
              <a:gd name="T36" fmla="+- 0 18031 17918"/>
              <a:gd name="T37" fmla="*/ T36 w 1350"/>
              <a:gd name="T38" fmla="+- 0 16813 16228"/>
              <a:gd name="T39" fmla="*/ 16813 h 630"/>
              <a:gd name="T40" fmla="+- 0 18109 17918"/>
              <a:gd name="T41" fmla="*/ T40 w 1350"/>
              <a:gd name="T42" fmla="+- 0 16740 16228"/>
              <a:gd name="T43" fmla="*/ 16740 h 630"/>
              <a:gd name="T44" fmla="+- 0 18540 17918"/>
              <a:gd name="T45" fmla="*/ T44 w 1350"/>
              <a:gd name="T46" fmla="+- 0 16640 16228"/>
              <a:gd name="T47" fmla="*/ 16640 h 630"/>
              <a:gd name="T48" fmla="+- 0 18697 17918"/>
              <a:gd name="T49" fmla="*/ T48 w 1350"/>
              <a:gd name="T50" fmla="+- 0 16420 16228"/>
              <a:gd name="T51" fmla="*/ 16420 h 630"/>
              <a:gd name="T52" fmla="+- 0 18584 17918"/>
              <a:gd name="T53" fmla="*/ T52 w 1350"/>
              <a:gd name="T54" fmla="+- 0 16373 16228"/>
              <a:gd name="T55" fmla="*/ 16373 h 630"/>
              <a:gd name="T56" fmla="+- 0 18448 17918"/>
              <a:gd name="T57" fmla="*/ T56 w 1350"/>
              <a:gd name="T58" fmla="+- 0 16458 16228"/>
              <a:gd name="T59" fmla="*/ 16458 h 630"/>
              <a:gd name="T60" fmla="+- 0 18568 17918"/>
              <a:gd name="T61" fmla="*/ T60 w 1350"/>
              <a:gd name="T62" fmla="+- 0 16710 16228"/>
              <a:gd name="T63" fmla="*/ 16710 h 630"/>
              <a:gd name="T64" fmla="+- 0 18716 17918"/>
              <a:gd name="T65" fmla="*/ T64 w 1350"/>
              <a:gd name="T66" fmla="+- 0 16722 16228"/>
              <a:gd name="T67" fmla="*/ 16722 h 630"/>
              <a:gd name="T68" fmla="+- 0 18816 17918"/>
              <a:gd name="T69" fmla="*/ T68 w 1350"/>
              <a:gd name="T70" fmla="+- 0 16635 16228"/>
              <a:gd name="T71" fmla="*/ 16635 h 630"/>
              <a:gd name="T72" fmla="+- 0 18882 17918"/>
              <a:gd name="T73" fmla="*/ T72 w 1350"/>
              <a:gd name="T74" fmla="+- 0 16508 16228"/>
              <a:gd name="T75" fmla="*/ 16508 h 630"/>
              <a:gd name="T76" fmla="+- 0 18920 17918"/>
              <a:gd name="T77" fmla="*/ T76 w 1350"/>
              <a:gd name="T78" fmla="+- 0 16424 16228"/>
              <a:gd name="T79" fmla="*/ 16424 h 630"/>
              <a:gd name="T80" fmla="+- 0 18925 17918"/>
              <a:gd name="T81" fmla="*/ T80 w 1350"/>
              <a:gd name="T82" fmla="+- 0 16534 16228"/>
              <a:gd name="T83" fmla="*/ 16534 h 630"/>
              <a:gd name="T84" fmla="+- 0 18938 17918"/>
              <a:gd name="T85" fmla="*/ T84 w 1350"/>
              <a:gd name="T86" fmla="+- 0 16671 16228"/>
              <a:gd name="T87" fmla="*/ 16671 h 630"/>
              <a:gd name="T88" fmla="+- 0 18947 17918"/>
              <a:gd name="T89" fmla="*/ T88 w 1350"/>
              <a:gd name="T90" fmla="+- 0 16689 16228"/>
              <a:gd name="T91" fmla="*/ 16689 h 630"/>
              <a:gd name="T92" fmla="+- 0 19052 17918"/>
              <a:gd name="T93" fmla="*/ T92 w 1350"/>
              <a:gd name="T94" fmla="+- 0 16616 16228"/>
              <a:gd name="T95" fmla="*/ 16616 h 630"/>
              <a:gd name="T96" fmla="+- 0 19172 17918"/>
              <a:gd name="T97" fmla="*/ T96 w 1350"/>
              <a:gd name="T98" fmla="+- 0 16460 16228"/>
              <a:gd name="T99" fmla="*/ 16460 h 630"/>
              <a:gd name="T100" fmla="+- 0 19227 17918"/>
              <a:gd name="T101" fmla="*/ T100 w 1350"/>
              <a:gd name="T102" fmla="+- 0 16396 16228"/>
              <a:gd name="T103" fmla="*/ 16396 h 630"/>
              <a:gd name="T104" fmla="+- 0 19214 17918"/>
              <a:gd name="T105" fmla="*/ T104 w 1350"/>
              <a:gd name="T106" fmla="+- 0 16523 16228"/>
              <a:gd name="T107" fmla="*/ 16523 h 630"/>
              <a:gd name="T108" fmla="+- 0 19267 17918"/>
              <a:gd name="T109" fmla="*/ T108 w 1350"/>
              <a:gd name="T110" fmla="+- 0 16588 16228"/>
              <a:gd name="T111" fmla="*/ 16588 h 6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1350" h="630" extrusionOk="0">
                <a:moveTo>
                  <a:pt x="328" y="17"/>
                </a:moveTo>
                <a:cubicBezTo>
                  <a:pt x="311" y="18"/>
                  <a:pt x="284" y="15"/>
                  <a:pt x="246" y="35"/>
                </a:cubicBezTo>
                <a:cubicBezTo>
                  <a:pt x="196" y="62"/>
                  <a:pt x="149" y="94"/>
                  <a:pt x="100" y="122"/>
                </a:cubicBezTo>
                <a:cubicBezTo>
                  <a:pt x="68" y="140"/>
                  <a:pt x="26" y="160"/>
                  <a:pt x="4" y="191"/>
                </a:cubicBezTo>
                <a:cubicBezTo>
                  <a:pt x="3" y="198"/>
                  <a:pt x="1" y="205"/>
                  <a:pt x="0" y="212"/>
                </a:cubicBezTo>
                <a:cubicBezTo>
                  <a:pt x="65" y="259"/>
                  <a:pt x="137" y="295"/>
                  <a:pt x="204" y="339"/>
                </a:cubicBezTo>
                <a:cubicBezTo>
                  <a:pt x="263" y="377"/>
                  <a:pt x="384" y="441"/>
                  <a:pt x="381" y="525"/>
                </a:cubicBezTo>
                <a:cubicBezTo>
                  <a:pt x="379" y="572"/>
                  <a:pt x="342" y="595"/>
                  <a:pt x="303" y="611"/>
                </a:cubicBezTo>
                <a:cubicBezTo>
                  <a:pt x="264" y="627"/>
                  <a:pt x="201" y="639"/>
                  <a:pt x="160" y="624"/>
                </a:cubicBezTo>
                <a:cubicBezTo>
                  <a:pt x="131" y="613"/>
                  <a:pt x="132" y="600"/>
                  <a:pt x="113" y="585"/>
                </a:cubicBezTo>
                <a:cubicBezTo>
                  <a:pt x="136" y="549"/>
                  <a:pt x="148" y="532"/>
                  <a:pt x="191" y="512"/>
                </a:cubicBezTo>
                <a:cubicBezTo>
                  <a:pt x="327" y="448"/>
                  <a:pt x="484" y="467"/>
                  <a:pt x="622" y="412"/>
                </a:cubicBezTo>
                <a:cubicBezTo>
                  <a:pt x="691" y="385"/>
                  <a:pt x="813" y="282"/>
                  <a:pt x="779" y="192"/>
                </a:cubicBezTo>
                <a:cubicBezTo>
                  <a:pt x="761" y="145"/>
                  <a:pt x="708" y="143"/>
                  <a:pt x="666" y="145"/>
                </a:cubicBezTo>
                <a:cubicBezTo>
                  <a:pt x="608" y="148"/>
                  <a:pt x="558" y="179"/>
                  <a:pt x="530" y="230"/>
                </a:cubicBezTo>
                <a:cubicBezTo>
                  <a:pt x="473" y="333"/>
                  <a:pt x="558" y="440"/>
                  <a:pt x="650" y="482"/>
                </a:cubicBezTo>
                <a:cubicBezTo>
                  <a:pt x="698" y="504"/>
                  <a:pt x="748" y="509"/>
                  <a:pt x="798" y="494"/>
                </a:cubicBezTo>
                <a:cubicBezTo>
                  <a:pt x="843" y="481"/>
                  <a:pt x="872" y="444"/>
                  <a:pt x="898" y="407"/>
                </a:cubicBezTo>
                <a:cubicBezTo>
                  <a:pt x="925" y="367"/>
                  <a:pt x="944" y="323"/>
                  <a:pt x="964" y="280"/>
                </a:cubicBezTo>
                <a:cubicBezTo>
                  <a:pt x="977" y="252"/>
                  <a:pt x="990" y="225"/>
                  <a:pt x="1002" y="196"/>
                </a:cubicBezTo>
                <a:cubicBezTo>
                  <a:pt x="1004" y="233"/>
                  <a:pt x="1006" y="269"/>
                  <a:pt x="1007" y="306"/>
                </a:cubicBezTo>
                <a:cubicBezTo>
                  <a:pt x="1009" y="352"/>
                  <a:pt x="1009" y="398"/>
                  <a:pt x="1020" y="443"/>
                </a:cubicBezTo>
                <a:cubicBezTo>
                  <a:pt x="1023" y="449"/>
                  <a:pt x="1026" y="455"/>
                  <a:pt x="1029" y="461"/>
                </a:cubicBezTo>
                <a:cubicBezTo>
                  <a:pt x="1078" y="443"/>
                  <a:pt x="1096" y="436"/>
                  <a:pt x="1134" y="388"/>
                </a:cubicBezTo>
                <a:cubicBezTo>
                  <a:pt x="1174" y="336"/>
                  <a:pt x="1212" y="283"/>
                  <a:pt x="1254" y="232"/>
                </a:cubicBezTo>
                <a:cubicBezTo>
                  <a:pt x="1272" y="210"/>
                  <a:pt x="1290" y="189"/>
                  <a:pt x="1309" y="168"/>
                </a:cubicBezTo>
                <a:cubicBezTo>
                  <a:pt x="1303" y="210"/>
                  <a:pt x="1292" y="252"/>
                  <a:pt x="1296" y="295"/>
                </a:cubicBezTo>
                <a:cubicBezTo>
                  <a:pt x="1300" y="342"/>
                  <a:pt x="1311" y="341"/>
                  <a:pt x="1349" y="36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2" name="Ink 128"/>
          <p:cNvSpPr>
            <a:spLocks noRot="1" noChangeAspect="1" noEditPoints="1" noChangeArrowheads="1" noChangeShapeType="1" noTextEdit="1"/>
          </p:cNvSpPr>
          <p:nvPr/>
        </p:nvSpPr>
        <p:spPr bwMode="auto">
          <a:xfrm>
            <a:off x="7026275" y="5722938"/>
            <a:ext cx="185738" cy="314325"/>
          </a:xfrm>
          <a:custGeom>
            <a:avLst/>
            <a:gdLst>
              <a:gd name="T0" fmla="+- 0 19768 19519"/>
              <a:gd name="T1" fmla="*/ T0 w 514"/>
              <a:gd name="T2" fmla="+- 0 16556 15898"/>
              <a:gd name="T3" fmla="*/ 16556 h 872"/>
              <a:gd name="T4" fmla="+- 0 19771 19519"/>
              <a:gd name="T5" fmla="*/ T4 w 514"/>
              <a:gd name="T6" fmla="+- 0 16477 15898"/>
              <a:gd name="T7" fmla="*/ 16477 h 872"/>
              <a:gd name="T8" fmla="+- 0 19685 19519"/>
              <a:gd name="T9" fmla="*/ T8 w 514"/>
              <a:gd name="T10" fmla="+- 0 16416 15898"/>
              <a:gd name="T11" fmla="*/ 16416 h 872"/>
              <a:gd name="T12" fmla="+- 0 19563 19519"/>
              <a:gd name="T13" fmla="*/ T12 w 514"/>
              <a:gd name="T14" fmla="+- 0 16381 15898"/>
              <a:gd name="T15" fmla="*/ 16381 h 872"/>
              <a:gd name="T16" fmla="+- 0 19519 19519"/>
              <a:gd name="T17" fmla="*/ T16 w 514"/>
              <a:gd name="T18" fmla="+- 0 16471 15898"/>
              <a:gd name="T19" fmla="*/ 16471 h 872"/>
              <a:gd name="T20" fmla="+- 0 19556 19519"/>
              <a:gd name="T21" fmla="*/ T20 w 514"/>
              <a:gd name="T22" fmla="+- 0 16608 15898"/>
              <a:gd name="T23" fmla="*/ 16608 h 872"/>
              <a:gd name="T24" fmla="+- 0 19587 19519"/>
              <a:gd name="T25" fmla="*/ T24 w 514"/>
              <a:gd name="T26" fmla="+- 0 16642 15898"/>
              <a:gd name="T27" fmla="*/ 16642 h 872"/>
              <a:gd name="T28" fmla="+- 0 19675 19519"/>
              <a:gd name="T29" fmla="*/ T28 w 514"/>
              <a:gd name="T30" fmla="+- 0 16549 15898"/>
              <a:gd name="T31" fmla="*/ 16549 h 872"/>
              <a:gd name="T32" fmla="+- 0 19755 19519"/>
              <a:gd name="T33" fmla="*/ T32 w 514"/>
              <a:gd name="T34" fmla="+- 0 16313 15898"/>
              <a:gd name="T35" fmla="*/ 16313 h 872"/>
              <a:gd name="T36" fmla="+- 0 19747 19519"/>
              <a:gd name="T37" fmla="*/ T36 w 514"/>
              <a:gd name="T38" fmla="+- 0 15898 15898"/>
              <a:gd name="T39" fmla="*/ 15898 h 872"/>
              <a:gd name="T40" fmla="+- 0 19732 19519"/>
              <a:gd name="T41" fmla="*/ T40 w 514"/>
              <a:gd name="T42" fmla="+- 0 16074 15898"/>
              <a:gd name="T43" fmla="*/ 16074 h 872"/>
              <a:gd name="T44" fmla="+- 0 19822 19519"/>
              <a:gd name="T45" fmla="*/ T44 w 514"/>
              <a:gd name="T46" fmla="+- 0 16601 15898"/>
              <a:gd name="T47" fmla="*/ 16601 h 872"/>
              <a:gd name="T48" fmla="+- 0 20032 19519"/>
              <a:gd name="T49" fmla="*/ T48 w 514"/>
              <a:gd name="T50" fmla="+- 0 16769 15898"/>
              <a:gd name="T51" fmla="*/ 16769 h 87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14" h="872" extrusionOk="0">
                <a:moveTo>
                  <a:pt x="249" y="658"/>
                </a:moveTo>
                <a:cubicBezTo>
                  <a:pt x="265" y="622"/>
                  <a:pt x="278" y="624"/>
                  <a:pt x="252" y="579"/>
                </a:cubicBezTo>
                <a:cubicBezTo>
                  <a:pt x="235" y="550"/>
                  <a:pt x="193" y="534"/>
                  <a:pt x="166" y="518"/>
                </a:cubicBezTo>
                <a:cubicBezTo>
                  <a:pt x="139" y="502"/>
                  <a:pt x="78" y="470"/>
                  <a:pt x="44" y="483"/>
                </a:cubicBezTo>
                <a:cubicBezTo>
                  <a:pt x="4" y="499"/>
                  <a:pt x="-3" y="530"/>
                  <a:pt x="0" y="573"/>
                </a:cubicBezTo>
                <a:cubicBezTo>
                  <a:pt x="4" y="617"/>
                  <a:pt x="17" y="671"/>
                  <a:pt x="37" y="710"/>
                </a:cubicBezTo>
                <a:cubicBezTo>
                  <a:pt x="51" y="730"/>
                  <a:pt x="54" y="736"/>
                  <a:pt x="68" y="744"/>
                </a:cubicBezTo>
                <a:cubicBezTo>
                  <a:pt x="111" y="717"/>
                  <a:pt x="129" y="703"/>
                  <a:pt x="156" y="651"/>
                </a:cubicBezTo>
                <a:cubicBezTo>
                  <a:pt x="194" y="577"/>
                  <a:pt x="218" y="496"/>
                  <a:pt x="236" y="415"/>
                </a:cubicBezTo>
                <a:cubicBezTo>
                  <a:pt x="267" y="278"/>
                  <a:pt x="271" y="134"/>
                  <a:pt x="228" y="0"/>
                </a:cubicBezTo>
                <a:cubicBezTo>
                  <a:pt x="211" y="59"/>
                  <a:pt x="211" y="114"/>
                  <a:pt x="213" y="176"/>
                </a:cubicBezTo>
                <a:cubicBezTo>
                  <a:pt x="218" y="353"/>
                  <a:pt x="235" y="538"/>
                  <a:pt x="303" y="703"/>
                </a:cubicBezTo>
                <a:cubicBezTo>
                  <a:pt x="349" y="815"/>
                  <a:pt x="402" y="850"/>
                  <a:pt x="513" y="871"/>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3" name="Ink 129"/>
          <p:cNvSpPr>
            <a:spLocks noRot="1" noChangeAspect="1" noEditPoints="1" noChangeArrowheads="1" noChangeShapeType="1" noTextEdit="1"/>
          </p:cNvSpPr>
          <p:nvPr/>
        </p:nvSpPr>
        <p:spPr bwMode="auto">
          <a:xfrm>
            <a:off x="2108200" y="5753100"/>
            <a:ext cx="2662238" cy="287338"/>
          </a:xfrm>
          <a:custGeom>
            <a:avLst/>
            <a:gdLst>
              <a:gd name="T0" fmla="+- 0 5855 5855"/>
              <a:gd name="T1" fmla="*/ T0 w 7398"/>
              <a:gd name="T2" fmla="+- 0 16749 15979"/>
              <a:gd name="T3" fmla="*/ 16749 h 799"/>
              <a:gd name="T4" fmla="+- 0 6241 5855"/>
              <a:gd name="T5" fmla="*/ T4 w 7398"/>
              <a:gd name="T6" fmla="+- 0 16766 15979"/>
              <a:gd name="T7" fmla="*/ 16766 h 799"/>
              <a:gd name="T8" fmla="+- 0 6853 5855"/>
              <a:gd name="T9" fmla="*/ T8 w 7398"/>
              <a:gd name="T10" fmla="+- 0 16725 15979"/>
              <a:gd name="T11" fmla="*/ 16725 h 799"/>
              <a:gd name="T12" fmla="+- 0 7920 5855"/>
              <a:gd name="T13" fmla="*/ T12 w 7398"/>
              <a:gd name="T14" fmla="+- 0 16684 15979"/>
              <a:gd name="T15" fmla="*/ 16684 h 799"/>
              <a:gd name="T16" fmla="+- 0 9164 5855"/>
              <a:gd name="T17" fmla="*/ T16 w 7398"/>
              <a:gd name="T18" fmla="+- 0 16539 15979"/>
              <a:gd name="T19" fmla="*/ 16539 h 799"/>
              <a:gd name="T20" fmla="+- 0 9922 5855"/>
              <a:gd name="T21" fmla="*/ T20 w 7398"/>
              <a:gd name="T22" fmla="+- 0 16396 15979"/>
              <a:gd name="T23" fmla="*/ 16396 h 799"/>
              <a:gd name="T24" fmla="+- 0 10572 5855"/>
              <a:gd name="T25" fmla="*/ T24 w 7398"/>
              <a:gd name="T26" fmla="+- 0 16303 15979"/>
              <a:gd name="T27" fmla="*/ 16303 h 799"/>
              <a:gd name="T28" fmla="+- 0 12026 5855"/>
              <a:gd name="T29" fmla="*/ T28 w 7398"/>
              <a:gd name="T30" fmla="+- 0 16197 15979"/>
              <a:gd name="T31" fmla="*/ 16197 h 799"/>
              <a:gd name="T32" fmla="+- 0 12780 5855"/>
              <a:gd name="T33" fmla="*/ T32 w 7398"/>
              <a:gd name="T34" fmla="+- 0 16043 15979"/>
              <a:gd name="T35" fmla="*/ 16043 h 799"/>
              <a:gd name="T36" fmla="+- 0 13252 5855"/>
              <a:gd name="T37" fmla="*/ T36 w 7398"/>
              <a:gd name="T38" fmla="+- 0 16004 15979"/>
              <a:gd name="T39" fmla="*/ 16004 h 799"/>
              <a:gd name="T40" fmla="+- 0 13232 5855"/>
              <a:gd name="T41" fmla="*/ T40 w 7398"/>
              <a:gd name="T42" fmla="+- 0 15979 15979"/>
              <a:gd name="T43" fmla="*/ 15979 h 79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7398" h="799" extrusionOk="0">
                <a:moveTo>
                  <a:pt x="0" y="770"/>
                </a:moveTo>
                <a:cubicBezTo>
                  <a:pt x="132" y="787"/>
                  <a:pt x="251" y="802"/>
                  <a:pt x="386" y="787"/>
                </a:cubicBezTo>
                <a:cubicBezTo>
                  <a:pt x="598" y="763"/>
                  <a:pt x="784" y="744"/>
                  <a:pt x="998" y="746"/>
                </a:cubicBezTo>
                <a:cubicBezTo>
                  <a:pt x="1362" y="749"/>
                  <a:pt x="1699" y="667"/>
                  <a:pt x="2065" y="705"/>
                </a:cubicBezTo>
                <a:cubicBezTo>
                  <a:pt x="2488" y="749"/>
                  <a:pt x="2902" y="669"/>
                  <a:pt x="3309" y="560"/>
                </a:cubicBezTo>
                <a:cubicBezTo>
                  <a:pt x="3560" y="493"/>
                  <a:pt x="3811" y="455"/>
                  <a:pt x="4067" y="417"/>
                </a:cubicBezTo>
                <a:cubicBezTo>
                  <a:pt x="4284" y="385"/>
                  <a:pt x="4497" y="339"/>
                  <a:pt x="4717" y="324"/>
                </a:cubicBezTo>
                <a:cubicBezTo>
                  <a:pt x="5198" y="291"/>
                  <a:pt x="5695" y="299"/>
                  <a:pt x="6171" y="218"/>
                </a:cubicBezTo>
                <a:cubicBezTo>
                  <a:pt x="6425" y="175"/>
                  <a:pt x="6669" y="100"/>
                  <a:pt x="6925" y="64"/>
                </a:cubicBezTo>
                <a:cubicBezTo>
                  <a:pt x="7064" y="44"/>
                  <a:pt x="7266" y="66"/>
                  <a:pt x="7397" y="25"/>
                </a:cubicBezTo>
                <a:cubicBezTo>
                  <a:pt x="7390" y="17"/>
                  <a:pt x="7384" y="8"/>
                  <a:pt x="7377" y="0"/>
                </a:cubicBezTo>
              </a:path>
            </a:pathLst>
          </a:custGeom>
          <a:noFill/>
          <a:ln w="1905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Distributed INGRES QOA</a:t>
            </a:r>
            <a:endParaRPr lang="zh-CN" altLang="en-US" dirty="0"/>
          </a:p>
        </p:txBody>
      </p:sp>
      <p:sp>
        <p:nvSpPr>
          <p:cNvPr id="46083" name="Content Placeholder 2"/>
          <p:cNvSpPr>
            <a:spLocks noGrp="1"/>
          </p:cNvSpPr>
          <p:nvPr>
            <p:ph idx="1"/>
          </p:nvPr>
        </p:nvSpPr>
        <p:spPr/>
        <p:txBody>
          <a:bodyPr/>
          <a:lstStyle/>
          <a:p>
            <a:pPr eaLnBrk="1" hangingPunct="1">
              <a:buFont typeface="Wingdings 2" pitchFamily="18" charset="2"/>
              <a:buChar char=""/>
              <a:defRPr/>
            </a:pPr>
            <a:r>
              <a:rPr lang="en-US" altLang="zh-CN" dirty="0" smtClean="0"/>
              <a:t>The choice of k (the number of processing sites)</a:t>
            </a:r>
          </a:p>
          <a:p>
            <a:pPr lvl="1" eaLnBrk="1" hangingPunct="1">
              <a:buFont typeface="Verdana" pitchFamily="34" charset="0"/>
              <a:buChar char="◦"/>
              <a:defRPr/>
            </a:pPr>
            <a:r>
              <a:rPr lang="en-US" altLang="zh-CN" dirty="0" smtClean="0"/>
              <a:t>A site is selected as a processing site only if the amount of </a:t>
            </a:r>
            <a:r>
              <a:rPr lang="en-US" altLang="zh-CN" dirty="0" smtClean="0">
                <a:solidFill>
                  <a:schemeClr val="accent6">
                    <a:lumMod val="75000"/>
                  </a:schemeClr>
                </a:solidFill>
              </a:rPr>
              <a:t>data it must receive is smaller than it would have to send </a:t>
            </a:r>
            <a:r>
              <a:rPr lang="en-US" altLang="zh-CN" dirty="0" smtClean="0"/>
              <a:t>if it were not a processing site.</a:t>
            </a:r>
            <a:endParaRPr lang="zh-CN" altLang="en-US" dirty="0" smtClean="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B5CF34C-85E6-9744-AA27-93110216AC42}" type="slidenum">
              <a:rPr lang="zh-CN" altLang="en-US">
                <a:solidFill>
                  <a:srgbClr val="B4B1A0"/>
                </a:solidFill>
                <a:latin typeface="Gill Sans MT" charset="0"/>
                <a:ea typeface="华文中宋" charset="-122"/>
              </a:rPr>
              <a:pPr eaLnBrk="1" hangingPunct="1"/>
              <a:t>33</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stributed INGRES QOA</a:t>
            </a:r>
            <a:endParaRPr lang="en-US" dirty="0"/>
          </a:p>
        </p:txBody>
      </p:sp>
      <p:sp>
        <p:nvSpPr>
          <p:cNvPr id="3" name="Content Placeholder 2"/>
          <p:cNvSpPr>
            <a:spLocks noGrp="1"/>
          </p:cNvSpPr>
          <p:nvPr>
            <p:ph idx="1"/>
          </p:nvPr>
        </p:nvSpPr>
        <p:spPr/>
        <p:txBody>
          <a:bodyPr/>
          <a:lstStyle/>
          <a:p>
            <a:r>
              <a:rPr lang="en-US" altLang="zh-CN" dirty="0" smtClean="0"/>
              <a:t>Example</a:t>
            </a:r>
          </a:p>
          <a:p>
            <a:endParaRPr lang="en-US" dirty="0"/>
          </a:p>
          <a:p>
            <a:endParaRPr lang="en-US" dirty="0" smtClean="0"/>
          </a:p>
          <a:p>
            <a:endParaRPr lang="en-US" dirty="0"/>
          </a:p>
          <a:p>
            <a:endParaRPr lang="en-US" dirty="0" smtClean="0"/>
          </a:p>
          <a:p>
            <a:r>
              <a:rPr lang="en-US" altLang="zh-CN" sz="2800" dirty="0" smtClean="0"/>
              <a:t>P2P</a:t>
            </a:r>
            <a:r>
              <a:rPr lang="zh-CN" altLang="en-US" sz="2800" dirty="0" smtClean="0"/>
              <a:t> </a:t>
            </a:r>
            <a:r>
              <a:rPr lang="en-US" altLang="zh-CN" sz="2800" dirty="0" smtClean="0"/>
              <a:t>Network</a:t>
            </a:r>
          </a:p>
          <a:p>
            <a:pPr lvl="1"/>
            <a:r>
              <a:rPr lang="en-US" altLang="zh-CN" sz="2400" dirty="0" smtClean="0"/>
              <a:t>Sending</a:t>
            </a:r>
            <a:r>
              <a:rPr lang="zh-CN" altLang="en-US" sz="2400" dirty="0" smtClean="0"/>
              <a:t> </a:t>
            </a:r>
            <a:r>
              <a:rPr lang="en-US" altLang="zh-CN" sz="2400" dirty="0" smtClean="0"/>
              <a:t>each</a:t>
            </a:r>
            <a:r>
              <a:rPr lang="zh-CN" altLang="en-US" sz="2400" dirty="0" smtClean="0"/>
              <a:t> </a:t>
            </a:r>
            <a:r>
              <a:rPr lang="en-US" altLang="zh-CN" sz="2400" dirty="0" err="1" smtClean="0"/>
              <a:t>PROJi</a:t>
            </a:r>
            <a:r>
              <a:rPr lang="zh-CN" altLang="en-US" sz="2400" dirty="0" smtClean="0"/>
              <a:t> </a:t>
            </a:r>
            <a:r>
              <a:rPr lang="en-US" altLang="zh-CN" sz="2400" dirty="0" smtClean="0"/>
              <a:t>to</a:t>
            </a:r>
            <a:r>
              <a:rPr lang="zh-CN" altLang="en-US" sz="2400" dirty="0" smtClean="0"/>
              <a:t> </a:t>
            </a:r>
            <a:r>
              <a:rPr lang="en-US" altLang="zh-CN" sz="2400" dirty="0" smtClean="0"/>
              <a:t>site</a:t>
            </a:r>
            <a:r>
              <a:rPr lang="zh-CN" altLang="en-US" sz="2400" dirty="0" smtClean="0"/>
              <a:t> </a:t>
            </a:r>
            <a:r>
              <a:rPr lang="en-US" altLang="zh-CN" sz="2400" dirty="0" smtClean="0"/>
              <a:t>3</a:t>
            </a:r>
            <a:r>
              <a:rPr lang="zh-CN" altLang="en-US" sz="2400" dirty="0" smtClean="0"/>
              <a:t> </a:t>
            </a:r>
            <a:r>
              <a:rPr lang="zh-CN" altLang="en-US" sz="2400" dirty="0" smtClean="0">
                <a:sym typeface="Wingdings"/>
              </a:rPr>
              <a:t> </a:t>
            </a:r>
            <a:r>
              <a:rPr lang="en-US" altLang="zh-CN" sz="2400" dirty="0" smtClean="0">
                <a:sym typeface="Wingdings"/>
              </a:rPr>
              <a:t>3000</a:t>
            </a:r>
            <a:r>
              <a:rPr lang="zh-CN" altLang="en-US" sz="2400" dirty="0" smtClean="0">
                <a:sym typeface="Wingdings"/>
              </a:rPr>
              <a:t> </a:t>
            </a:r>
            <a:r>
              <a:rPr lang="en-US" altLang="zh-CN" sz="2400" dirty="0" smtClean="0">
                <a:sym typeface="Wingdings"/>
              </a:rPr>
              <a:t>bytes</a:t>
            </a:r>
            <a:endParaRPr lang="en-US" altLang="zh-CN" sz="2400" dirty="0" smtClean="0"/>
          </a:p>
          <a:p>
            <a:r>
              <a:rPr lang="en-US" altLang="zh-CN" sz="2800" dirty="0" smtClean="0"/>
              <a:t>Broadcasting</a:t>
            </a:r>
            <a:r>
              <a:rPr lang="zh-CN" altLang="en-US" sz="2800" dirty="0" smtClean="0"/>
              <a:t> </a:t>
            </a:r>
            <a:r>
              <a:rPr lang="en-US" altLang="zh-CN" sz="2800" dirty="0" smtClean="0"/>
              <a:t>Network</a:t>
            </a:r>
          </a:p>
          <a:p>
            <a:pPr lvl="1"/>
            <a:r>
              <a:rPr lang="en-US" altLang="zh-CN" sz="2400" dirty="0" smtClean="0"/>
              <a:t>Broadcasting</a:t>
            </a:r>
            <a:r>
              <a:rPr lang="zh-CN" altLang="en-US" sz="2400" dirty="0" smtClean="0"/>
              <a:t> </a:t>
            </a:r>
            <a:r>
              <a:rPr lang="en-US" altLang="zh-CN" sz="2400" dirty="0" smtClean="0"/>
              <a:t>ASG</a:t>
            </a:r>
            <a:r>
              <a:rPr lang="zh-CN" altLang="en-US" sz="2400" dirty="0" smtClean="0"/>
              <a:t> </a:t>
            </a:r>
            <a:r>
              <a:rPr lang="zh-CN" altLang="en-US" sz="2400" dirty="0" smtClean="0">
                <a:sym typeface="Wingdings"/>
              </a:rPr>
              <a:t> </a:t>
            </a:r>
            <a:r>
              <a:rPr lang="en-US" altLang="zh-CN" sz="2400" dirty="0" smtClean="0">
                <a:sym typeface="Wingdings"/>
              </a:rPr>
              <a:t>2000</a:t>
            </a:r>
            <a:r>
              <a:rPr lang="zh-CN" altLang="en-US" sz="2400" dirty="0" smtClean="0">
                <a:sym typeface="Wingdings"/>
              </a:rPr>
              <a:t> </a:t>
            </a:r>
            <a:r>
              <a:rPr lang="en-US" altLang="zh-CN" sz="2400" dirty="0" smtClean="0">
                <a:sym typeface="Wingdings"/>
              </a:rPr>
              <a:t>bytes</a:t>
            </a:r>
            <a:endParaRPr lang="en-US" sz="2400"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p>
            <a:fld id="{078AB187-AC2F-3240-87A5-3E22D93A6053}" type="slidenum">
              <a:rPr lang="zh-CN" altLang="en-US" smtClean="0"/>
              <a:pPr/>
              <a:t>34</a:t>
            </a:fld>
            <a:endParaRPr lang="zh-CN" alt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3503" y="2204864"/>
            <a:ext cx="7677472" cy="2142152"/>
          </a:xfrm>
          <a:prstGeom prst="rect">
            <a:avLst/>
          </a:prstGeom>
        </p:spPr>
      </p:pic>
    </p:spTree>
    <p:extLst>
      <p:ext uri="{BB962C8B-B14F-4D97-AF65-F5344CB8AC3E}">
        <p14:creationId xmlns:p14="http://schemas.microsoft.com/office/powerpoint/2010/main" val="78479473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7107" name="Content Placeholder 2"/>
          <p:cNvSpPr>
            <a:spLocks noGrp="1"/>
          </p:cNvSpPr>
          <p:nvPr>
            <p:ph idx="1"/>
          </p:nvPr>
        </p:nvSpPr>
        <p:spPr/>
        <p:txBody>
          <a:bodyPr/>
          <a:lstStyle/>
          <a:p>
            <a:pPr eaLnBrk="1" hangingPunct="1"/>
            <a:r>
              <a:rPr lang="en-US" altLang="zh-CN"/>
              <a:t>The extension of System R</a:t>
            </a:r>
          </a:p>
          <a:p>
            <a:pPr lvl="1" eaLnBrk="1" hangingPunct="1"/>
            <a:r>
              <a:rPr lang="en-US" altLang="zh-CN"/>
              <a:t>Compilation method</a:t>
            </a:r>
          </a:p>
          <a:p>
            <a:pPr lvl="1" eaLnBrk="1" hangingPunct="1"/>
            <a:r>
              <a:rPr lang="en-US" altLang="zh-CN"/>
              <a:t>Exhaustive search</a:t>
            </a:r>
          </a:p>
          <a:p>
            <a:pPr lvl="1" eaLnBrk="1" hangingPunct="1"/>
            <a:r>
              <a:rPr lang="en-US" altLang="zh-CN"/>
              <a:t>No replication</a:t>
            </a:r>
          </a:p>
          <a:p>
            <a:pPr lvl="1" eaLnBrk="1" hangingPunct="1"/>
            <a:r>
              <a:rPr lang="en-US" altLang="zh-CN"/>
              <a:t>No fragmentation</a:t>
            </a:r>
          </a:p>
          <a:p>
            <a:pPr eaLnBrk="1" hangingPunct="1"/>
            <a:r>
              <a:rPr lang="en-US" altLang="zh-CN"/>
              <a:t>The objective function of R*</a:t>
            </a:r>
          </a:p>
          <a:p>
            <a:pPr lvl="1" eaLnBrk="1" hangingPunct="1"/>
            <a:r>
              <a:rPr lang="en-US" altLang="zh-CN"/>
              <a:t>QOA General cost function including both communication cost and local processing cost.</a:t>
            </a:r>
            <a:endParaRPr lang="zh-CN" altLang="en-US"/>
          </a:p>
          <a:p>
            <a:pPr lvl="1"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B073AF8-6A5D-0841-9E52-AE538E05587D}" type="slidenum">
              <a:rPr lang="zh-CN" altLang="en-US">
                <a:solidFill>
                  <a:srgbClr val="B4B1A0"/>
                </a:solidFill>
                <a:latin typeface="Gill Sans MT" charset="0"/>
                <a:ea typeface="华文中宋" charset="-122"/>
              </a:rPr>
              <a:pPr eaLnBrk="1" hangingPunct="1"/>
              <a:t>3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8131" name="Content Placeholder 2"/>
          <p:cNvSpPr>
            <a:spLocks noGrp="1"/>
          </p:cNvSpPr>
          <p:nvPr>
            <p:ph idx="1"/>
          </p:nvPr>
        </p:nvSpPr>
        <p:spPr/>
        <p:txBody>
          <a:bodyPr/>
          <a:lstStyle/>
          <a:p>
            <a:pPr eaLnBrk="1" hangingPunct="1"/>
            <a:r>
              <a:rPr lang="en-US" altLang="zh-CN"/>
              <a:t>Query compilation is distributed and coordinated by the </a:t>
            </a:r>
            <a:r>
              <a:rPr lang="en-US" altLang="zh-CN">
                <a:solidFill>
                  <a:srgbClr val="C00000"/>
                </a:solidFill>
              </a:rPr>
              <a:t>master site</a:t>
            </a:r>
            <a:r>
              <a:rPr lang="en-US" altLang="zh-CN"/>
              <a:t>, where the query is initiated.</a:t>
            </a:r>
            <a:endParaRPr lang="zh-CN" altLang="en-US"/>
          </a:p>
          <a:p>
            <a:pPr lvl="1" eaLnBrk="1" hangingPunct="1"/>
            <a:r>
              <a:rPr lang="en-US" altLang="zh-CN"/>
              <a:t>Master site makes all </a:t>
            </a:r>
            <a:r>
              <a:rPr lang="en-US" altLang="zh-CN">
                <a:solidFill>
                  <a:srgbClr val="C00000"/>
                </a:solidFill>
              </a:rPr>
              <a:t>inter-site decisions</a:t>
            </a:r>
            <a:r>
              <a:rPr lang="en-US" altLang="zh-CN"/>
              <a:t>, e.g. selecting the execution site, data transferring method, and etc.	</a:t>
            </a:r>
            <a:endParaRPr lang="zh-CN" altLang="en-US"/>
          </a:p>
          <a:p>
            <a:pPr lvl="1" eaLnBrk="1" hangingPunct="1"/>
            <a:r>
              <a:rPr lang="en-US" altLang="zh-CN"/>
              <a:t>Apprentice sites make the remaining </a:t>
            </a:r>
            <a:r>
              <a:rPr lang="en-US" altLang="zh-CN">
                <a:solidFill>
                  <a:srgbClr val="C00000"/>
                </a:solidFill>
              </a:rPr>
              <a:t>local decisions</a:t>
            </a:r>
            <a:r>
              <a:rPr lang="en-US" altLang="zh-CN"/>
              <a: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72BF8C8-2AE0-6A46-AAB9-20CE9AA8E14C}" type="slidenum">
              <a:rPr lang="zh-CN" altLang="en-US">
                <a:solidFill>
                  <a:srgbClr val="B4B1A0"/>
                </a:solidFill>
                <a:latin typeface="Gill Sans MT" charset="0"/>
                <a:ea typeface="华文中宋" charset="-122"/>
              </a:rPr>
              <a:pPr eaLnBrk="1" hangingPunct="1"/>
              <a:t>3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42420A5-1133-CA4E-BE84-46C1AAD7DCCC}" type="slidenum">
              <a:rPr lang="zh-CN" altLang="en-US">
                <a:solidFill>
                  <a:srgbClr val="B4B1A0"/>
                </a:solidFill>
                <a:latin typeface="Gill Sans MT" charset="0"/>
                <a:ea typeface="华文中宋" charset="-122"/>
              </a:rPr>
              <a:pPr eaLnBrk="1" hangingPunct="1"/>
              <a:t>37</a:t>
            </a:fld>
            <a:endParaRPr lang="zh-CN" altLang="en-US">
              <a:solidFill>
                <a:srgbClr val="B4B1A0"/>
              </a:solidFill>
              <a:latin typeface="Gill Sans MT" charset="0"/>
              <a:ea typeface="华文中宋" charset="-122"/>
            </a:endParaRPr>
          </a:p>
        </p:txBody>
      </p:sp>
      <p:sp>
        <p:nvSpPr>
          <p:cNvPr id="49157" name="Rectangle 5"/>
          <p:cNvSpPr>
            <a:spLocks noChangeArrowheads="1"/>
          </p:cNvSpPr>
          <p:nvPr/>
        </p:nvSpPr>
        <p:spPr bwMode="auto">
          <a:xfrm>
            <a:off x="2316163" y="3354388"/>
            <a:ext cx="4827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600">
                <a:hlinkClick r:id="rId2" action="ppaction://hlinkfile"/>
              </a:rPr>
              <a:t>Algorithm 9.4 D*_QOA</a:t>
            </a:r>
            <a:endParaRPr lang="zh-CN" altLang="en-US" sz="36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0179" name="Content Placeholder 2"/>
          <p:cNvSpPr>
            <a:spLocks noGrp="1"/>
          </p:cNvSpPr>
          <p:nvPr>
            <p:ph idx="1"/>
          </p:nvPr>
        </p:nvSpPr>
        <p:spPr/>
        <p:txBody>
          <a:bodyPr/>
          <a:lstStyle/>
          <a:p>
            <a:pPr eaLnBrk="1" hangingPunct="1"/>
            <a:r>
              <a:rPr lang="en-US" altLang="zh-CN"/>
              <a:t>R*-QOA must select</a:t>
            </a:r>
            <a:endParaRPr lang="zh-CN" altLang="en-US"/>
          </a:p>
          <a:p>
            <a:pPr lvl="1" eaLnBrk="1" hangingPunct="1"/>
            <a:r>
              <a:rPr lang="en-US" altLang="zh-CN"/>
              <a:t>join algorithm(nested loop, or merge join)</a:t>
            </a:r>
            <a:endParaRPr lang="zh-CN" altLang="en-US"/>
          </a:p>
          <a:p>
            <a:pPr lvl="1" eaLnBrk="1" hangingPunct="1"/>
            <a:r>
              <a:rPr lang="en-US" altLang="zh-CN"/>
              <a:t>the access path for each relation</a:t>
            </a:r>
            <a:endParaRPr lang="zh-CN" altLang="en-US"/>
          </a:p>
          <a:p>
            <a:pPr lvl="1" eaLnBrk="1" hangingPunct="1"/>
            <a:r>
              <a:rPr lang="en-US" altLang="zh-CN"/>
              <a:t>the joining order</a:t>
            </a:r>
            <a:endParaRPr lang="zh-CN" altLang="en-US"/>
          </a:p>
          <a:p>
            <a:pPr lvl="1" eaLnBrk="1" hangingPunct="1"/>
            <a:r>
              <a:rPr lang="en-US" altLang="zh-CN"/>
              <a:t>sites of join result, and</a:t>
            </a:r>
            <a:endParaRPr lang="zh-CN" altLang="en-US"/>
          </a:p>
          <a:p>
            <a:pPr lvl="1" eaLnBrk="1" hangingPunct="1"/>
            <a:r>
              <a:rPr lang="en-US" altLang="zh-CN"/>
              <a:t>method of transferring data</a:t>
            </a:r>
            <a:endParaRPr lang="zh-CN" altLang="en-US"/>
          </a:p>
          <a:p>
            <a:pPr eaLnBrk="1" hangingPunct="1">
              <a:buFont typeface="Wingdings 2" charset="2"/>
              <a:buNone/>
            </a:pPr>
            <a:r>
              <a:rPr lang="en-US" altLang="zh-CN"/>
              <a:t>	based on</a:t>
            </a:r>
            <a:endParaRPr lang="zh-CN" altLang="en-US"/>
          </a:p>
          <a:p>
            <a:pPr lvl="1" eaLnBrk="1" hangingPunct="1"/>
            <a:r>
              <a:rPr lang="en-US" altLang="zh-CN"/>
              <a:t>statistics</a:t>
            </a:r>
            <a:endParaRPr lang="zh-CN" altLang="en-US"/>
          </a:p>
          <a:p>
            <a:pPr lvl="1" eaLnBrk="1" hangingPunct="1"/>
            <a:r>
              <a:rPr lang="en-US" altLang="zh-CN"/>
              <a:t>access path information, and</a:t>
            </a:r>
            <a:endParaRPr lang="zh-CN" altLang="en-US"/>
          </a:p>
          <a:p>
            <a:pPr lvl="1" eaLnBrk="1" hangingPunct="1"/>
            <a:r>
              <a:rPr lang="en-US" altLang="zh-CN"/>
              <a:t>the estimation of intermediate relations</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3C1ED16-437D-9C49-8314-54F8A55B6D3C}" type="slidenum">
              <a:rPr lang="zh-CN" altLang="en-US">
                <a:solidFill>
                  <a:srgbClr val="B4B1A0"/>
                </a:solidFill>
                <a:latin typeface="Gill Sans MT" charset="0"/>
                <a:ea typeface="华文中宋" charset="-122"/>
              </a:rPr>
              <a:pPr eaLnBrk="1" hangingPunct="1"/>
              <a:t>3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1203"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a:t>	</a:t>
            </a:r>
            <a:r>
              <a:rPr lang="en-US" altLang="zh-CN">
                <a:solidFill>
                  <a:srgbClr val="C00000"/>
                </a:solidFill>
              </a:rPr>
              <a:t>Ship whole</a:t>
            </a:r>
          </a:p>
          <a:p>
            <a:pPr lvl="1" eaLnBrk="1" hangingPunct="1"/>
            <a:r>
              <a:rPr lang="en-US" altLang="zh-CN"/>
              <a:t>The entire relation is shipped to the join site and store temporarily before joining. If the join algorithm is merge join, then the joining site can process incoming tuples as they arrive and avoid saving the relation.</a:t>
            </a:r>
          </a:p>
          <a:p>
            <a:pPr lvl="1" eaLnBrk="1" hangingPunct="1"/>
            <a:r>
              <a:rPr lang="en-US" altLang="zh-CN"/>
              <a:t>Large data transfer but fewer messages used if relations are small, or join selectivity is large.</a:t>
            </a:r>
            <a:endParaRPr lang="zh-CN" altLang="en-US"/>
          </a:p>
          <a:p>
            <a:pPr lvl="1" eaLnBrk="1" hangingPunct="1"/>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24F5D9-20B1-214C-BEC8-260B7B3D8B9E}" type="slidenum">
              <a:rPr lang="zh-CN" altLang="en-US">
                <a:solidFill>
                  <a:srgbClr val="B4B1A0"/>
                </a:solidFill>
                <a:latin typeface="Gill Sans MT" charset="0"/>
                <a:ea typeface="华文中宋" charset="-122"/>
              </a:rPr>
              <a:pPr eaLnBrk="1" hangingPunct="1"/>
              <a:t>3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2531" name="Content Placeholder 2"/>
          <p:cNvSpPr>
            <a:spLocks noGrp="1"/>
          </p:cNvSpPr>
          <p:nvPr>
            <p:ph idx="1"/>
          </p:nvPr>
        </p:nvSpPr>
        <p:spPr/>
        <p:txBody>
          <a:bodyPr/>
          <a:lstStyle/>
          <a:p>
            <a:pPr eaLnBrk="1" hangingPunct="1"/>
            <a:r>
              <a:rPr lang="en-US" altLang="zh-CN"/>
              <a:t>Single join</a:t>
            </a:r>
          </a:p>
          <a:p>
            <a:pPr lvl="1" eaLnBrk="1" hangingPunct="1"/>
            <a:r>
              <a:rPr lang="en-US" altLang="zh-CN" i="1">
                <a:latin typeface="Times New Roman" charset="0"/>
              </a:rPr>
              <a:t>R</a:t>
            </a:r>
            <a:r>
              <a:rPr lang="en-US" altLang="zh-CN">
                <a:latin typeface="Times New Roman" charset="0"/>
              </a:rPr>
              <a:t>⋈</a:t>
            </a:r>
            <a:r>
              <a:rPr lang="en-US" altLang="zh-CN" i="1">
                <a:latin typeface="Times New Roman" charset="0"/>
              </a:rPr>
              <a:t>S</a:t>
            </a:r>
            <a:endParaRPr lang="zh-CN" altLang="en-US" i="1">
              <a:latin typeface="Times New Roman" charset="0"/>
            </a:endParaRPr>
          </a:p>
          <a:p>
            <a:pPr lvl="1" eaLnBrk="1" hangingPunct="1"/>
            <a:r>
              <a:rPr lang="en-US" altLang="zh-CN"/>
              <a:t>Transfer the smaller size</a:t>
            </a:r>
            <a:endParaRPr lang="zh-CN" altLang="en-US"/>
          </a:p>
          <a:p>
            <a:pPr eaLnBrk="1" hangingPunct="1"/>
            <a:endParaRPr lang="zh-CN" altLang="en-US">
              <a:solidFill>
                <a:srgbClr val="C00000"/>
              </a:solidFill>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E16F9C4-2517-764B-98A1-1E47E9B30587}" type="slidenum">
              <a:rPr lang="zh-CN" altLang="en-US">
                <a:solidFill>
                  <a:srgbClr val="B4B1A0"/>
                </a:solidFill>
                <a:latin typeface="Gill Sans MT" charset="0"/>
                <a:ea typeface="华文中宋" charset="-122"/>
              </a:rPr>
              <a:pPr eaLnBrk="1" hangingPunct="1"/>
              <a:t>4</a:t>
            </a:fld>
            <a:endParaRPr lang="zh-CN" altLang="en-US">
              <a:solidFill>
                <a:srgbClr val="B4B1A0"/>
              </a:solidFill>
              <a:latin typeface="Gill Sans MT" charset="0"/>
              <a:ea typeface="华文中宋" charset="-122"/>
            </a:endParaRPr>
          </a:p>
        </p:txBody>
      </p:sp>
      <p:pic>
        <p:nvPicPr>
          <p:cNvPr id="225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3286125"/>
            <a:ext cx="52387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2227" name="Content Placeholder 2"/>
          <p:cNvSpPr>
            <a:spLocks noGrp="1"/>
          </p:cNvSpPr>
          <p:nvPr>
            <p:ph idx="1"/>
          </p:nvPr>
        </p:nvSpPr>
        <p:spPr/>
        <p:txBody>
          <a:bodyPr/>
          <a:lstStyle/>
          <a:p>
            <a:pPr eaLnBrk="1" hangingPunct="1"/>
            <a:r>
              <a:rPr lang="en-US" altLang="zh-CN"/>
              <a:t>Data transfer method for  R⋈</a:t>
            </a:r>
            <a:r>
              <a:rPr lang="en-US" altLang="zh-CN" baseline="-25000"/>
              <a:t>A</a:t>
            </a:r>
            <a:r>
              <a:rPr lang="en-US" altLang="zh-CN"/>
              <a:t>S</a:t>
            </a:r>
            <a:br>
              <a:rPr lang="en-US" altLang="zh-CN"/>
            </a:br>
            <a:r>
              <a:rPr lang="en-US" altLang="zh-CN"/>
              <a:t>(R: external, S: internal)</a:t>
            </a:r>
          </a:p>
          <a:p>
            <a:pPr eaLnBrk="1" hangingPunct="1">
              <a:buFont typeface="Wingdings 2" charset="2"/>
              <a:buNone/>
            </a:pPr>
            <a:r>
              <a:rPr lang="en-US" altLang="zh-CN" dirty="0"/>
              <a:t>	</a:t>
            </a:r>
            <a:r>
              <a:rPr lang="en-US" altLang="zh-CN" dirty="0">
                <a:solidFill>
                  <a:srgbClr val="C00000"/>
                </a:solidFill>
              </a:rPr>
              <a:t>Fetch as needed</a:t>
            </a:r>
          </a:p>
          <a:p>
            <a:pPr lvl="1" eaLnBrk="1" hangingPunct="1"/>
            <a:r>
              <a:rPr lang="en-US" altLang="zh-CN" dirty="0"/>
              <a:t>Sequentially scan the external relation and send the join value of each tuple to the site of internal relation, which selects the internal tuples matching the value and send them back to the site of external relation (</a:t>
            </a:r>
            <a:r>
              <a:rPr lang="en-US" altLang="zh-CN" dirty="0" err="1"/>
              <a:t>semijoin</a:t>
            </a:r>
            <a:r>
              <a:rPr lang="en-US" altLang="zh-CN" dirty="0"/>
              <a:t>).</a:t>
            </a:r>
          </a:p>
          <a:p>
            <a:pPr lvl="1" eaLnBrk="1" hangingPunct="1"/>
            <a:r>
              <a:rPr lang="en-US" altLang="zh-CN" dirty="0"/>
              <a:t>Used if relations are large and selectivity is small.</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295BDD-D880-A340-8C88-16EA9E9909BC}" type="slidenum">
              <a:rPr lang="zh-CN" altLang="en-US">
                <a:solidFill>
                  <a:srgbClr val="B4B1A0"/>
                </a:solidFill>
                <a:latin typeface="Gill Sans MT" charset="0"/>
                <a:ea typeface="华文中宋" charset="-122"/>
              </a:rPr>
              <a:pPr eaLnBrk="1" hangingPunct="1"/>
              <a:t>40</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6148" name="Content Placeholder 2"/>
          <p:cNvSpPr>
            <a:spLocks noGrp="1"/>
          </p:cNvSpPr>
          <p:nvPr>
            <p:ph idx="1"/>
          </p:nvPr>
        </p:nvSpPr>
        <p:spPr/>
        <p:txBody>
          <a:bodyPr/>
          <a:lstStyle/>
          <a:p>
            <a:pPr eaLnBrk="1" hangingPunct="1"/>
            <a:r>
              <a:rPr lang="en-US" altLang="zh-CN"/>
              <a:t>Strategies and cost calculations</a:t>
            </a:r>
          </a:p>
          <a:p>
            <a:pPr eaLnBrk="1" hangingPunct="1">
              <a:buFont typeface="Wingdings 2" charset="2"/>
              <a:buNone/>
            </a:pPr>
            <a:endParaRPr lang="en-US" altLang="zh-CN"/>
          </a:p>
          <a:p>
            <a:pPr eaLnBrk="1" hangingPunct="1">
              <a:buFont typeface="Wingdings 2" charset="2"/>
              <a:buNone/>
            </a:pPr>
            <a:r>
              <a:rPr lang="en-US" altLang="zh-CN"/>
              <a:t>		</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36697178-4576-1841-91E9-AF49A87D3DD7}" type="slidenum">
              <a:rPr lang="zh-CN" altLang="en-US">
                <a:solidFill>
                  <a:srgbClr val="B4B1A0"/>
                </a:solidFill>
                <a:latin typeface="Gill Sans MT" charset="0"/>
                <a:ea typeface="华文中宋" charset="-122"/>
              </a:rPr>
              <a:pPr eaLnBrk="1" hangingPunct="1"/>
              <a:t>41</a:t>
            </a:fld>
            <a:endParaRPr lang="zh-CN" altLang="en-US">
              <a:solidFill>
                <a:srgbClr val="B4B1A0"/>
              </a:solidFill>
              <a:latin typeface="Gill Sans MT" charset="0"/>
              <a:ea typeface="华文中宋" charset="-122"/>
            </a:endParaRPr>
          </a:p>
        </p:txBody>
      </p:sp>
      <p:graphicFrame>
        <p:nvGraphicFramePr>
          <p:cNvPr id="6" name="Table 5"/>
          <p:cNvGraphicFramePr>
            <a:graphicFrameLocks noGrp="1"/>
          </p:cNvGraphicFramePr>
          <p:nvPr/>
        </p:nvGraphicFramePr>
        <p:xfrm>
          <a:off x="1857375" y="2571750"/>
          <a:ext cx="6429375" cy="3214689"/>
        </p:xfrm>
        <a:graphic>
          <a:graphicData uri="http://schemas.openxmlformats.org/drawingml/2006/table">
            <a:tbl>
              <a:tblPr firstRow="1" bandRow="1">
                <a:tableStyleId>{5940675A-B579-460E-94D1-54222C63F5DA}</a:tableStyleId>
              </a:tblPr>
              <a:tblGrid>
                <a:gridCol w="2411032"/>
                <a:gridCol w="4018343"/>
              </a:tblGrid>
              <a:tr h="1071563">
                <a:tc>
                  <a:txBody>
                    <a:bodyPr/>
                    <a:lstStyle/>
                    <a:p>
                      <a:pPr algn="ctr"/>
                      <a:r>
                        <a:rPr lang="en-US" altLang="zh-CN" sz="2800" dirty="0" smtClean="0"/>
                        <a:t>LC</a:t>
                      </a:r>
                      <a:endParaRPr lang="zh-CN" altLang="en-US" sz="2800" dirty="0"/>
                    </a:p>
                  </a:txBody>
                  <a:tcPr marL="91439" marR="91439" anchor="ctr"/>
                </a:tc>
                <a:tc>
                  <a:txBody>
                    <a:bodyPr/>
                    <a:lstStyle/>
                    <a:p>
                      <a:r>
                        <a:rPr lang="en-US" altLang="zh-CN" sz="2800" dirty="0" smtClean="0"/>
                        <a:t>Local processing cost</a:t>
                      </a:r>
                      <a:endParaRPr lang="zh-CN" altLang="en-US" sz="2800" dirty="0"/>
                    </a:p>
                  </a:txBody>
                  <a:tcPr marL="91439" marR="91439" anchor="ctr"/>
                </a:tc>
              </a:tr>
              <a:tr h="1071563">
                <a:tc>
                  <a:txBody>
                    <a:bodyPr/>
                    <a:lstStyle/>
                    <a:p>
                      <a:pPr algn="ctr"/>
                      <a:r>
                        <a:rPr lang="en-US" altLang="zh-CN" sz="2800" dirty="0" smtClean="0"/>
                        <a:t>CC</a:t>
                      </a:r>
                      <a:endParaRPr lang="zh-CN" altLang="en-US" sz="2800" dirty="0"/>
                    </a:p>
                  </a:txBody>
                  <a:tcPr marL="91439" marR="91439" anchor="ctr"/>
                </a:tc>
                <a:tc>
                  <a:txBody>
                    <a:bodyPr/>
                    <a:lstStyle/>
                    <a:p>
                      <a:r>
                        <a:rPr lang="en-US" altLang="zh-CN" sz="2800" dirty="0" smtClean="0"/>
                        <a:t>Communication cost</a:t>
                      </a:r>
                      <a:endParaRPr lang="zh-CN" altLang="en-US" sz="2800" dirty="0"/>
                    </a:p>
                  </a:txBody>
                  <a:tcPr marL="91439" marR="91439" anchor="ctr"/>
                </a:tc>
              </a:tr>
              <a:tr h="1071563">
                <a:tc>
                  <a:txBody>
                    <a:bodyPr/>
                    <a:lstStyle/>
                    <a:p>
                      <a:endParaRPr lang="zh-CN" altLang="en-US" sz="1800" dirty="0"/>
                    </a:p>
                  </a:txBody>
                  <a:tcPr marL="91439" marR="91439"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800" kern="1200" dirty="0" smtClean="0">
                          <a:solidFill>
                            <a:schemeClr val="tx1"/>
                          </a:solidFill>
                          <a:latin typeface="+mn-lt"/>
                          <a:ea typeface="+mn-ea"/>
                          <a:cs typeface="+mn-cs"/>
                        </a:rPr>
                        <a:t>Average </a:t>
                      </a:r>
                      <a:r>
                        <a:rPr kumimoji="0" lang="en-US" sz="2800" kern="1200" dirty="0" err="1" smtClean="0">
                          <a:solidFill>
                            <a:schemeClr val="tx1"/>
                          </a:solidFill>
                          <a:latin typeface="+mn-lt"/>
                          <a:ea typeface="+mn-ea"/>
                          <a:cs typeface="+mn-cs"/>
                        </a:rPr>
                        <a:t>tuples</a:t>
                      </a:r>
                      <a:r>
                        <a:rPr kumimoji="0" lang="en-US" sz="2800" kern="1200" dirty="0" smtClean="0">
                          <a:solidFill>
                            <a:schemeClr val="tx1"/>
                          </a:solidFill>
                          <a:latin typeface="+mn-lt"/>
                          <a:ea typeface="+mn-ea"/>
                          <a:cs typeface="+mn-cs"/>
                        </a:rPr>
                        <a:t> of S that match a </a:t>
                      </a:r>
                      <a:r>
                        <a:rPr kumimoji="0" lang="en-US" sz="2800" kern="1200" dirty="0" err="1" smtClean="0">
                          <a:solidFill>
                            <a:schemeClr val="tx1"/>
                          </a:solidFill>
                          <a:latin typeface="+mn-lt"/>
                          <a:ea typeface="+mn-ea"/>
                          <a:cs typeface="+mn-cs"/>
                        </a:rPr>
                        <a:t>tuple</a:t>
                      </a:r>
                      <a:r>
                        <a:rPr kumimoji="0" lang="en-US" sz="2800" kern="1200" dirty="0" smtClean="0">
                          <a:solidFill>
                            <a:schemeClr val="tx1"/>
                          </a:solidFill>
                          <a:latin typeface="+mn-lt"/>
                          <a:ea typeface="+mn-ea"/>
                          <a:cs typeface="+mn-cs"/>
                        </a:rPr>
                        <a:t> of R</a:t>
                      </a:r>
                      <a:endParaRPr kumimoji="0" lang="zh-CN" altLang="en-US" sz="2800" kern="1200" dirty="0" smtClean="0">
                        <a:solidFill>
                          <a:schemeClr val="tx1"/>
                        </a:solidFill>
                        <a:latin typeface="+mn-lt"/>
                        <a:ea typeface="+mn-ea"/>
                        <a:cs typeface="+mn-cs"/>
                      </a:endParaRPr>
                    </a:p>
                  </a:txBody>
                  <a:tcPr marL="91439" marR="91439" anchor="ctr"/>
                </a:tc>
              </a:tr>
            </a:tbl>
          </a:graphicData>
        </a:graphic>
      </p:graphicFrame>
      <p:graphicFrame>
        <p:nvGraphicFramePr>
          <p:cNvPr id="6146" name="Object 3"/>
          <p:cNvGraphicFramePr>
            <a:graphicFrameLocks noChangeAspect="1"/>
          </p:cNvGraphicFramePr>
          <p:nvPr/>
        </p:nvGraphicFramePr>
        <p:xfrm>
          <a:off x="2041525" y="4878388"/>
          <a:ext cx="2071688" cy="750887"/>
        </p:xfrm>
        <a:graphic>
          <a:graphicData uri="http://schemas.openxmlformats.org/presentationml/2006/ole">
            <mc:AlternateContent xmlns:mc="http://schemas.openxmlformats.org/markup-compatibility/2006">
              <mc:Choice xmlns:v="urn:schemas-microsoft-com:vml" Requires="v">
                <p:oleObj spid="_x0000_s6231" name="Equation" r:id="rId3" imgW="1168400" imgH="431800" progId="Equation.DSMT4">
                  <p:embed/>
                </p:oleObj>
              </mc:Choice>
              <mc:Fallback>
                <p:oleObj name="Equation" r:id="rId3" imgW="1168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4878388"/>
                        <a:ext cx="207168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7190" name="Content Placeholder 2"/>
          <p:cNvSpPr>
            <a:spLocks noGrp="1"/>
          </p:cNvSpPr>
          <p:nvPr>
            <p:ph idx="1"/>
          </p:nvPr>
        </p:nvSpPr>
        <p:spPr/>
        <p:txBody>
          <a:bodyPr/>
          <a:lstStyle/>
          <a:p>
            <a:pPr eaLnBrk="1" hangingPunct="1"/>
            <a:r>
              <a:rPr lang="en-US" altLang="zh-CN" dirty="0"/>
              <a:t>Strategy 1</a:t>
            </a:r>
          </a:p>
          <a:p>
            <a:pPr eaLnBrk="1" hangingPunct="1">
              <a:buFont typeface="Wingdings 2" charset="2"/>
              <a:buNone/>
            </a:pPr>
            <a:r>
              <a:rPr lang="en-US" altLang="zh-CN" dirty="0"/>
              <a:t>	Ship-whole of R(external) and join at S</a:t>
            </a:r>
            <a:endParaRPr lang="zh-CN" altLang="en-US" dirty="0"/>
          </a:p>
          <a:p>
            <a:pPr eaLnBrk="1" hangingPunct="1"/>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5EB84B2-C358-ED47-BDC8-47702BA06B05}" type="slidenum">
              <a:rPr lang="zh-CN" altLang="en-US">
                <a:solidFill>
                  <a:srgbClr val="B4B1A0"/>
                </a:solidFill>
                <a:latin typeface="Gill Sans MT" charset="0"/>
                <a:ea typeface="华文中宋" charset="-122"/>
              </a:rPr>
              <a:pPr eaLnBrk="1" hangingPunct="1"/>
              <a:t>42</a:t>
            </a:fld>
            <a:endParaRPr lang="zh-CN" altLang="en-US">
              <a:solidFill>
                <a:srgbClr val="B4B1A0"/>
              </a:solidFill>
              <a:latin typeface="Gill Sans MT" charset="0"/>
              <a:ea typeface="华文中宋" charset="-122"/>
            </a:endParaRPr>
          </a:p>
        </p:txBody>
      </p:sp>
      <p:graphicFrame>
        <p:nvGraphicFramePr>
          <p:cNvPr id="7170" name="Object 2"/>
          <p:cNvGraphicFramePr>
            <a:graphicFrameLocks noChangeAspect="1"/>
          </p:cNvGraphicFramePr>
          <p:nvPr/>
        </p:nvGraphicFramePr>
        <p:xfrm>
          <a:off x="1857375" y="2714625"/>
          <a:ext cx="6751638" cy="1714500"/>
        </p:xfrm>
        <a:graphic>
          <a:graphicData uri="http://schemas.openxmlformats.org/presentationml/2006/ole">
            <mc:AlternateContent xmlns:mc="http://schemas.openxmlformats.org/markup-compatibility/2006">
              <mc:Choice xmlns:v="urn:schemas-microsoft-com:vml" Requires="v">
                <p:oleObj spid="_x0000_s7260" name="Equation" r:id="rId3" imgW="3200400" imgH="812520" progId="Equation.DSMT4">
                  <p:embed/>
                </p:oleObj>
              </mc:Choice>
              <mc:Fallback>
                <p:oleObj name="Equation" r:id="rId3" imgW="3200400" imgH="8125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714625"/>
                        <a:ext cx="6751638"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
          <p:cNvSpPr txBox="1">
            <a:spLocks/>
          </p:cNvSpPr>
          <p:nvPr/>
        </p:nvSpPr>
        <p:spPr bwMode="auto">
          <a:xfrm>
            <a:off x="1537146" y="4797152"/>
            <a:ext cx="7499350" cy="103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9BBB59"/>
              </a:buClr>
              <a:buFont typeface="Wingdings 2"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064A2"/>
              </a:buClr>
              <a:buFont typeface="Wingdings 2"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eaLnBrk="1" hangingPunct="1"/>
            <a:r>
              <a:rPr lang="en-US" altLang="zh-CN" sz="2800" dirty="0" smtClean="0"/>
              <a:t>No</a:t>
            </a:r>
            <a:r>
              <a:rPr lang="zh-CN" altLang="en-US" sz="2800" dirty="0" smtClean="0"/>
              <a:t> </a:t>
            </a:r>
            <a:r>
              <a:rPr lang="en-US" altLang="zh-CN" sz="2800" dirty="0" smtClean="0"/>
              <a:t>storage</a:t>
            </a:r>
            <a:r>
              <a:rPr lang="zh-CN" altLang="en-US" sz="2800" dirty="0" smtClean="0"/>
              <a:t> </a:t>
            </a:r>
            <a:r>
              <a:rPr lang="en-US" altLang="zh-CN" sz="2800" dirty="0" smtClean="0"/>
              <a:t>cost</a:t>
            </a:r>
            <a:r>
              <a:rPr lang="zh-CN" altLang="en-US" sz="2800" dirty="0" smtClean="0"/>
              <a:t> </a:t>
            </a:r>
            <a:r>
              <a:rPr lang="en-US" altLang="zh-CN" sz="2800" dirty="0" smtClean="0"/>
              <a:t>for</a:t>
            </a:r>
            <a:r>
              <a:rPr lang="zh-CN" altLang="en-US" sz="2800" dirty="0" smtClean="0"/>
              <a:t> </a:t>
            </a:r>
            <a:r>
              <a:rPr lang="en-US" altLang="zh-CN" sz="2800" dirty="0" smtClean="0"/>
              <a:t>storing</a:t>
            </a:r>
            <a:r>
              <a:rPr lang="zh-CN" altLang="en-US" sz="2800" dirty="0" smtClean="0"/>
              <a:t> </a:t>
            </a:r>
            <a:r>
              <a:rPr lang="en-US" altLang="zh-CN" sz="2800" dirty="0" smtClean="0"/>
              <a:t>R</a:t>
            </a:r>
            <a:r>
              <a:rPr lang="zh-CN" altLang="en-US" sz="2800" dirty="0" smtClean="0"/>
              <a:t> </a:t>
            </a:r>
            <a:r>
              <a:rPr lang="en-US" altLang="zh-CN" sz="2800" dirty="0" smtClean="0"/>
              <a:t>or</a:t>
            </a:r>
            <a:r>
              <a:rPr lang="zh-CN" altLang="en-US" sz="2800" dirty="0" smtClean="0"/>
              <a:t> </a:t>
            </a:r>
            <a:r>
              <a:rPr lang="en-US" altLang="zh-CN" sz="2800" dirty="0" smtClean="0"/>
              <a:t>S,</a:t>
            </a:r>
            <a:r>
              <a:rPr lang="zh-CN" altLang="en-US" sz="2800" dirty="0" smtClean="0"/>
              <a:t> </a:t>
            </a:r>
            <a:r>
              <a:rPr lang="en-US" altLang="zh-CN" sz="2800" dirty="0" smtClean="0"/>
              <a:t>as</a:t>
            </a:r>
            <a:r>
              <a:rPr lang="zh-CN" altLang="en-US" sz="2800" dirty="0" smtClean="0"/>
              <a:t> </a:t>
            </a:r>
            <a:r>
              <a:rPr lang="en-US" altLang="zh-CN" sz="2800" dirty="0" smtClean="0"/>
              <a:t>join</a:t>
            </a:r>
            <a:r>
              <a:rPr lang="zh-CN" altLang="en-US" sz="2800" dirty="0" smtClean="0"/>
              <a:t> </a:t>
            </a:r>
            <a:r>
              <a:rPr lang="en-US" altLang="zh-CN" sz="2800" dirty="0" smtClean="0"/>
              <a:t>can</a:t>
            </a:r>
            <a:r>
              <a:rPr lang="zh-CN" altLang="en-US" sz="2800" dirty="0" smtClean="0"/>
              <a:t> </a:t>
            </a:r>
            <a:r>
              <a:rPr lang="en-US" altLang="zh-CN" sz="2800" dirty="0" smtClean="0"/>
              <a:t>be</a:t>
            </a:r>
            <a:r>
              <a:rPr lang="zh-CN" altLang="en-US" sz="2800" dirty="0" smtClean="0"/>
              <a:t> </a:t>
            </a:r>
            <a:r>
              <a:rPr lang="en-US" altLang="zh-CN" sz="2800" dirty="0" smtClean="0"/>
              <a:t>processed</a:t>
            </a:r>
            <a:r>
              <a:rPr lang="zh-CN" altLang="en-US" sz="2800" dirty="0" smtClean="0"/>
              <a:t> </a:t>
            </a:r>
            <a:r>
              <a:rPr lang="en-US" altLang="zh-CN" sz="2800" dirty="0" smtClean="0"/>
              <a:t>when</a:t>
            </a:r>
            <a:r>
              <a:rPr lang="zh-CN" altLang="en-US" sz="2800" dirty="0" smtClean="0"/>
              <a:t> </a:t>
            </a:r>
            <a:r>
              <a:rPr lang="en-US" altLang="zh-CN" sz="2800" dirty="0" smtClean="0"/>
              <a:t>R’s</a:t>
            </a:r>
            <a:r>
              <a:rPr lang="zh-CN" altLang="en-US" sz="2800" dirty="0" smtClean="0"/>
              <a:t> </a:t>
            </a:r>
            <a:r>
              <a:rPr lang="en-US" altLang="zh-CN" sz="2800" dirty="0" smtClean="0"/>
              <a:t>tuples</a:t>
            </a:r>
            <a:r>
              <a:rPr lang="zh-CN" altLang="en-US" sz="2800" dirty="0"/>
              <a:t> </a:t>
            </a:r>
            <a:r>
              <a:rPr lang="en-US" altLang="zh-CN" sz="2800" dirty="0" smtClean="0"/>
              <a:t>arrive</a:t>
            </a:r>
            <a:r>
              <a:rPr lang="zh-CN" altLang="en-US" sz="2800" dirty="0" smtClean="0"/>
              <a:t> </a:t>
            </a:r>
            <a:r>
              <a:rPr lang="en-US" altLang="zh-CN" sz="2800" dirty="0" smtClean="0"/>
              <a:t>at</a:t>
            </a:r>
            <a:r>
              <a:rPr lang="zh-CN" altLang="en-US" sz="2800" dirty="0" smtClean="0"/>
              <a:t> </a:t>
            </a:r>
            <a:r>
              <a:rPr lang="en-US" altLang="zh-CN" sz="2800" dirty="0" smtClean="0"/>
              <a:t>S</a:t>
            </a:r>
            <a:endParaRPr lang="zh-CN" altLang="en-US" sz="28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8196" name="Content Placeholder 2"/>
          <p:cNvSpPr>
            <a:spLocks noGrp="1"/>
          </p:cNvSpPr>
          <p:nvPr>
            <p:ph idx="1"/>
          </p:nvPr>
        </p:nvSpPr>
        <p:spPr/>
        <p:txBody>
          <a:bodyPr/>
          <a:lstStyle/>
          <a:p>
            <a:pPr eaLnBrk="1" hangingPunct="1"/>
            <a:r>
              <a:rPr lang="en-US" altLang="zh-CN"/>
              <a:t>Strategy 2</a:t>
            </a:r>
          </a:p>
          <a:p>
            <a:pPr eaLnBrk="1" hangingPunct="1">
              <a:buFont typeface="Wingdings 2" charset="2"/>
              <a:buNone/>
            </a:pPr>
            <a:r>
              <a:rPr lang="en-US" altLang="zh-CN"/>
              <a:t>	Ship-whole of S (internal) and nested-loop join at R (external)</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5B163AC-92D2-424C-8BB3-21002C150267}" type="slidenum">
              <a:rPr lang="zh-CN" altLang="en-US">
                <a:solidFill>
                  <a:srgbClr val="B4B1A0"/>
                </a:solidFill>
                <a:latin typeface="Gill Sans MT" charset="0"/>
                <a:ea typeface="华文中宋" charset="-122"/>
              </a:rPr>
              <a:pPr eaLnBrk="1" hangingPunct="1"/>
              <a:t>43</a:t>
            </a:fld>
            <a:endParaRPr lang="zh-CN" altLang="en-US">
              <a:solidFill>
                <a:srgbClr val="B4B1A0"/>
              </a:solidFill>
              <a:latin typeface="Gill Sans MT" charset="0"/>
              <a:ea typeface="华文中宋" charset="-122"/>
            </a:endParaRPr>
          </a:p>
        </p:txBody>
      </p:sp>
      <p:graphicFrame>
        <p:nvGraphicFramePr>
          <p:cNvPr id="8194" name="Object 2"/>
          <p:cNvGraphicFramePr>
            <a:graphicFrameLocks noChangeAspect="1"/>
          </p:cNvGraphicFramePr>
          <p:nvPr/>
        </p:nvGraphicFramePr>
        <p:xfrm>
          <a:off x="1857375" y="3143250"/>
          <a:ext cx="6778625" cy="2892425"/>
        </p:xfrm>
        <a:graphic>
          <a:graphicData uri="http://schemas.openxmlformats.org/presentationml/2006/ole">
            <mc:AlternateContent xmlns:mc="http://schemas.openxmlformats.org/markup-compatibility/2006">
              <mc:Choice xmlns:v="urn:schemas-microsoft-com:vml" Requires="v">
                <p:oleObj spid="_x0000_s8265" name="Equation" r:id="rId3" imgW="3213000" imgH="1371600" progId="Equation.DSMT4">
                  <p:embed/>
                </p:oleObj>
              </mc:Choice>
              <mc:Fallback>
                <p:oleObj name="Equation" r:id="rId3" imgW="32130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143250"/>
                        <a:ext cx="6778625"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9220" name="Content Placeholder 2"/>
          <p:cNvSpPr>
            <a:spLocks noGrp="1"/>
          </p:cNvSpPr>
          <p:nvPr>
            <p:ph idx="1"/>
          </p:nvPr>
        </p:nvSpPr>
        <p:spPr/>
        <p:txBody>
          <a:bodyPr/>
          <a:lstStyle/>
          <a:p>
            <a:pPr eaLnBrk="1" hangingPunct="1"/>
            <a:r>
              <a:rPr lang="en-US" altLang="zh-CN"/>
              <a:t>Strategy 3</a:t>
            </a:r>
          </a:p>
          <a:p>
            <a:pPr eaLnBrk="1" hangingPunct="1">
              <a:buFont typeface="Wingdings 2" charset="2"/>
              <a:buNone/>
            </a:pPr>
            <a:r>
              <a:rPr lang="en-US" altLang="zh-CN"/>
              <a:t>	Fetch as needed of S for R</a:t>
            </a:r>
            <a:endParaRPr lang="zh-CN" altLang="en-US"/>
          </a:p>
          <a:p>
            <a:pPr eaLnBrk="1" hangingPunct="1">
              <a:buFont typeface="Wingdings 2" charset="2"/>
              <a:buNone/>
            </a:pP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53F8D4F-B03B-4E49-88DF-82AA7F32EA3B}" type="slidenum">
              <a:rPr lang="zh-CN" altLang="en-US">
                <a:solidFill>
                  <a:srgbClr val="B4B1A0"/>
                </a:solidFill>
                <a:latin typeface="Gill Sans MT" charset="0"/>
                <a:ea typeface="华文中宋" charset="-122"/>
              </a:rPr>
              <a:pPr eaLnBrk="1" hangingPunct="1"/>
              <a:t>44</a:t>
            </a:fld>
            <a:endParaRPr lang="zh-CN" altLang="en-US">
              <a:solidFill>
                <a:srgbClr val="B4B1A0"/>
              </a:solidFill>
              <a:latin typeface="Gill Sans MT" charset="0"/>
              <a:ea typeface="华文中宋" charset="-122"/>
            </a:endParaRPr>
          </a:p>
        </p:txBody>
      </p:sp>
      <p:graphicFrame>
        <p:nvGraphicFramePr>
          <p:cNvPr id="9218" name="Object 2"/>
          <p:cNvGraphicFramePr>
            <a:graphicFrameLocks noChangeAspect="1"/>
          </p:cNvGraphicFramePr>
          <p:nvPr/>
        </p:nvGraphicFramePr>
        <p:xfrm>
          <a:off x="1870075" y="2679700"/>
          <a:ext cx="6751638" cy="2249488"/>
        </p:xfrm>
        <a:graphic>
          <a:graphicData uri="http://schemas.openxmlformats.org/presentationml/2006/ole">
            <mc:AlternateContent xmlns:mc="http://schemas.openxmlformats.org/markup-compatibility/2006">
              <mc:Choice xmlns:v="urn:schemas-microsoft-com:vml" Requires="v">
                <p:oleObj spid="_x0000_s9289" name="Equation" r:id="rId3" imgW="3200400" imgH="1066680" progId="Equation.DSMT4">
                  <p:embed/>
                </p:oleObj>
              </mc:Choice>
              <mc:Fallback>
                <p:oleObj name="Equation" r:id="rId3" imgW="3200400" imgH="1066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679700"/>
                        <a:ext cx="6751638" cy="224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0253" name="Content Placeholder 2"/>
          <p:cNvSpPr>
            <a:spLocks noGrp="1"/>
          </p:cNvSpPr>
          <p:nvPr>
            <p:ph idx="1"/>
          </p:nvPr>
        </p:nvSpPr>
        <p:spPr/>
        <p:txBody>
          <a:bodyPr/>
          <a:lstStyle/>
          <a:p>
            <a:pPr eaLnBrk="1" hangingPunct="1"/>
            <a:r>
              <a:rPr lang="en-US" altLang="zh-CN"/>
              <a:t>Strategy 4</a:t>
            </a:r>
          </a:p>
          <a:p>
            <a:pPr eaLnBrk="1" hangingPunct="1">
              <a:buFont typeface="Wingdings 2" charset="2"/>
              <a:buNone/>
            </a:pPr>
            <a:r>
              <a:rPr lang="en-US" altLang="zh-CN"/>
              <a:t>	Move both R and S to a 3rd site and compute join there. S is moved and stored in a temporary relation T. R is moved and its tuples are joined as they arriv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B96C2593-CA32-9F42-8643-4DF6DFFA06E2}" type="slidenum">
              <a:rPr lang="zh-CN" altLang="en-US">
                <a:solidFill>
                  <a:srgbClr val="B4B1A0"/>
                </a:solidFill>
                <a:latin typeface="Gill Sans MT" charset="0"/>
                <a:ea typeface="华文中宋" charset="-122"/>
              </a:rPr>
              <a:pPr eaLnBrk="1" hangingPunct="1"/>
              <a:t>4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11268" name="Content Placeholder 2"/>
          <p:cNvSpPr>
            <a:spLocks noGrp="1"/>
          </p:cNvSpPr>
          <p:nvPr>
            <p:ph idx="1"/>
          </p:nvPr>
        </p:nvSpPr>
        <p:spPr/>
        <p:txBody>
          <a:bodyPr/>
          <a:lstStyle/>
          <a:p>
            <a:pPr eaLnBrk="1" hangingPunct="1"/>
            <a:r>
              <a:rPr lang="en-US" altLang="zh-CN"/>
              <a:t>Strategy 4</a:t>
            </a:r>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F9C453F-6150-F448-A9E3-3E189187A41B}" type="slidenum">
              <a:rPr lang="zh-CN" altLang="en-US">
                <a:solidFill>
                  <a:srgbClr val="B4B1A0"/>
                </a:solidFill>
                <a:latin typeface="Gill Sans MT" charset="0"/>
                <a:ea typeface="华文中宋" charset="-122"/>
              </a:rPr>
              <a:pPr eaLnBrk="1" hangingPunct="1"/>
              <a:t>46</a:t>
            </a:fld>
            <a:endParaRPr lang="zh-CN" altLang="en-US">
              <a:solidFill>
                <a:srgbClr val="B4B1A0"/>
              </a:solidFill>
              <a:latin typeface="Gill Sans MT" charset="0"/>
              <a:ea typeface="华文中宋" charset="-122"/>
            </a:endParaRPr>
          </a:p>
        </p:txBody>
      </p:sp>
      <p:graphicFrame>
        <p:nvGraphicFramePr>
          <p:cNvPr id="11266" name="Object 2"/>
          <p:cNvGraphicFramePr>
            <a:graphicFrameLocks noChangeAspect="1"/>
          </p:cNvGraphicFramePr>
          <p:nvPr/>
        </p:nvGraphicFramePr>
        <p:xfrm>
          <a:off x="1870075" y="2109788"/>
          <a:ext cx="6751638" cy="3533775"/>
        </p:xfrm>
        <a:graphic>
          <a:graphicData uri="http://schemas.openxmlformats.org/presentationml/2006/ole">
            <mc:AlternateContent xmlns:mc="http://schemas.openxmlformats.org/markup-compatibility/2006">
              <mc:Choice xmlns:v="urn:schemas-microsoft-com:vml" Requires="v">
                <p:oleObj spid="_x0000_s11337" name="Equation" r:id="rId3" imgW="3200400" imgH="1676160" progId="Equation.DSMT4">
                  <p:embed/>
                </p:oleObj>
              </mc:Choice>
              <mc:Fallback>
                <p:oleObj name="Equation" r:id="rId3" imgW="3200400" imgH="1676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109788"/>
                        <a:ext cx="6751638" cy="353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3251" name="Content Placeholder 2"/>
          <p:cNvSpPr>
            <a:spLocks noGrp="1"/>
          </p:cNvSpPr>
          <p:nvPr>
            <p:ph idx="1"/>
          </p:nvPr>
        </p:nvSpPr>
        <p:spPr/>
        <p:txBody>
          <a:bodyPr/>
          <a:lstStyle/>
          <a:p>
            <a:pPr eaLnBrk="1" hangingPunct="1"/>
            <a:r>
              <a:rPr lang="en-US" altLang="zh-CN"/>
              <a:t>Example: PROJ⋈</a:t>
            </a:r>
            <a:r>
              <a:rPr lang="en-US" altLang="zh-CN" baseline="-25000"/>
              <a:t>PNO </a:t>
            </a:r>
            <a:r>
              <a:rPr lang="en-US" altLang="zh-CN"/>
              <a:t>ASG</a:t>
            </a:r>
          </a:p>
          <a:p>
            <a:pPr eaLnBrk="1" hangingPunct="1">
              <a:buFont typeface="Wingdings 2" charset="2"/>
              <a:buNone/>
            </a:pPr>
            <a:r>
              <a:rPr lang="en-US" altLang="zh-CN"/>
              <a:t>	PROJ and ASG are stored at two different sites,  ASG is indexed on PNO.</a:t>
            </a:r>
          </a:p>
          <a:p>
            <a:pPr eaLnBrk="1" hangingPunct="1">
              <a:buFont typeface="Wingdings 2" charset="2"/>
              <a:buNone/>
            </a:pPr>
            <a:r>
              <a:rPr lang="en-US" altLang="zh-CN"/>
              <a:t>	Possible strategies:</a:t>
            </a:r>
            <a:endParaRPr lang="zh-CN" altLang="en-US"/>
          </a:p>
          <a:p>
            <a:pPr marL="917575" lvl="1" indent="-514350" eaLnBrk="1" hangingPunct="1">
              <a:buFont typeface="Gill Sans MT" charset="0"/>
              <a:buAutoNum type="arabicPeriod"/>
            </a:pPr>
            <a:r>
              <a:rPr lang="en-US" altLang="zh-CN"/>
              <a:t>Ship whole PROJ to the site of ASG.</a:t>
            </a:r>
            <a:endParaRPr lang="zh-CN" altLang="en-US"/>
          </a:p>
          <a:p>
            <a:pPr marL="917575" lvl="1" indent="-514350" eaLnBrk="1" hangingPunct="1">
              <a:buFont typeface="Gill Sans MT" charset="0"/>
              <a:buAutoNum type="arabicPeriod"/>
            </a:pPr>
            <a:r>
              <a:rPr lang="en-US" altLang="zh-CN"/>
              <a:t>Ship whole ASG to the site of PROJ.</a:t>
            </a:r>
            <a:endParaRPr lang="zh-CN" altLang="en-US"/>
          </a:p>
          <a:p>
            <a:pPr marL="917575" lvl="1" indent="-514350" eaLnBrk="1" hangingPunct="1">
              <a:buFont typeface="Gill Sans MT" charset="0"/>
              <a:buAutoNum type="arabicPeriod"/>
            </a:pPr>
            <a:r>
              <a:rPr lang="en-US" altLang="zh-CN"/>
              <a:t>Fetch ASG as needed for each tuple of PROJ.</a:t>
            </a:r>
            <a:endParaRPr lang="zh-CN" altLang="en-US"/>
          </a:p>
          <a:p>
            <a:pPr marL="917575" lvl="1" indent="-514350" eaLnBrk="1" hangingPunct="1">
              <a:buFont typeface="Gill Sans MT" charset="0"/>
              <a:buAutoNum type="arabicPeriod"/>
            </a:pPr>
            <a:r>
              <a:rPr lang="en-US" altLang="zh-CN"/>
              <a:t>Move PROJ and ASG to the 3</a:t>
            </a:r>
            <a:r>
              <a:rPr lang="en-US" altLang="zh-CN" baseline="30000"/>
              <a:t>rd</a:t>
            </a:r>
            <a:r>
              <a:rPr lang="en-US" altLang="zh-CN"/>
              <a:t> site.</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802F936-3ABE-1744-AD7F-3D8A0634FA70}" type="slidenum">
              <a:rPr lang="zh-CN" altLang="en-US">
                <a:solidFill>
                  <a:srgbClr val="B4B1A0"/>
                </a:solidFill>
                <a:latin typeface="Gill Sans MT" charset="0"/>
                <a:ea typeface="华文中宋" charset="-122"/>
              </a:rPr>
              <a:pPr eaLnBrk="1" hangingPunct="1"/>
              <a:t>47</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R* Algorithm</a:t>
            </a:r>
            <a:endParaRPr lang="zh-CN" altLang="en-US" dirty="0"/>
          </a:p>
        </p:txBody>
      </p:sp>
      <p:sp>
        <p:nvSpPr>
          <p:cNvPr id="54275" name="Content Placeholder 2"/>
          <p:cNvSpPr>
            <a:spLocks noGrp="1"/>
          </p:cNvSpPr>
          <p:nvPr>
            <p:ph idx="1"/>
          </p:nvPr>
        </p:nvSpPr>
        <p:spPr/>
        <p:txBody>
          <a:bodyPr/>
          <a:lstStyle/>
          <a:p>
            <a:pPr eaLnBrk="1" hangingPunct="1"/>
            <a:r>
              <a:rPr lang="en-US" altLang="zh-CN"/>
              <a:t>Analysis</a:t>
            </a:r>
            <a:endParaRPr lang="zh-CN" altLang="en-US"/>
          </a:p>
          <a:p>
            <a:pPr lvl="1" eaLnBrk="1" hangingPunct="1"/>
            <a:r>
              <a:rPr lang="en-US" altLang="zh-CN"/>
              <a:t>Strategy (4) has the highest CC.</a:t>
            </a:r>
            <a:endParaRPr lang="zh-CN" altLang="en-US"/>
          </a:p>
          <a:p>
            <a:pPr lvl="1" eaLnBrk="1" hangingPunct="1"/>
            <a:r>
              <a:rPr lang="en-US" altLang="zh-CN"/>
              <a:t>If PROJ is much larger than ASG, strategy 2 is likely the best compared with (1) and (3). </a:t>
            </a:r>
            <a:endParaRPr lang="zh-CN" altLang="en-US"/>
          </a:p>
          <a:p>
            <a:pPr lvl="1" eaLnBrk="1" hangingPunct="1"/>
            <a:r>
              <a:rPr lang="en-US" altLang="zh-CN"/>
              <a:t>Otherwise, if PROJ is larger and only a few tuples of ASG match, then strategy (3) probably is the best. </a:t>
            </a:r>
            <a:endParaRPr lang="zh-CN" altLang="en-US"/>
          </a:p>
          <a:p>
            <a:pPr lvl="1" eaLnBrk="1" hangingPunct="1"/>
            <a:r>
              <a:rPr lang="en-US" altLang="zh-CN"/>
              <a:t>If PROJ is small or many tuples of G match, then strategy (1) may be the best.</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2A6E8C9-E430-C64A-A7D6-799ACE8AE513}" type="slidenum">
              <a:rPr lang="zh-CN" altLang="en-US">
                <a:solidFill>
                  <a:srgbClr val="B4B1A0"/>
                </a:solidFill>
                <a:latin typeface="Gill Sans MT" charset="0"/>
                <a:ea typeface="华文中宋" charset="-122"/>
              </a:rPr>
              <a:pPr eaLnBrk="1" hangingPunct="1"/>
              <a:t>48</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Conclusion</a:t>
            </a:r>
            <a:endParaRPr lang="zh-CN" altLang="en-US" dirty="0"/>
          </a:p>
        </p:txBody>
      </p:sp>
      <p:sp>
        <p:nvSpPr>
          <p:cNvPr id="55299" name="Content Placeholder 2"/>
          <p:cNvSpPr>
            <a:spLocks noGrp="1"/>
          </p:cNvSpPr>
          <p:nvPr>
            <p:ph idx="1"/>
          </p:nvPr>
        </p:nvSpPr>
        <p:spPr/>
        <p:txBody>
          <a:bodyPr/>
          <a:lstStyle/>
          <a:p>
            <a:pPr eaLnBrk="1" hangingPunct="1"/>
            <a:r>
              <a:rPr lang="en-US" altLang="zh-CN"/>
              <a:t>Distributed query processing is concerned with </a:t>
            </a:r>
            <a:r>
              <a:rPr lang="en-US" altLang="zh-CN">
                <a:solidFill>
                  <a:srgbClr val="C00000"/>
                </a:solidFill>
              </a:rPr>
              <a:t>network bandwidth</a:t>
            </a:r>
            <a:r>
              <a:rPr lang="en-US" altLang="zh-CN"/>
              <a:t>;</a:t>
            </a:r>
            <a:endParaRPr lang="zh-CN" altLang="en-US"/>
          </a:p>
          <a:p>
            <a:pPr eaLnBrk="1" hangingPunct="1"/>
            <a:r>
              <a:rPr lang="en-US" altLang="zh-CN">
                <a:solidFill>
                  <a:srgbClr val="C00000"/>
                </a:solidFill>
              </a:rPr>
              <a:t>Statistics</a:t>
            </a:r>
            <a:r>
              <a:rPr lang="en-US" altLang="zh-CN"/>
              <a:t> is important input to optimization;</a:t>
            </a:r>
            <a:endParaRPr lang="zh-CN" altLang="en-US"/>
          </a:p>
          <a:p>
            <a:pPr eaLnBrk="1" hangingPunct="1"/>
            <a:r>
              <a:rPr lang="en-US" altLang="zh-CN">
                <a:solidFill>
                  <a:srgbClr val="C00000"/>
                </a:solidFill>
              </a:rPr>
              <a:t>Semi-join</a:t>
            </a:r>
            <a:r>
              <a:rPr lang="en-US" altLang="zh-CN"/>
              <a:t> is useful for distributed query processing;</a:t>
            </a:r>
            <a:endParaRPr lang="zh-CN" altLang="en-US"/>
          </a:p>
          <a:p>
            <a:pPr eaLnBrk="1" hangingPunct="1"/>
            <a:r>
              <a:rPr lang="en-US" altLang="zh-CN"/>
              <a:t>Two optimization algorithms illustrated by distributed INGRES and R*.</a:t>
            </a:r>
            <a:endParaRPr lang="zh-CN" altLang="en-US"/>
          </a:p>
          <a:p>
            <a:pPr eaLnBrk="1" hangingPunct="1"/>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E8527E-5F6B-6B4C-9426-BD02F659219E}" type="slidenum">
              <a:rPr lang="zh-CN" altLang="en-US">
                <a:solidFill>
                  <a:srgbClr val="B4B1A0"/>
                </a:solidFill>
                <a:latin typeface="Gill Sans MT" charset="0"/>
                <a:ea typeface="华文中宋" charset="-122"/>
              </a:rPr>
              <a:pPr eaLnBrk="1" hangingPunct="1"/>
              <a:t>49</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3555" name="Content Placeholder 2"/>
          <p:cNvSpPr>
            <a:spLocks noGrp="1"/>
          </p:cNvSpPr>
          <p:nvPr>
            <p:ph idx="1"/>
          </p:nvPr>
        </p:nvSpPr>
        <p:spPr/>
        <p:txBody>
          <a:bodyPr/>
          <a:lstStyle/>
          <a:p>
            <a:pPr eaLnBrk="1" hangingPunct="1"/>
            <a:r>
              <a:rPr lang="en-US" altLang="zh-CN"/>
              <a:t>Join of multi-relations</a:t>
            </a:r>
            <a:endParaRPr lang="zh-CN" altLang="en-US"/>
          </a:p>
          <a:p>
            <a:pPr lvl="1" eaLnBrk="1" hangingPunct="1"/>
            <a:r>
              <a:rPr lang="en-US" altLang="zh-CN"/>
              <a:t>The size of </a:t>
            </a:r>
            <a:r>
              <a:rPr lang="en-US" altLang="zh-CN">
                <a:solidFill>
                  <a:srgbClr val="C00000"/>
                </a:solidFill>
              </a:rPr>
              <a:t>intermediate relations </a:t>
            </a:r>
            <a:r>
              <a:rPr lang="en-US" altLang="zh-CN"/>
              <a:t>must be considered.</a:t>
            </a:r>
            <a:endParaRPr lang="zh-CN" altLang="en-US"/>
          </a:p>
          <a:p>
            <a:pPr lvl="1" eaLnBrk="1" hangingPunct="1"/>
            <a:r>
              <a:rPr lang="en-US" altLang="zh-CN"/>
              <a:t>The number of possible ways to process a query grows rapidly with the number of relations involved.</a:t>
            </a:r>
          </a:p>
          <a:p>
            <a:pPr eaLnBrk="1" hangingPunct="1"/>
            <a:r>
              <a:rPr lang="en-US" altLang="zh-CN"/>
              <a:t>Example (next page)</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39E1D1E-F6A5-E848-84EF-7DE7AD73A84D}" type="slidenum">
              <a:rPr lang="zh-CN" altLang="en-US">
                <a:solidFill>
                  <a:srgbClr val="B4B1A0"/>
                </a:solidFill>
                <a:latin typeface="Gill Sans MT" charset="0"/>
                <a:ea typeface="华文中宋" charset="-122"/>
              </a:rPr>
              <a:pPr eaLnBrk="1" hangingPunct="1"/>
              <a:t>5</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9838" y="1357313"/>
            <a:ext cx="48482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Content Placeholder 2"/>
          <p:cNvSpPr>
            <a:spLocks noGrp="1"/>
          </p:cNvSpPr>
          <p:nvPr>
            <p:ph idx="1"/>
          </p:nvPr>
        </p:nvSpPr>
        <p:spPr>
          <a:xfrm>
            <a:off x="1435100" y="3538538"/>
            <a:ext cx="7499350" cy="2962275"/>
          </a:xfrm>
        </p:spPr>
        <p:txBody>
          <a:bodyPr/>
          <a:lstStyle/>
          <a:p>
            <a:pPr eaLnBrk="1" hangingPunct="1"/>
            <a:r>
              <a:rPr lang="en-US" altLang="zh-CN"/>
              <a:t>Strategies</a:t>
            </a:r>
          </a:p>
          <a:p>
            <a:pPr lvl="1" eaLnBrk="1" hangingPunct="1"/>
            <a:r>
              <a:rPr lang="en-US" altLang="zh-CN"/>
              <a:t>Choose two relations to join and send the result to the 3</a:t>
            </a:r>
            <a:r>
              <a:rPr lang="en-US" altLang="zh-CN" baseline="30000"/>
              <a:t>rd</a:t>
            </a:r>
            <a:r>
              <a:rPr lang="en-US" altLang="zh-CN"/>
              <a:t> site – 6 ways.</a:t>
            </a:r>
            <a:endParaRPr lang="zh-CN" altLang="en-US"/>
          </a:p>
          <a:p>
            <a:pPr lvl="1" eaLnBrk="1" hangingPunct="1"/>
            <a:r>
              <a:rPr lang="en-US" altLang="zh-CN"/>
              <a:t>Choose two relations and send them to the 3</a:t>
            </a:r>
            <a:r>
              <a:rPr lang="en-US" altLang="zh-CN" baseline="30000"/>
              <a:t>rd</a:t>
            </a:r>
            <a:r>
              <a:rPr lang="en-US" altLang="zh-CN"/>
              <a:t> site to join – 3 ways. </a:t>
            </a:r>
          </a:p>
          <a:p>
            <a:pPr lvl="1" eaLnBrk="1" hangingPunct="1"/>
            <a:r>
              <a:rPr lang="en-US" altLang="zh-CN"/>
              <a:t>…</a:t>
            </a:r>
            <a:endParaRPr lang="zh-CN" altLang="en-US"/>
          </a:p>
          <a:p>
            <a:pPr eaLnBrk="1" hangingPunct="1"/>
            <a:endParaRPr lang="en-US" altLang="zh-CN">
              <a:solidFill>
                <a:srgbClr val="C00000"/>
              </a:solidFill>
            </a:endParaRPr>
          </a:p>
        </p:txBody>
      </p:sp>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46A2425F-AC14-EB44-9828-335794548812}" type="slidenum">
              <a:rPr lang="zh-CN" altLang="en-US">
                <a:solidFill>
                  <a:srgbClr val="B4B1A0"/>
                </a:solidFill>
                <a:latin typeface="Gill Sans MT" charset="0"/>
                <a:ea typeface="华文中宋" charset="-122"/>
              </a:rPr>
              <a:pPr eaLnBrk="1" hangingPunct="1"/>
              <a:t>6</a:t>
            </a:fld>
            <a:endParaRPr lang="zh-CN" altLang="en-US">
              <a:solidFill>
                <a:srgbClr val="B4B1A0"/>
              </a:solidFill>
              <a:latin typeface="Gill Sans MT" charset="0"/>
              <a:ea typeface="华文中宋"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Join Ordering</a:t>
            </a:r>
            <a:endParaRPr lang="zh-CN" altLang="en-US" dirty="0"/>
          </a:p>
        </p:txBody>
      </p:sp>
      <p:sp>
        <p:nvSpPr>
          <p:cNvPr id="25603" name="Content Placeholder 2"/>
          <p:cNvSpPr>
            <a:spLocks noGrp="1"/>
          </p:cNvSpPr>
          <p:nvPr>
            <p:ph idx="1"/>
          </p:nvPr>
        </p:nvSpPr>
        <p:spPr/>
        <p:txBody>
          <a:bodyPr/>
          <a:lstStyle/>
          <a:p>
            <a:pPr eaLnBrk="1" hangingPunct="1"/>
            <a:r>
              <a:rPr lang="en-US" altLang="zh-CN"/>
              <a:t>Shortcoming of the method</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241D887C-392E-1644-B074-AC5D2AE77575}" type="slidenum">
              <a:rPr lang="zh-CN" altLang="en-US">
                <a:solidFill>
                  <a:srgbClr val="B4B1A0"/>
                </a:solidFill>
                <a:latin typeface="Gill Sans MT" charset="0"/>
                <a:ea typeface="华文中宋" charset="-122"/>
              </a:rPr>
              <a:pPr eaLnBrk="1" hangingPunct="1"/>
              <a:t>7</a:t>
            </a:fld>
            <a:endParaRPr lang="zh-CN" altLang="en-US">
              <a:solidFill>
                <a:srgbClr val="B4B1A0"/>
              </a:solidFill>
              <a:latin typeface="Gill Sans MT" charset="0"/>
              <a:ea typeface="华文中宋" charset="-122"/>
            </a:endParaRPr>
          </a:p>
        </p:txBody>
      </p:sp>
      <p:sp>
        <p:nvSpPr>
          <p:cNvPr id="25606" name="Rectangle 5"/>
          <p:cNvSpPr>
            <a:spLocks noChangeArrowheads="1"/>
          </p:cNvSpPr>
          <p:nvPr/>
        </p:nvSpPr>
        <p:spPr bwMode="auto">
          <a:xfrm>
            <a:off x="1857375" y="2786063"/>
            <a:ext cx="6429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4000"/>
              <a:t>Transfer the </a:t>
            </a:r>
            <a:r>
              <a:rPr lang="en-US" altLang="zh-CN" sz="4000">
                <a:solidFill>
                  <a:srgbClr val="C00000"/>
                </a:solidFill>
              </a:rPr>
              <a:t>entire relation </a:t>
            </a:r>
            <a:r>
              <a:rPr lang="en-US" altLang="zh-CN" sz="4000"/>
              <a:t>which may contain some useless tuples.</a:t>
            </a:r>
            <a:endParaRPr lang="zh-CN" altLang="en-US" sz="40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1028" name="Content Placeholder 2"/>
          <p:cNvSpPr>
            <a:spLocks noGrp="1"/>
          </p:cNvSpPr>
          <p:nvPr>
            <p:ph idx="1"/>
          </p:nvPr>
        </p:nvSpPr>
        <p:spPr/>
        <p:txBody>
          <a:bodyPr/>
          <a:lstStyle/>
          <a:p>
            <a:pPr eaLnBrk="1" hangingPunct="1"/>
            <a:r>
              <a:rPr lang="en-US" altLang="zh-CN"/>
              <a:t>Semi-join </a:t>
            </a:r>
            <a:r>
              <a:rPr lang="en-US" altLang="zh-CN">
                <a:solidFill>
                  <a:srgbClr val="C00000"/>
                </a:solidFill>
              </a:rPr>
              <a:t>reduces the size </a:t>
            </a:r>
            <a:r>
              <a:rPr lang="en-US" altLang="zh-CN"/>
              <a:t>of operand relation to be transferred.</a:t>
            </a:r>
          </a:p>
          <a:p>
            <a:pPr eaLnBrk="1" hangingPunct="1">
              <a:buFont typeface="Wingdings 2" charset="2"/>
              <a:buNone/>
            </a:pPr>
            <a:endParaRPr lang="en-US" altLang="zh-CN"/>
          </a:p>
          <a:p>
            <a:pPr eaLnBrk="1" hangingPunct="1"/>
            <a:endParaRPr lang="en-US" altLang="zh-CN"/>
          </a:p>
          <a:p>
            <a:pPr eaLnBrk="1" hangingPunct="1"/>
            <a:endParaRPr lang="en-US" altLang="zh-CN"/>
          </a:p>
          <a:p>
            <a:pPr eaLnBrk="1" hangingPunct="1"/>
            <a:r>
              <a:rPr lang="en-US" altLang="zh-CN"/>
              <a:t>Semi-join is beneficial if the cost to produce and send it to the other site is less than sending the whole relation.</a:t>
            </a:r>
            <a:endParaRPr lang="zh-CN" altLang="en-US"/>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0DD4814-3FA8-4747-9A2B-AAA2DFE11ABB}" type="slidenum">
              <a:rPr lang="zh-CN" altLang="en-US">
                <a:solidFill>
                  <a:srgbClr val="B4B1A0"/>
                </a:solidFill>
                <a:latin typeface="Gill Sans MT" charset="0"/>
                <a:ea typeface="华文中宋" charset="-122"/>
              </a:rPr>
              <a:pPr eaLnBrk="1" hangingPunct="1"/>
              <a:t>8</a:t>
            </a:fld>
            <a:endParaRPr lang="zh-CN" altLang="en-US">
              <a:solidFill>
                <a:srgbClr val="B4B1A0"/>
              </a:solidFill>
              <a:latin typeface="Gill Sans MT" charset="0"/>
              <a:ea typeface="华文中宋" charset="-122"/>
            </a:endParaRP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graphicFrame>
        <p:nvGraphicFramePr>
          <p:cNvPr id="1026" name="Object 1"/>
          <p:cNvGraphicFramePr>
            <a:graphicFrameLocks noChangeAspect="1"/>
          </p:cNvGraphicFramePr>
          <p:nvPr/>
        </p:nvGraphicFramePr>
        <p:xfrm>
          <a:off x="1714500" y="2928938"/>
          <a:ext cx="7223125" cy="1071562"/>
        </p:xfrm>
        <a:graphic>
          <a:graphicData uri="http://schemas.openxmlformats.org/presentationml/2006/ole">
            <mc:AlternateContent xmlns:mc="http://schemas.openxmlformats.org/markup-compatibility/2006">
              <mc:Choice xmlns:v="urn:schemas-microsoft-com:vml" Requires="v">
                <p:oleObj spid="_x0000_s1098" name="Equation" r:id="rId3" imgW="3073400" imgH="457200" progId="Equation.DSMT4">
                  <p:embed/>
                </p:oleObj>
              </mc:Choice>
              <mc:Fallback>
                <p:oleObj name="Equation" r:id="rId3" imgW="3073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928938"/>
                        <a:ext cx="72231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zh-CN" dirty="0" smtClean="0"/>
              <a:t>Semi-join Based Algorithm</a:t>
            </a:r>
            <a:endParaRPr lang="zh-CN" altLang="en-US" dirty="0"/>
          </a:p>
        </p:txBody>
      </p:sp>
      <p:sp>
        <p:nvSpPr>
          <p:cNvPr id="26627" name="Content Placeholder 2"/>
          <p:cNvSpPr>
            <a:spLocks noGrp="1"/>
          </p:cNvSpPr>
          <p:nvPr>
            <p:ph idx="1"/>
          </p:nvPr>
        </p:nvSpPr>
        <p:spPr/>
        <p:txBody>
          <a:bodyPr/>
          <a:lstStyle/>
          <a:p>
            <a:pPr eaLnBrk="1" hangingPunct="1"/>
            <a:r>
              <a:rPr lang="en-US" altLang="zh-CN"/>
              <a:t>Four steps in computing </a:t>
            </a:r>
            <a:r>
              <a:rPr lang="en-US" altLang="zh-CN" i="1">
                <a:latin typeface="Times New Roman" charset="0"/>
              </a:rPr>
              <a:t>R</a:t>
            </a:r>
            <a:r>
              <a:rPr lang="en-US" altLang="zh-CN">
                <a:latin typeface="Times New Roman" charset="0"/>
                <a:ea typeface="Cambria Math" charset="0"/>
                <a:cs typeface="Times New Roman" charset="0"/>
              </a:rPr>
              <a:t>⋈</a:t>
            </a:r>
            <a:r>
              <a:rPr lang="en-US" altLang="zh-CN" i="1">
                <a:latin typeface="Times New Roman" charset="0"/>
              </a:rPr>
              <a:t>S</a:t>
            </a:r>
          </a:p>
          <a:p>
            <a:pPr eaLnBrk="1" hangingPunct="1"/>
            <a:endParaRPr lang="en-US" altLang="zh-CN" i="1"/>
          </a:p>
          <a:p>
            <a:pPr eaLnBrk="1" hangingPunct="1"/>
            <a:endParaRPr lang="en-US" altLang="zh-CN" i="1"/>
          </a:p>
          <a:p>
            <a:pPr eaLnBrk="1" hangingPunct="1"/>
            <a:endParaRPr lang="en-US" altLang="zh-CN" i="1"/>
          </a:p>
          <a:p>
            <a:pPr eaLnBrk="1" hangingPunct="1"/>
            <a:r>
              <a:rPr lang="en-US" altLang="zh-CN"/>
              <a:t>The semi-join method is beneficial if</a:t>
            </a:r>
          </a:p>
          <a:p>
            <a:pPr lvl="1" eaLnBrk="1" hangingPunct="1">
              <a:buFont typeface="Verdana" charset="0"/>
              <a:buNone/>
            </a:pPr>
            <a:r>
              <a:rPr lang="en-US" altLang="zh-CN" i="1">
                <a:latin typeface="Times New Roman" charset="0"/>
              </a:rPr>
              <a:t>		size</a:t>
            </a:r>
            <a:r>
              <a:rPr lang="en-US" altLang="zh-CN">
                <a:latin typeface="Times New Roman" charset="0"/>
              </a:rPr>
              <a:t>(</a:t>
            </a:r>
            <a:r>
              <a:rPr lang="el-GR" altLang="zh-CN" i="1">
                <a:latin typeface="Times New Roman" charset="0"/>
              </a:rPr>
              <a:t>π</a:t>
            </a:r>
            <a:r>
              <a:rPr lang="en-US" altLang="zh-CN" i="1" baseline="-25000">
                <a:latin typeface="Times New Roman" charset="0"/>
              </a:rPr>
              <a:t>A</a:t>
            </a:r>
            <a:r>
              <a:rPr lang="en-US" altLang="zh-CN">
                <a:latin typeface="Times New Roman" charset="0"/>
              </a:rPr>
              <a:t>(</a:t>
            </a:r>
            <a:r>
              <a:rPr lang="en-US" altLang="zh-CN" i="1">
                <a:latin typeface="Times New Roman" charset="0"/>
              </a:rPr>
              <a:t>S</a:t>
            </a:r>
            <a:r>
              <a:rPr lang="en-US" altLang="zh-CN">
                <a:latin typeface="Times New Roman" charset="0"/>
              </a:rPr>
              <a:t>))+</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lt;</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eaLnBrk="1" hangingPunct="1"/>
            <a:r>
              <a:rPr lang="en-US" altLang="zh-CN"/>
              <a:t>The join method is better if </a:t>
            </a:r>
            <a:r>
              <a:rPr lang="en-US" altLang="zh-CN" i="1">
                <a:latin typeface="Times New Roman" charset="0"/>
              </a:rPr>
              <a:t>size</a:t>
            </a:r>
            <a:r>
              <a:rPr lang="en-US" altLang="zh-CN">
                <a:latin typeface="Times New Roman" charset="0"/>
              </a:rPr>
              <a:t>(</a:t>
            </a:r>
            <a:r>
              <a:rPr lang="en-US" altLang="zh-CN" i="1">
                <a:latin typeface="Times New Roman" charset="0"/>
              </a:rPr>
              <a:t>R</a:t>
            </a:r>
            <a:r>
              <a:rPr lang="el-GR" altLang="zh-CN">
                <a:latin typeface="Times New Roman" charset="0"/>
              </a:rPr>
              <a:t>⋉</a:t>
            </a:r>
            <a:r>
              <a:rPr lang="en-US" altLang="zh-CN" i="1" baseline="-25000">
                <a:latin typeface="Times New Roman" charset="0"/>
              </a:rPr>
              <a:t>A</a:t>
            </a:r>
            <a:r>
              <a:rPr lang="en-US" altLang="zh-CN" i="1">
                <a:latin typeface="Times New Roman" charset="0"/>
              </a:rPr>
              <a:t>S</a:t>
            </a:r>
            <a:r>
              <a:rPr lang="en-US" altLang="zh-CN">
                <a:latin typeface="Times New Roman" charset="0"/>
              </a:rPr>
              <a:t>)</a:t>
            </a:r>
            <a:r>
              <a:rPr lang="en-US" altLang="zh-CN"/>
              <a:t> is close to </a:t>
            </a:r>
            <a:r>
              <a:rPr lang="en-US" altLang="zh-CN" i="1">
                <a:latin typeface="Times New Roman" charset="0"/>
              </a:rPr>
              <a:t>size</a:t>
            </a:r>
            <a:r>
              <a:rPr lang="en-US" altLang="zh-CN">
                <a:latin typeface="Times New Roman" charset="0"/>
              </a:rPr>
              <a:t>(</a:t>
            </a:r>
            <a:r>
              <a:rPr lang="en-US" altLang="zh-CN" i="1">
                <a:latin typeface="Times New Roman" charset="0"/>
              </a:rPr>
              <a:t>R</a:t>
            </a:r>
            <a:r>
              <a:rPr lang="en-US" altLang="zh-CN">
                <a:latin typeface="Times New Roman" charset="0"/>
              </a:rPr>
              <a:t>)</a:t>
            </a:r>
            <a:endParaRPr lang="en-US" altLang="zh-CN"/>
          </a:p>
          <a:p>
            <a:pPr lvl="1" eaLnBrk="1" hangingPunct="1">
              <a:buFont typeface="Verdana" charset="0"/>
              <a:buNone/>
            </a:pPr>
            <a:endParaRPr lang="zh-CN" altLang="en-US">
              <a:latin typeface="Times New Roman" charset="0"/>
            </a:endParaRPr>
          </a:p>
        </p:txBody>
      </p:sp>
      <p:sp>
        <p:nvSpPr>
          <p:cNvPr id="4" name="Footer Placeholder 3"/>
          <p:cNvSpPr>
            <a:spLocks noGrp="1"/>
          </p:cNvSpPr>
          <p:nvPr>
            <p:ph type="ftr" sz="quarter" idx="11"/>
          </p:nvPr>
        </p:nvSpPr>
        <p:spPr/>
        <p:txBody>
          <a:bodyPr/>
          <a:lstStyle/>
          <a:p>
            <a:pPr>
              <a:defRPr/>
            </a:pPr>
            <a:r>
              <a:rPr lang="en-US" altLang="zh-CN" smtClean="0"/>
              <a:t>Distributed Database Systems</a:t>
            </a:r>
            <a:endParaRPr lang="zh-CN" altLang="en-US"/>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AD1F2D4B-4B0B-C24C-8001-472EDD7C1F30}" type="slidenum">
              <a:rPr lang="zh-CN" altLang="en-US">
                <a:solidFill>
                  <a:srgbClr val="B4B1A0"/>
                </a:solidFill>
                <a:latin typeface="Gill Sans MT" charset="0"/>
                <a:ea typeface="华文中宋" charset="-122"/>
              </a:rPr>
              <a:pPr eaLnBrk="1" hangingPunct="1"/>
              <a:t>9</a:t>
            </a:fld>
            <a:endParaRPr lang="zh-CN" altLang="en-US">
              <a:solidFill>
                <a:srgbClr val="B4B1A0"/>
              </a:solidFill>
              <a:latin typeface="Gill Sans MT" charset="0"/>
              <a:ea typeface="华文中宋" charset="-122"/>
            </a:endParaRPr>
          </a:p>
        </p:txBody>
      </p:sp>
      <p:pic>
        <p:nvPicPr>
          <p:cNvPr id="266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2200275"/>
            <a:ext cx="342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159</TotalTime>
  <Words>1558</Words>
  <Application>Microsoft Macintosh PowerPoint</Application>
  <PresentationFormat>On-screen Show (4:3)</PresentationFormat>
  <Paragraphs>442</Paragraphs>
  <Slides>49</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2" baseType="lpstr">
      <vt:lpstr>Calibri</vt:lpstr>
      <vt:lpstr>Cambria Math</vt:lpstr>
      <vt:lpstr>Gill Sans MT</vt:lpstr>
      <vt:lpstr>Verdana</vt:lpstr>
      <vt:lpstr>Wingdings 2</vt:lpstr>
      <vt:lpstr>华文中宋</vt:lpstr>
      <vt:lpstr>宋体</vt:lpstr>
      <vt:lpstr>Arial</vt:lpstr>
      <vt:lpstr>Symbol</vt:lpstr>
      <vt:lpstr>Times New Roman</vt:lpstr>
      <vt:lpstr>Wingdings</vt:lpstr>
      <vt:lpstr>Solstice</vt:lpstr>
      <vt:lpstr>Equation</vt:lpstr>
      <vt:lpstr>Distributed Database Systems</vt:lpstr>
      <vt:lpstr>Join Ordering in Fragment Query</vt:lpstr>
      <vt:lpstr>Join Ordering</vt:lpstr>
      <vt:lpstr>Join Ordering</vt:lpstr>
      <vt:lpstr>Join Ordering</vt:lpstr>
      <vt:lpstr>Join Ordering</vt:lpstr>
      <vt:lpstr>Join Ordering</vt:lpstr>
      <vt:lpstr>Semi-join Based Algorithm</vt:lpstr>
      <vt:lpstr>Semi-join Based Algorithm</vt:lpstr>
      <vt:lpstr>Semi-join Based Algorithm</vt:lpstr>
      <vt:lpstr>Semi-join Based Algorithm</vt:lpstr>
      <vt:lpstr>Semi-join Based Algorithm</vt:lpstr>
      <vt:lpstr>Distributed QOA</vt:lpstr>
      <vt:lpstr>Distributed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Distributed INGRES QOA</vt:lpstr>
      <vt:lpstr>PowerPoint Presentation</vt:lpstr>
      <vt:lpstr>Distributed INGRES QOA</vt:lpstr>
      <vt:lpstr>Distributed INGRES QOA</vt:lpstr>
      <vt:lpstr>PowerPoint Presentation</vt:lpstr>
      <vt:lpstr>Distributed INGRES QOA</vt:lpstr>
      <vt:lpstr>Distributed INGRES QOA</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R* Algorithm</vt:lpstr>
      <vt:lpstr>Conclusion</vt:lpstr>
    </vt:vector>
  </TitlesOfParts>
  <Company>DB Group, Tsinghua University</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ted Database Systems</dc:title>
  <dc:creator>Hao Wu</dc:creator>
  <cp:lastModifiedBy>范举</cp:lastModifiedBy>
  <cp:revision>802</cp:revision>
  <dcterms:created xsi:type="dcterms:W3CDTF">2007-09-19T09:41:51Z</dcterms:created>
  <dcterms:modified xsi:type="dcterms:W3CDTF">2018-10-24T14:21:47Z</dcterms:modified>
</cp:coreProperties>
</file>